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6" autoAdjust="0"/>
    <p:restoredTop sz="94660"/>
  </p:normalViewPr>
  <p:slideViewPr>
    <p:cSldViewPr snapToGrid="0" showGuides="1">
      <p:cViewPr varScale="1">
        <p:scale>
          <a:sx n="60" d="100"/>
          <a:sy n="60" d="100"/>
        </p:scale>
        <p:origin x="72" y="17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01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629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698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283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153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60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5775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26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157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009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422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1F6817-0EC2-4C82-A092-4A8FD5911FE5}" type="datetimeFigureOut">
              <a:rPr lang="en-US" smtClean="0"/>
              <a:t>2/23/2015</a:t>
            </a:fld>
            <a:endParaRPr lang="en-US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42A479-E0D7-48C1-9B3F-A5F9F1D9E6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350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1119" y="130586"/>
            <a:ext cx="4687862" cy="886826"/>
          </a:xfrm>
        </p:spPr>
        <p:txBody>
          <a:bodyPr>
            <a:normAutofit fontScale="90000"/>
          </a:bodyPr>
          <a:lstStyle/>
          <a:p>
            <a:r>
              <a:rPr lang="cs-CZ" b="1" dirty="0" smtClean="0"/>
              <a:t>HP 2015  RZ1</a:t>
            </a:r>
            <a:endParaRPr lang="en-US" b="1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27000" y="1228725"/>
            <a:ext cx="9012238" cy="5481791"/>
            <a:chOff x="3062" y="2931"/>
            <a:chExt cx="1437" cy="891"/>
          </a:xfrm>
        </p:grpSpPr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3079" y="3293"/>
              <a:ext cx="475" cy="529"/>
            </a:xfrm>
            <a:custGeom>
              <a:avLst/>
              <a:gdLst>
                <a:gd name="T0" fmla="*/ 8 w 475"/>
                <a:gd name="T1" fmla="*/ 513 h 529"/>
                <a:gd name="T2" fmla="*/ 0 w 475"/>
                <a:gd name="T3" fmla="*/ 460 h 529"/>
                <a:gd name="T4" fmla="*/ 166 w 475"/>
                <a:gd name="T5" fmla="*/ 487 h 529"/>
                <a:gd name="T6" fmla="*/ 171 w 475"/>
                <a:gd name="T7" fmla="*/ 418 h 529"/>
                <a:gd name="T8" fmla="*/ 183 w 475"/>
                <a:gd name="T9" fmla="*/ 318 h 529"/>
                <a:gd name="T10" fmla="*/ 162 w 475"/>
                <a:gd name="T11" fmla="*/ 222 h 529"/>
                <a:gd name="T12" fmla="*/ 97 w 475"/>
                <a:gd name="T13" fmla="*/ 127 h 529"/>
                <a:gd name="T14" fmla="*/ 73 w 475"/>
                <a:gd name="T15" fmla="*/ 42 h 529"/>
                <a:gd name="T16" fmla="*/ 94 w 475"/>
                <a:gd name="T17" fmla="*/ 6 h 529"/>
                <a:gd name="T18" fmla="*/ 162 w 475"/>
                <a:gd name="T19" fmla="*/ 16 h 529"/>
                <a:gd name="T20" fmla="*/ 235 w 475"/>
                <a:gd name="T21" fmla="*/ 26 h 529"/>
                <a:gd name="T22" fmla="*/ 316 w 475"/>
                <a:gd name="T23" fmla="*/ 0 h 529"/>
                <a:gd name="T24" fmla="*/ 406 w 475"/>
                <a:gd name="T25" fmla="*/ 0 h 529"/>
                <a:gd name="T26" fmla="*/ 402 w 475"/>
                <a:gd name="T27" fmla="*/ 63 h 529"/>
                <a:gd name="T28" fmla="*/ 402 w 475"/>
                <a:gd name="T29" fmla="*/ 138 h 529"/>
                <a:gd name="T30" fmla="*/ 357 w 475"/>
                <a:gd name="T31" fmla="*/ 233 h 529"/>
                <a:gd name="T32" fmla="*/ 349 w 475"/>
                <a:gd name="T33" fmla="*/ 322 h 529"/>
                <a:gd name="T34" fmla="*/ 326 w 475"/>
                <a:gd name="T35" fmla="*/ 406 h 529"/>
                <a:gd name="T36" fmla="*/ 344 w 475"/>
                <a:gd name="T37" fmla="*/ 472 h 529"/>
                <a:gd name="T38" fmla="*/ 392 w 475"/>
                <a:gd name="T39" fmla="*/ 514 h 529"/>
                <a:gd name="T40" fmla="*/ 475 w 475"/>
                <a:gd name="T41" fmla="*/ 529 h 52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475" h="529">
                  <a:moveTo>
                    <a:pt x="8" y="513"/>
                  </a:moveTo>
                  <a:lnTo>
                    <a:pt x="0" y="460"/>
                  </a:lnTo>
                  <a:lnTo>
                    <a:pt x="166" y="487"/>
                  </a:lnTo>
                  <a:lnTo>
                    <a:pt x="171" y="418"/>
                  </a:lnTo>
                  <a:lnTo>
                    <a:pt x="183" y="318"/>
                  </a:lnTo>
                  <a:lnTo>
                    <a:pt x="162" y="222"/>
                  </a:lnTo>
                  <a:lnTo>
                    <a:pt x="97" y="127"/>
                  </a:lnTo>
                  <a:lnTo>
                    <a:pt x="73" y="42"/>
                  </a:lnTo>
                  <a:lnTo>
                    <a:pt x="94" y="6"/>
                  </a:lnTo>
                  <a:lnTo>
                    <a:pt x="162" y="16"/>
                  </a:lnTo>
                  <a:lnTo>
                    <a:pt x="235" y="26"/>
                  </a:lnTo>
                  <a:lnTo>
                    <a:pt x="316" y="0"/>
                  </a:lnTo>
                  <a:lnTo>
                    <a:pt x="406" y="0"/>
                  </a:lnTo>
                  <a:lnTo>
                    <a:pt x="402" y="63"/>
                  </a:lnTo>
                  <a:lnTo>
                    <a:pt x="402" y="138"/>
                  </a:lnTo>
                  <a:lnTo>
                    <a:pt x="357" y="233"/>
                  </a:lnTo>
                  <a:lnTo>
                    <a:pt x="349" y="322"/>
                  </a:lnTo>
                  <a:lnTo>
                    <a:pt x="326" y="406"/>
                  </a:lnTo>
                  <a:lnTo>
                    <a:pt x="344" y="472"/>
                  </a:lnTo>
                  <a:lnTo>
                    <a:pt x="392" y="514"/>
                  </a:lnTo>
                  <a:lnTo>
                    <a:pt x="475" y="529"/>
                  </a:lnTo>
                </a:path>
              </a:pathLst>
            </a:custGeom>
            <a:gradFill rotWithShape="1">
              <a:gsLst>
                <a:gs pos="0">
                  <a:srgbClr val="FF0000"/>
                </a:gs>
                <a:gs pos="50000">
                  <a:srgbClr val="ECFAA4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3294" y="3177"/>
              <a:ext cx="52" cy="199"/>
            </a:xfrm>
            <a:custGeom>
              <a:avLst/>
              <a:gdLst>
                <a:gd name="T0" fmla="*/ 4 w 86"/>
                <a:gd name="T1" fmla="*/ 199 h 199"/>
                <a:gd name="T2" fmla="*/ 3 w 86"/>
                <a:gd name="T3" fmla="*/ 84 h 199"/>
                <a:gd name="T4" fmla="*/ 0 w 86"/>
                <a:gd name="T5" fmla="*/ 7 h 199"/>
                <a:gd name="T6" fmla="*/ 10 w 86"/>
                <a:gd name="T7" fmla="*/ 0 h 199"/>
                <a:gd name="T8" fmla="*/ 9 w 86"/>
                <a:gd name="T9" fmla="*/ 78 h 199"/>
                <a:gd name="T10" fmla="*/ 11 w 86"/>
                <a:gd name="T11" fmla="*/ 186 h 199"/>
                <a:gd name="T12" fmla="*/ 4 w 86"/>
                <a:gd name="T13" fmla="*/ 199 h 1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199">
                  <a:moveTo>
                    <a:pt x="31" y="199"/>
                  </a:moveTo>
                  <a:lnTo>
                    <a:pt x="23" y="84"/>
                  </a:lnTo>
                  <a:lnTo>
                    <a:pt x="0" y="7"/>
                  </a:lnTo>
                  <a:lnTo>
                    <a:pt x="74" y="0"/>
                  </a:lnTo>
                  <a:lnTo>
                    <a:pt x="68" y="78"/>
                  </a:lnTo>
                  <a:lnTo>
                    <a:pt x="86" y="186"/>
                  </a:lnTo>
                  <a:lnTo>
                    <a:pt x="31" y="19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3062" y="2931"/>
              <a:ext cx="1437" cy="326"/>
            </a:xfrm>
            <a:custGeom>
              <a:avLst/>
              <a:gdLst>
                <a:gd name="T0" fmla="*/ 46 w 2721"/>
                <a:gd name="T1" fmla="*/ 105 h 473"/>
                <a:gd name="T2" fmla="*/ 22 w 2721"/>
                <a:gd name="T3" fmla="*/ 97 h 473"/>
                <a:gd name="T4" fmla="*/ 2 w 2721"/>
                <a:gd name="T5" fmla="*/ 45 h 473"/>
                <a:gd name="T6" fmla="*/ 8 w 2721"/>
                <a:gd name="T7" fmla="*/ 19 h 473"/>
                <a:gd name="T8" fmla="*/ 37 w 2721"/>
                <a:gd name="T9" fmla="*/ 9 h 473"/>
                <a:gd name="T10" fmla="*/ 88 w 2721"/>
                <a:gd name="T11" fmla="*/ 1 h 473"/>
                <a:gd name="T12" fmla="*/ 86 w 2721"/>
                <a:gd name="T13" fmla="*/ 13 h 473"/>
                <a:gd name="T14" fmla="*/ 120 w 2721"/>
                <a:gd name="T15" fmla="*/ 6 h 473"/>
                <a:gd name="T16" fmla="*/ 186 w 2721"/>
                <a:gd name="T17" fmla="*/ 12 h 473"/>
                <a:gd name="T18" fmla="*/ 141 w 2721"/>
                <a:gd name="T19" fmla="*/ 33 h 473"/>
                <a:gd name="T20" fmla="*/ 208 w 2721"/>
                <a:gd name="T21" fmla="*/ 48 h 473"/>
                <a:gd name="T22" fmla="*/ 116 w 2721"/>
                <a:gd name="T23" fmla="*/ 47 h 473"/>
                <a:gd name="T24" fmla="*/ 88 w 2721"/>
                <a:gd name="T25" fmla="*/ 71 h 473"/>
                <a:gd name="T26" fmla="*/ 46 w 2721"/>
                <a:gd name="T27" fmla="*/ 103 h 47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721" h="473">
                  <a:moveTo>
                    <a:pt x="592" y="465"/>
                  </a:moveTo>
                  <a:cubicBezTo>
                    <a:pt x="480" y="469"/>
                    <a:pt x="368" y="473"/>
                    <a:pt x="274" y="429"/>
                  </a:cubicBezTo>
                  <a:cubicBezTo>
                    <a:pt x="180" y="385"/>
                    <a:pt x="56" y="258"/>
                    <a:pt x="28" y="201"/>
                  </a:cubicBezTo>
                  <a:cubicBezTo>
                    <a:pt x="0" y="144"/>
                    <a:pt x="30" y="114"/>
                    <a:pt x="106" y="87"/>
                  </a:cubicBezTo>
                  <a:cubicBezTo>
                    <a:pt x="182" y="60"/>
                    <a:pt x="313" y="53"/>
                    <a:pt x="484" y="39"/>
                  </a:cubicBezTo>
                  <a:cubicBezTo>
                    <a:pt x="655" y="25"/>
                    <a:pt x="1029" y="0"/>
                    <a:pt x="1132" y="3"/>
                  </a:cubicBezTo>
                  <a:cubicBezTo>
                    <a:pt x="1235" y="6"/>
                    <a:pt x="1033" y="53"/>
                    <a:pt x="1102" y="57"/>
                  </a:cubicBezTo>
                  <a:cubicBezTo>
                    <a:pt x="1171" y="61"/>
                    <a:pt x="1331" y="28"/>
                    <a:pt x="1546" y="27"/>
                  </a:cubicBezTo>
                  <a:cubicBezTo>
                    <a:pt x="1761" y="26"/>
                    <a:pt x="2348" y="31"/>
                    <a:pt x="2392" y="51"/>
                  </a:cubicBezTo>
                  <a:cubicBezTo>
                    <a:pt x="2436" y="71"/>
                    <a:pt x="1764" y="120"/>
                    <a:pt x="1810" y="147"/>
                  </a:cubicBezTo>
                  <a:cubicBezTo>
                    <a:pt x="1856" y="174"/>
                    <a:pt x="2721" y="203"/>
                    <a:pt x="2668" y="213"/>
                  </a:cubicBezTo>
                  <a:cubicBezTo>
                    <a:pt x="2615" y="223"/>
                    <a:pt x="1748" y="190"/>
                    <a:pt x="1492" y="207"/>
                  </a:cubicBezTo>
                  <a:cubicBezTo>
                    <a:pt x="1236" y="224"/>
                    <a:pt x="1281" y="273"/>
                    <a:pt x="1132" y="315"/>
                  </a:cubicBezTo>
                  <a:cubicBezTo>
                    <a:pt x="983" y="357"/>
                    <a:pt x="709" y="429"/>
                    <a:pt x="598" y="459"/>
                  </a:cubicBezTo>
                </a:path>
              </a:pathLst>
            </a:custGeom>
            <a:gradFill rotWithShape="1">
              <a:gsLst>
                <a:gs pos="0">
                  <a:srgbClr val="ECFAA4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3197" y="3041"/>
              <a:ext cx="279" cy="219"/>
            </a:xfrm>
            <a:custGeom>
              <a:avLst/>
              <a:gdLst>
                <a:gd name="T0" fmla="*/ 7 w 624"/>
                <a:gd name="T1" fmla="*/ 0 h 396"/>
                <a:gd name="T2" fmla="*/ 8 w 624"/>
                <a:gd name="T3" fmla="*/ 15 h 396"/>
                <a:gd name="T4" fmla="*/ 0 w 624"/>
                <a:gd name="T5" fmla="*/ 9 h 396"/>
                <a:gd name="T6" fmla="*/ 8 w 624"/>
                <a:gd name="T7" fmla="*/ 19 h 396"/>
                <a:gd name="T8" fmla="*/ 2 w 624"/>
                <a:gd name="T9" fmla="*/ 30 h 396"/>
                <a:gd name="T10" fmla="*/ 9 w 624"/>
                <a:gd name="T11" fmla="*/ 23 h 396"/>
                <a:gd name="T12" fmla="*/ 12 w 624"/>
                <a:gd name="T13" fmla="*/ 37 h 396"/>
                <a:gd name="T14" fmla="*/ 10 w 624"/>
                <a:gd name="T15" fmla="*/ 22 h 396"/>
                <a:gd name="T16" fmla="*/ 25 w 624"/>
                <a:gd name="T17" fmla="*/ 27 h 396"/>
                <a:gd name="T18" fmla="*/ 12 w 624"/>
                <a:gd name="T19" fmla="*/ 17 h 396"/>
                <a:gd name="T20" fmla="*/ 15 w 624"/>
                <a:gd name="T21" fmla="*/ 10 h 396"/>
                <a:gd name="T22" fmla="*/ 11 w 624"/>
                <a:gd name="T23" fmla="*/ 15 h 396"/>
                <a:gd name="T24" fmla="*/ 7 w 624"/>
                <a:gd name="T25" fmla="*/ 0 h 39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24" h="396">
                  <a:moveTo>
                    <a:pt x="168" y="0"/>
                  </a:moveTo>
                  <a:lnTo>
                    <a:pt x="204" y="168"/>
                  </a:lnTo>
                  <a:lnTo>
                    <a:pt x="0" y="102"/>
                  </a:lnTo>
                  <a:lnTo>
                    <a:pt x="198" y="210"/>
                  </a:lnTo>
                  <a:lnTo>
                    <a:pt x="48" y="318"/>
                  </a:lnTo>
                  <a:lnTo>
                    <a:pt x="234" y="240"/>
                  </a:lnTo>
                  <a:lnTo>
                    <a:pt x="288" y="396"/>
                  </a:lnTo>
                  <a:lnTo>
                    <a:pt x="258" y="228"/>
                  </a:lnTo>
                  <a:lnTo>
                    <a:pt x="624" y="288"/>
                  </a:lnTo>
                  <a:lnTo>
                    <a:pt x="294" y="180"/>
                  </a:lnTo>
                  <a:lnTo>
                    <a:pt x="372" y="108"/>
                  </a:lnTo>
                  <a:lnTo>
                    <a:pt x="264" y="162"/>
                  </a:lnTo>
                  <a:lnTo>
                    <a:pt x="16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3174" y="3308"/>
              <a:ext cx="278" cy="98"/>
            </a:xfrm>
            <a:custGeom>
              <a:avLst/>
              <a:gdLst>
                <a:gd name="T0" fmla="*/ 20 w 245"/>
                <a:gd name="T1" fmla="*/ 22 h 98"/>
                <a:gd name="T2" fmla="*/ 109 w 245"/>
                <a:gd name="T3" fmla="*/ 55 h 98"/>
                <a:gd name="T4" fmla="*/ 238 w 245"/>
                <a:gd name="T5" fmla="*/ 52 h 98"/>
                <a:gd name="T6" fmla="*/ 389 w 245"/>
                <a:gd name="T7" fmla="*/ 4 h 98"/>
                <a:gd name="T8" fmla="*/ 354 w 245"/>
                <a:gd name="T9" fmla="*/ 28 h 98"/>
                <a:gd name="T10" fmla="*/ 248 w 245"/>
                <a:gd name="T11" fmla="*/ 85 h 98"/>
                <a:gd name="T12" fmla="*/ 75 w 245"/>
                <a:gd name="T13" fmla="*/ 85 h 98"/>
                <a:gd name="T14" fmla="*/ 0 w 245"/>
                <a:gd name="T15" fmla="*/ 4 h 9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45" h="98">
                  <a:moveTo>
                    <a:pt x="12" y="22"/>
                  </a:moveTo>
                  <a:cubicBezTo>
                    <a:pt x="28" y="36"/>
                    <a:pt x="44" y="50"/>
                    <a:pt x="66" y="55"/>
                  </a:cubicBezTo>
                  <a:cubicBezTo>
                    <a:pt x="88" y="60"/>
                    <a:pt x="116" y="60"/>
                    <a:pt x="144" y="52"/>
                  </a:cubicBezTo>
                  <a:cubicBezTo>
                    <a:pt x="172" y="44"/>
                    <a:pt x="223" y="8"/>
                    <a:pt x="234" y="4"/>
                  </a:cubicBezTo>
                  <a:cubicBezTo>
                    <a:pt x="245" y="0"/>
                    <a:pt x="227" y="15"/>
                    <a:pt x="213" y="28"/>
                  </a:cubicBezTo>
                  <a:cubicBezTo>
                    <a:pt x="199" y="41"/>
                    <a:pt x="178" y="76"/>
                    <a:pt x="150" y="85"/>
                  </a:cubicBezTo>
                  <a:cubicBezTo>
                    <a:pt x="122" y="94"/>
                    <a:pt x="70" y="98"/>
                    <a:pt x="45" y="85"/>
                  </a:cubicBezTo>
                  <a:cubicBezTo>
                    <a:pt x="20" y="72"/>
                    <a:pt x="10" y="38"/>
                    <a:pt x="0" y="4"/>
                  </a:cubicBezTo>
                </a:path>
              </a:pathLst>
            </a:custGeom>
            <a:solidFill>
              <a:srgbClr val="FFCC00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82003" y="3128714"/>
            <a:ext cx="10457597" cy="2283944"/>
          </a:xfrm>
        </p:spPr>
        <p:txBody>
          <a:bodyPr>
            <a:normAutofit fontScale="32500" lnSpcReduction="20000"/>
          </a:bodyPr>
          <a:lstStyle/>
          <a:p>
            <a:r>
              <a:rPr lang="en-US" sz="6200" dirty="0"/>
              <a:t>International Journal of Non-Linear Mechanics 34 (1999) 361 </a:t>
            </a:r>
            <a:r>
              <a:rPr lang="en-US" sz="6200" i="1" dirty="0"/>
              <a:t>—</a:t>
            </a:r>
            <a:r>
              <a:rPr lang="en-US" sz="6200" dirty="0"/>
              <a:t>385</a:t>
            </a:r>
            <a:br>
              <a:rPr lang="en-US" sz="6200" dirty="0"/>
            </a:br>
            <a:r>
              <a:rPr lang="en-US" sz="6200" dirty="0"/>
              <a:t/>
            </a:r>
            <a:br>
              <a:rPr lang="en-US" sz="6200" dirty="0"/>
            </a:br>
            <a:r>
              <a:rPr lang="nl-NL" sz="6200" dirty="0"/>
              <a:t>Henry W. Haslach Jr.</a:t>
            </a:r>
            <a:r>
              <a:rPr lang="nl-NL" sz="6200" i="1" dirty="0"/>
              <a:t>*</a:t>
            </a:r>
            <a:r>
              <a:rPr lang="nl-NL" sz="6200" dirty="0"/>
              <a:t>, Nianning Zeng</a:t>
            </a:r>
            <a:br>
              <a:rPr lang="nl-NL" sz="6200" dirty="0"/>
            </a:br>
            <a:r>
              <a:rPr lang="nl-NL" sz="6200" dirty="0"/>
              <a:t/>
            </a:r>
            <a:br>
              <a:rPr lang="nl-NL" sz="6200" dirty="0"/>
            </a:br>
            <a:r>
              <a:rPr lang="en-US" sz="9000" b="1" i="0" dirty="0" smtClean="0">
                <a:solidFill>
                  <a:srgbClr val="000000"/>
                </a:solidFill>
                <a:effectLst/>
                <a:latin typeface="MathPackOne"/>
              </a:rPr>
              <a:t>Maximum dissipation evolution equations for non-linear</a:t>
            </a:r>
            <a:br>
              <a:rPr lang="en-US" sz="9000" b="1" i="0" dirty="0" smtClean="0">
                <a:solidFill>
                  <a:srgbClr val="000000"/>
                </a:solidFill>
                <a:effectLst/>
                <a:latin typeface="MathPackOne"/>
              </a:rPr>
            </a:br>
            <a:r>
              <a:rPr lang="en-US" sz="9000" b="1" i="0" dirty="0" err="1" smtClean="0">
                <a:solidFill>
                  <a:srgbClr val="000000"/>
                </a:solidFill>
                <a:effectLst/>
                <a:latin typeface="MathPackOne"/>
              </a:rPr>
              <a:t>thermoviscoelasticity</a:t>
            </a:r>
            <a:r>
              <a:rPr lang="en-US" sz="9000" b="1" i="0" dirty="0" smtClean="0">
                <a:solidFill>
                  <a:srgbClr val="000000"/>
                </a:solidFill>
                <a:effectLst/>
                <a:latin typeface="MathPackOne"/>
              </a:rPr>
              <a:t/>
            </a:r>
            <a:br>
              <a:rPr lang="en-US" sz="9000" b="1" i="0" dirty="0" smtClean="0">
                <a:solidFill>
                  <a:srgbClr val="000000"/>
                </a:solidFill>
                <a:effectLst/>
                <a:latin typeface="MathPackOne"/>
              </a:rPr>
            </a:br>
            <a:r>
              <a:rPr lang="en-US" sz="9000" b="1" i="0" dirty="0" smtClean="0">
                <a:solidFill>
                  <a:srgbClr val="000000"/>
                </a:solidFill>
                <a:effectLst/>
                <a:latin typeface="MathPackOne"/>
              </a:rPr>
              <a:t/>
            </a:r>
            <a:br>
              <a:rPr lang="en-US" sz="9000" b="1" i="0" dirty="0" smtClean="0">
                <a:solidFill>
                  <a:srgbClr val="000000"/>
                </a:solidFill>
                <a:effectLst/>
                <a:latin typeface="MathPackOne"/>
              </a:rPr>
            </a:br>
            <a:endParaRPr lang="en-US" sz="9000" b="1" dirty="0"/>
          </a:p>
        </p:txBody>
      </p:sp>
    </p:spTree>
    <p:extLst>
      <p:ext uri="{BB962C8B-B14F-4D97-AF65-F5344CB8AC3E}">
        <p14:creationId xmlns:p14="http://schemas.microsoft.com/office/powerpoint/2010/main" val="14870294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857" y="1228725"/>
            <a:ext cx="6915150" cy="4400550"/>
          </a:xfrm>
          <a:prstGeom prst="rect">
            <a:avLst/>
          </a:prstGeom>
        </p:spPr>
      </p:pic>
      <p:sp>
        <p:nvSpPr>
          <p:cNvPr id="6" name="Volný tvar 5"/>
          <p:cNvSpPr/>
          <p:nvPr/>
        </p:nvSpPr>
        <p:spPr>
          <a:xfrm>
            <a:off x="8347587" y="3333135"/>
            <a:ext cx="474597" cy="530942"/>
          </a:xfrm>
          <a:custGeom>
            <a:avLst/>
            <a:gdLst>
              <a:gd name="connsiteX0" fmla="*/ 88490 w 474597"/>
              <a:gd name="connsiteY0" fmla="*/ 309717 h 530942"/>
              <a:gd name="connsiteX1" fmla="*/ 176981 w 474597"/>
              <a:gd name="connsiteY1" fmla="*/ 294968 h 530942"/>
              <a:gd name="connsiteX2" fmla="*/ 221226 w 474597"/>
              <a:gd name="connsiteY2" fmla="*/ 265471 h 530942"/>
              <a:gd name="connsiteX3" fmla="*/ 294968 w 474597"/>
              <a:gd name="connsiteY3" fmla="*/ 280220 h 530942"/>
              <a:gd name="connsiteX4" fmla="*/ 339213 w 474597"/>
              <a:gd name="connsiteY4" fmla="*/ 309717 h 530942"/>
              <a:gd name="connsiteX5" fmla="*/ 353961 w 474597"/>
              <a:gd name="connsiteY5" fmla="*/ 486697 h 530942"/>
              <a:gd name="connsiteX6" fmla="*/ 265471 w 474597"/>
              <a:gd name="connsiteY6" fmla="*/ 516194 h 530942"/>
              <a:gd name="connsiteX7" fmla="*/ 221226 w 474597"/>
              <a:gd name="connsiteY7" fmla="*/ 530942 h 530942"/>
              <a:gd name="connsiteX8" fmla="*/ 88490 w 474597"/>
              <a:gd name="connsiteY8" fmla="*/ 501446 h 530942"/>
              <a:gd name="connsiteX9" fmla="*/ 58994 w 474597"/>
              <a:gd name="connsiteY9" fmla="*/ 457200 h 530942"/>
              <a:gd name="connsiteX10" fmla="*/ 29497 w 474597"/>
              <a:gd name="connsiteY10" fmla="*/ 368710 h 530942"/>
              <a:gd name="connsiteX11" fmla="*/ 14748 w 474597"/>
              <a:gd name="connsiteY11" fmla="*/ 324465 h 530942"/>
              <a:gd name="connsiteX12" fmla="*/ 0 w 474597"/>
              <a:gd name="connsiteY12" fmla="*/ 280220 h 530942"/>
              <a:gd name="connsiteX13" fmla="*/ 221226 w 474597"/>
              <a:gd name="connsiteY13" fmla="*/ 221226 h 530942"/>
              <a:gd name="connsiteX14" fmla="*/ 339213 w 474597"/>
              <a:gd name="connsiteY14" fmla="*/ 191730 h 530942"/>
              <a:gd name="connsiteX15" fmla="*/ 442452 w 474597"/>
              <a:gd name="connsiteY15" fmla="*/ 117988 h 530942"/>
              <a:gd name="connsiteX16" fmla="*/ 471948 w 474597"/>
              <a:gd name="connsiteY16" fmla="*/ 73742 h 530942"/>
              <a:gd name="connsiteX17" fmla="*/ 471948 w 474597"/>
              <a:gd name="connsiteY17" fmla="*/ 0 h 530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74597" h="530942">
                <a:moveTo>
                  <a:pt x="88490" y="309717"/>
                </a:moveTo>
                <a:cubicBezTo>
                  <a:pt x="117987" y="304801"/>
                  <a:pt x="148612" y="304425"/>
                  <a:pt x="176981" y="294968"/>
                </a:cubicBezTo>
                <a:cubicBezTo>
                  <a:pt x="193797" y="289363"/>
                  <a:pt x="203638" y="267670"/>
                  <a:pt x="221226" y="265471"/>
                </a:cubicBezTo>
                <a:cubicBezTo>
                  <a:pt x="246100" y="262362"/>
                  <a:pt x="270387" y="275304"/>
                  <a:pt x="294968" y="280220"/>
                </a:cubicBezTo>
                <a:cubicBezTo>
                  <a:pt x="309716" y="290052"/>
                  <a:pt x="326679" y="297183"/>
                  <a:pt x="339213" y="309717"/>
                </a:cubicBezTo>
                <a:cubicBezTo>
                  <a:pt x="384725" y="355229"/>
                  <a:pt x="392465" y="426191"/>
                  <a:pt x="353961" y="486697"/>
                </a:cubicBezTo>
                <a:cubicBezTo>
                  <a:pt x="337268" y="512928"/>
                  <a:pt x="294968" y="506362"/>
                  <a:pt x="265471" y="516194"/>
                </a:cubicBezTo>
                <a:lnTo>
                  <a:pt x="221226" y="530942"/>
                </a:lnTo>
                <a:cubicBezTo>
                  <a:pt x="220323" y="530791"/>
                  <a:pt x="107598" y="516732"/>
                  <a:pt x="88490" y="501446"/>
                </a:cubicBezTo>
                <a:cubicBezTo>
                  <a:pt x="74649" y="490373"/>
                  <a:pt x="66193" y="473398"/>
                  <a:pt x="58994" y="457200"/>
                </a:cubicBezTo>
                <a:cubicBezTo>
                  <a:pt x="46366" y="428787"/>
                  <a:pt x="39329" y="398207"/>
                  <a:pt x="29497" y="368710"/>
                </a:cubicBezTo>
                <a:lnTo>
                  <a:pt x="14748" y="324465"/>
                </a:lnTo>
                <a:lnTo>
                  <a:pt x="0" y="280220"/>
                </a:lnTo>
                <a:cubicBezTo>
                  <a:pt x="37152" y="168761"/>
                  <a:pt x="-3353" y="244866"/>
                  <a:pt x="221226" y="221226"/>
                </a:cubicBezTo>
                <a:cubicBezTo>
                  <a:pt x="273250" y="215750"/>
                  <a:pt x="294110" y="206764"/>
                  <a:pt x="339213" y="191730"/>
                </a:cubicBezTo>
                <a:cubicBezTo>
                  <a:pt x="364333" y="174983"/>
                  <a:pt x="424162" y="136278"/>
                  <a:pt x="442452" y="117988"/>
                </a:cubicBezTo>
                <a:cubicBezTo>
                  <a:pt x="454986" y="105454"/>
                  <a:pt x="467649" y="90938"/>
                  <a:pt x="471948" y="73742"/>
                </a:cubicBezTo>
                <a:cubicBezTo>
                  <a:pt x="477909" y="49895"/>
                  <a:pt x="471948" y="24581"/>
                  <a:pt x="47194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vná se 6"/>
          <p:cNvSpPr/>
          <p:nvPr/>
        </p:nvSpPr>
        <p:spPr>
          <a:xfrm>
            <a:off x="8825564" y="3591232"/>
            <a:ext cx="457200" cy="272845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Volný tvar 7"/>
          <p:cNvSpPr/>
          <p:nvPr/>
        </p:nvSpPr>
        <p:spPr>
          <a:xfrm>
            <a:off x="9468237" y="2972249"/>
            <a:ext cx="398434" cy="440292"/>
          </a:xfrm>
          <a:custGeom>
            <a:avLst/>
            <a:gdLst>
              <a:gd name="connsiteX0" fmla="*/ 191957 w 398434"/>
              <a:gd name="connsiteY0" fmla="*/ 211692 h 477163"/>
              <a:gd name="connsiteX1" fmla="*/ 118215 w 398434"/>
              <a:gd name="connsiteY1" fmla="*/ 241189 h 477163"/>
              <a:gd name="connsiteX2" fmla="*/ 103467 w 398434"/>
              <a:gd name="connsiteY2" fmla="*/ 285434 h 477163"/>
              <a:gd name="connsiteX3" fmla="*/ 162460 w 398434"/>
              <a:gd name="connsiteY3" fmla="*/ 462415 h 477163"/>
              <a:gd name="connsiteX4" fmla="*/ 206705 w 398434"/>
              <a:gd name="connsiteY4" fmla="*/ 477163 h 477163"/>
              <a:gd name="connsiteX5" fmla="*/ 309944 w 398434"/>
              <a:gd name="connsiteY5" fmla="*/ 462415 h 477163"/>
              <a:gd name="connsiteX6" fmla="*/ 354189 w 398434"/>
              <a:gd name="connsiteY6" fmla="*/ 447666 h 477163"/>
              <a:gd name="connsiteX7" fmla="*/ 368938 w 398434"/>
              <a:gd name="connsiteY7" fmla="*/ 403421 h 477163"/>
              <a:gd name="connsiteX8" fmla="*/ 398434 w 398434"/>
              <a:gd name="connsiteY8" fmla="*/ 359176 h 477163"/>
              <a:gd name="connsiteX9" fmla="*/ 368938 w 398434"/>
              <a:gd name="connsiteY9" fmla="*/ 152699 h 477163"/>
              <a:gd name="connsiteX10" fmla="*/ 339441 w 398434"/>
              <a:gd name="connsiteY10" fmla="*/ 108454 h 477163"/>
              <a:gd name="connsiteX11" fmla="*/ 295196 w 398434"/>
              <a:gd name="connsiteY11" fmla="*/ 64208 h 477163"/>
              <a:gd name="connsiteX12" fmla="*/ 236202 w 398434"/>
              <a:gd name="connsiteY12" fmla="*/ 34712 h 477163"/>
              <a:gd name="connsiteX13" fmla="*/ 191957 w 398434"/>
              <a:gd name="connsiteY13" fmla="*/ 5215 h 477163"/>
              <a:gd name="connsiteX14" fmla="*/ 228 w 398434"/>
              <a:gd name="connsiteY14" fmla="*/ 64208 h 47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98434" h="477163">
                <a:moveTo>
                  <a:pt x="191957" y="211692"/>
                </a:moveTo>
                <a:cubicBezTo>
                  <a:pt x="167376" y="221524"/>
                  <a:pt x="138553" y="224241"/>
                  <a:pt x="118215" y="241189"/>
                </a:cubicBezTo>
                <a:cubicBezTo>
                  <a:pt x="106272" y="251141"/>
                  <a:pt x="103467" y="269888"/>
                  <a:pt x="103467" y="285434"/>
                </a:cubicBezTo>
                <a:cubicBezTo>
                  <a:pt x="103467" y="373657"/>
                  <a:pt x="94725" y="417259"/>
                  <a:pt x="162460" y="462415"/>
                </a:cubicBezTo>
                <a:cubicBezTo>
                  <a:pt x="175395" y="471038"/>
                  <a:pt x="191957" y="472247"/>
                  <a:pt x="206705" y="477163"/>
                </a:cubicBezTo>
                <a:cubicBezTo>
                  <a:pt x="241118" y="472247"/>
                  <a:pt x="275857" y="469233"/>
                  <a:pt x="309944" y="462415"/>
                </a:cubicBezTo>
                <a:cubicBezTo>
                  <a:pt x="325188" y="459366"/>
                  <a:pt x="343196" y="458659"/>
                  <a:pt x="354189" y="447666"/>
                </a:cubicBezTo>
                <a:cubicBezTo>
                  <a:pt x="365182" y="436673"/>
                  <a:pt x="361986" y="417326"/>
                  <a:pt x="368938" y="403421"/>
                </a:cubicBezTo>
                <a:cubicBezTo>
                  <a:pt x="376865" y="387567"/>
                  <a:pt x="388602" y="373924"/>
                  <a:pt x="398434" y="359176"/>
                </a:cubicBezTo>
                <a:cubicBezTo>
                  <a:pt x="394667" y="317734"/>
                  <a:pt x="397310" y="209443"/>
                  <a:pt x="368938" y="152699"/>
                </a:cubicBezTo>
                <a:cubicBezTo>
                  <a:pt x="361011" y="136845"/>
                  <a:pt x="350788" y="122071"/>
                  <a:pt x="339441" y="108454"/>
                </a:cubicBezTo>
                <a:cubicBezTo>
                  <a:pt x="326088" y="92431"/>
                  <a:pt x="312168" y="76331"/>
                  <a:pt x="295196" y="64208"/>
                </a:cubicBezTo>
                <a:cubicBezTo>
                  <a:pt x="277306" y="51429"/>
                  <a:pt x="255291" y="45620"/>
                  <a:pt x="236202" y="34712"/>
                </a:cubicBezTo>
                <a:cubicBezTo>
                  <a:pt x="220812" y="25918"/>
                  <a:pt x="206705" y="15047"/>
                  <a:pt x="191957" y="5215"/>
                </a:cubicBezTo>
                <a:cubicBezTo>
                  <a:pt x="-14477" y="21094"/>
                  <a:pt x="228" y="-44135"/>
                  <a:pt x="228" y="6420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ovéPole 8"/>
          <p:cNvSpPr txBox="1"/>
          <p:nvPr/>
        </p:nvSpPr>
        <p:spPr>
          <a:xfrm>
            <a:off x="9866670" y="2711991"/>
            <a:ext cx="11651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6000" dirty="0" smtClean="0"/>
              <a:t>E</a:t>
            </a:r>
            <a:endParaRPr lang="en-US" sz="6000" dirty="0"/>
          </a:p>
        </p:txBody>
      </p:sp>
      <p:cxnSp>
        <p:nvCxnSpPr>
          <p:cNvPr id="11" name="Přímá spojnice 10"/>
          <p:cNvCxnSpPr/>
          <p:nvPr/>
        </p:nvCxnSpPr>
        <p:spPr>
          <a:xfrm>
            <a:off x="9468237" y="3685385"/>
            <a:ext cx="103261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Volný tvar 11"/>
          <p:cNvSpPr/>
          <p:nvPr/>
        </p:nvSpPr>
        <p:spPr>
          <a:xfrm>
            <a:off x="9541863" y="3945643"/>
            <a:ext cx="398434" cy="440292"/>
          </a:xfrm>
          <a:custGeom>
            <a:avLst/>
            <a:gdLst>
              <a:gd name="connsiteX0" fmla="*/ 191957 w 398434"/>
              <a:gd name="connsiteY0" fmla="*/ 211692 h 477163"/>
              <a:gd name="connsiteX1" fmla="*/ 118215 w 398434"/>
              <a:gd name="connsiteY1" fmla="*/ 241189 h 477163"/>
              <a:gd name="connsiteX2" fmla="*/ 103467 w 398434"/>
              <a:gd name="connsiteY2" fmla="*/ 285434 h 477163"/>
              <a:gd name="connsiteX3" fmla="*/ 162460 w 398434"/>
              <a:gd name="connsiteY3" fmla="*/ 462415 h 477163"/>
              <a:gd name="connsiteX4" fmla="*/ 206705 w 398434"/>
              <a:gd name="connsiteY4" fmla="*/ 477163 h 477163"/>
              <a:gd name="connsiteX5" fmla="*/ 309944 w 398434"/>
              <a:gd name="connsiteY5" fmla="*/ 462415 h 477163"/>
              <a:gd name="connsiteX6" fmla="*/ 354189 w 398434"/>
              <a:gd name="connsiteY6" fmla="*/ 447666 h 477163"/>
              <a:gd name="connsiteX7" fmla="*/ 368938 w 398434"/>
              <a:gd name="connsiteY7" fmla="*/ 403421 h 477163"/>
              <a:gd name="connsiteX8" fmla="*/ 398434 w 398434"/>
              <a:gd name="connsiteY8" fmla="*/ 359176 h 477163"/>
              <a:gd name="connsiteX9" fmla="*/ 368938 w 398434"/>
              <a:gd name="connsiteY9" fmla="*/ 152699 h 477163"/>
              <a:gd name="connsiteX10" fmla="*/ 339441 w 398434"/>
              <a:gd name="connsiteY10" fmla="*/ 108454 h 477163"/>
              <a:gd name="connsiteX11" fmla="*/ 295196 w 398434"/>
              <a:gd name="connsiteY11" fmla="*/ 64208 h 477163"/>
              <a:gd name="connsiteX12" fmla="*/ 236202 w 398434"/>
              <a:gd name="connsiteY12" fmla="*/ 34712 h 477163"/>
              <a:gd name="connsiteX13" fmla="*/ 191957 w 398434"/>
              <a:gd name="connsiteY13" fmla="*/ 5215 h 477163"/>
              <a:gd name="connsiteX14" fmla="*/ 228 w 398434"/>
              <a:gd name="connsiteY14" fmla="*/ 64208 h 47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98434" h="477163">
                <a:moveTo>
                  <a:pt x="191957" y="211692"/>
                </a:moveTo>
                <a:cubicBezTo>
                  <a:pt x="167376" y="221524"/>
                  <a:pt x="138553" y="224241"/>
                  <a:pt x="118215" y="241189"/>
                </a:cubicBezTo>
                <a:cubicBezTo>
                  <a:pt x="106272" y="251141"/>
                  <a:pt x="103467" y="269888"/>
                  <a:pt x="103467" y="285434"/>
                </a:cubicBezTo>
                <a:cubicBezTo>
                  <a:pt x="103467" y="373657"/>
                  <a:pt x="94725" y="417259"/>
                  <a:pt x="162460" y="462415"/>
                </a:cubicBezTo>
                <a:cubicBezTo>
                  <a:pt x="175395" y="471038"/>
                  <a:pt x="191957" y="472247"/>
                  <a:pt x="206705" y="477163"/>
                </a:cubicBezTo>
                <a:cubicBezTo>
                  <a:pt x="241118" y="472247"/>
                  <a:pt x="275857" y="469233"/>
                  <a:pt x="309944" y="462415"/>
                </a:cubicBezTo>
                <a:cubicBezTo>
                  <a:pt x="325188" y="459366"/>
                  <a:pt x="343196" y="458659"/>
                  <a:pt x="354189" y="447666"/>
                </a:cubicBezTo>
                <a:cubicBezTo>
                  <a:pt x="365182" y="436673"/>
                  <a:pt x="361986" y="417326"/>
                  <a:pt x="368938" y="403421"/>
                </a:cubicBezTo>
                <a:cubicBezTo>
                  <a:pt x="376865" y="387567"/>
                  <a:pt x="388602" y="373924"/>
                  <a:pt x="398434" y="359176"/>
                </a:cubicBezTo>
                <a:cubicBezTo>
                  <a:pt x="394667" y="317734"/>
                  <a:pt x="397310" y="209443"/>
                  <a:pt x="368938" y="152699"/>
                </a:cubicBezTo>
                <a:cubicBezTo>
                  <a:pt x="361011" y="136845"/>
                  <a:pt x="350788" y="122071"/>
                  <a:pt x="339441" y="108454"/>
                </a:cubicBezTo>
                <a:cubicBezTo>
                  <a:pt x="326088" y="92431"/>
                  <a:pt x="312168" y="76331"/>
                  <a:pt x="295196" y="64208"/>
                </a:cubicBezTo>
                <a:cubicBezTo>
                  <a:pt x="277306" y="51429"/>
                  <a:pt x="255291" y="45620"/>
                  <a:pt x="236202" y="34712"/>
                </a:cubicBezTo>
                <a:cubicBezTo>
                  <a:pt x="220812" y="25918"/>
                  <a:pt x="206705" y="15047"/>
                  <a:pt x="191957" y="5215"/>
                </a:cubicBezTo>
                <a:cubicBezTo>
                  <a:pt x="-14477" y="21094"/>
                  <a:pt x="228" y="-44135"/>
                  <a:pt x="228" y="6420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Volný tvar 12"/>
          <p:cNvSpPr/>
          <p:nvPr/>
        </p:nvSpPr>
        <p:spPr>
          <a:xfrm>
            <a:off x="10073149" y="3905867"/>
            <a:ext cx="427703" cy="480068"/>
          </a:xfrm>
          <a:custGeom>
            <a:avLst/>
            <a:gdLst>
              <a:gd name="connsiteX0" fmla="*/ 398206 w 489765"/>
              <a:gd name="connsiteY0" fmla="*/ 74486 h 575931"/>
              <a:gd name="connsiteX1" fmla="*/ 324464 w 489765"/>
              <a:gd name="connsiteY1" fmla="*/ 30241 h 575931"/>
              <a:gd name="connsiteX2" fmla="*/ 280219 w 489765"/>
              <a:gd name="connsiteY2" fmla="*/ 744 h 575931"/>
              <a:gd name="connsiteX3" fmla="*/ 58993 w 489765"/>
              <a:gd name="connsiteY3" fmla="*/ 15493 h 575931"/>
              <a:gd name="connsiteX4" fmla="*/ 29497 w 489765"/>
              <a:gd name="connsiteY4" fmla="*/ 59738 h 575931"/>
              <a:gd name="connsiteX5" fmla="*/ 88490 w 489765"/>
              <a:gd name="connsiteY5" fmla="*/ 221970 h 575931"/>
              <a:gd name="connsiteX6" fmla="*/ 132735 w 489765"/>
              <a:gd name="connsiteY6" fmla="*/ 236718 h 575931"/>
              <a:gd name="connsiteX7" fmla="*/ 176980 w 489765"/>
              <a:gd name="connsiteY7" fmla="*/ 266215 h 575931"/>
              <a:gd name="connsiteX8" fmla="*/ 324464 w 489765"/>
              <a:gd name="connsiteY8" fmla="*/ 266215 h 575931"/>
              <a:gd name="connsiteX9" fmla="*/ 88490 w 489765"/>
              <a:gd name="connsiteY9" fmla="*/ 266215 h 575931"/>
              <a:gd name="connsiteX10" fmla="*/ 0 w 489765"/>
              <a:gd name="connsiteY10" fmla="*/ 295712 h 575931"/>
              <a:gd name="connsiteX11" fmla="*/ 14748 w 489765"/>
              <a:gd name="connsiteY11" fmla="*/ 457944 h 575931"/>
              <a:gd name="connsiteX12" fmla="*/ 44245 w 489765"/>
              <a:gd name="connsiteY12" fmla="*/ 502189 h 575931"/>
              <a:gd name="connsiteX13" fmla="*/ 103238 w 489765"/>
              <a:gd name="connsiteY13" fmla="*/ 546435 h 575931"/>
              <a:gd name="connsiteX14" fmla="*/ 250722 w 489765"/>
              <a:gd name="connsiteY14" fmla="*/ 575931 h 575931"/>
              <a:gd name="connsiteX15" fmla="*/ 427703 w 489765"/>
              <a:gd name="connsiteY15" fmla="*/ 531686 h 575931"/>
              <a:gd name="connsiteX16" fmla="*/ 442451 w 489765"/>
              <a:gd name="connsiteY16" fmla="*/ 487441 h 575931"/>
              <a:gd name="connsiteX17" fmla="*/ 486697 w 489765"/>
              <a:gd name="connsiteY17" fmla="*/ 384202 h 575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89765" h="575931">
                <a:moveTo>
                  <a:pt x="398206" y="74486"/>
                </a:moveTo>
                <a:cubicBezTo>
                  <a:pt x="373625" y="59738"/>
                  <a:pt x="348772" y="45434"/>
                  <a:pt x="324464" y="30241"/>
                </a:cubicBezTo>
                <a:cubicBezTo>
                  <a:pt x="309433" y="20847"/>
                  <a:pt x="297917" y="1727"/>
                  <a:pt x="280219" y="744"/>
                </a:cubicBezTo>
                <a:cubicBezTo>
                  <a:pt x="206427" y="-3355"/>
                  <a:pt x="132735" y="10577"/>
                  <a:pt x="58993" y="15493"/>
                </a:cubicBezTo>
                <a:cubicBezTo>
                  <a:pt x="49161" y="30241"/>
                  <a:pt x="31102" y="42086"/>
                  <a:pt x="29497" y="59738"/>
                </a:cubicBezTo>
                <a:cubicBezTo>
                  <a:pt x="22525" y="136437"/>
                  <a:pt x="29010" y="182317"/>
                  <a:pt x="88490" y="221970"/>
                </a:cubicBezTo>
                <a:cubicBezTo>
                  <a:pt x="101425" y="230593"/>
                  <a:pt x="117987" y="231802"/>
                  <a:pt x="132735" y="236718"/>
                </a:cubicBezTo>
                <a:cubicBezTo>
                  <a:pt x="147483" y="246550"/>
                  <a:pt x="161126" y="258288"/>
                  <a:pt x="176980" y="266215"/>
                </a:cubicBezTo>
                <a:cubicBezTo>
                  <a:pt x="234184" y="294817"/>
                  <a:pt x="250602" y="276767"/>
                  <a:pt x="324464" y="266215"/>
                </a:cubicBezTo>
                <a:cubicBezTo>
                  <a:pt x="227695" y="233959"/>
                  <a:pt x="261559" y="238888"/>
                  <a:pt x="88490" y="266215"/>
                </a:cubicBezTo>
                <a:cubicBezTo>
                  <a:pt x="57778" y="271064"/>
                  <a:pt x="0" y="295712"/>
                  <a:pt x="0" y="295712"/>
                </a:cubicBezTo>
                <a:cubicBezTo>
                  <a:pt x="4916" y="349789"/>
                  <a:pt x="3371" y="404849"/>
                  <a:pt x="14748" y="457944"/>
                </a:cubicBezTo>
                <a:cubicBezTo>
                  <a:pt x="18462" y="475276"/>
                  <a:pt x="31711" y="489655"/>
                  <a:pt x="44245" y="502189"/>
                </a:cubicBezTo>
                <a:cubicBezTo>
                  <a:pt x="61626" y="519570"/>
                  <a:pt x="81896" y="534240"/>
                  <a:pt x="103238" y="546435"/>
                </a:cubicBezTo>
                <a:cubicBezTo>
                  <a:pt x="137557" y="566046"/>
                  <a:pt x="228030" y="572689"/>
                  <a:pt x="250722" y="575931"/>
                </a:cubicBezTo>
                <a:cubicBezTo>
                  <a:pt x="296510" y="570844"/>
                  <a:pt x="388051" y="581251"/>
                  <a:pt x="427703" y="531686"/>
                </a:cubicBezTo>
                <a:cubicBezTo>
                  <a:pt x="437414" y="519547"/>
                  <a:pt x="432739" y="499580"/>
                  <a:pt x="442451" y="487441"/>
                </a:cubicBezTo>
                <a:cubicBezTo>
                  <a:pt x="507149" y="406569"/>
                  <a:pt x="486697" y="528006"/>
                  <a:pt x="486697" y="38420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délník 1"/>
          <p:cNvSpPr/>
          <p:nvPr/>
        </p:nvSpPr>
        <p:spPr>
          <a:xfrm>
            <a:off x="3067665" y="4732420"/>
            <a:ext cx="3347883" cy="3410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bdélník 2"/>
          <p:cNvSpPr/>
          <p:nvPr/>
        </p:nvSpPr>
        <p:spPr>
          <a:xfrm>
            <a:off x="3320716" y="5073445"/>
            <a:ext cx="2133600" cy="3969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Volný tvar 4"/>
          <p:cNvSpPr/>
          <p:nvPr/>
        </p:nvSpPr>
        <p:spPr>
          <a:xfrm>
            <a:off x="7495235" y="3598606"/>
            <a:ext cx="1219200" cy="730957"/>
          </a:xfrm>
          <a:custGeom>
            <a:avLst/>
            <a:gdLst>
              <a:gd name="connsiteX0" fmla="*/ 0 w 1219200"/>
              <a:gd name="connsiteY0" fmla="*/ 520996 h 730957"/>
              <a:gd name="connsiteX1" fmla="*/ 80211 w 1219200"/>
              <a:gd name="connsiteY1" fmla="*/ 472870 h 730957"/>
              <a:gd name="connsiteX2" fmla="*/ 128337 w 1219200"/>
              <a:gd name="connsiteY2" fmla="*/ 456828 h 730957"/>
              <a:gd name="connsiteX3" fmla="*/ 176463 w 1219200"/>
              <a:gd name="connsiteY3" fmla="*/ 408702 h 730957"/>
              <a:gd name="connsiteX4" fmla="*/ 224590 w 1219200"/>
              <a:gd name="connsiteY4" fmla="*/ 216196 h 730957"/>
              <a:gd name="connsiteX5" fmla="*/ 240632 w 1219200"/>
              <a:gd name="connsiteY5" fmla="*/ 264323 h 730957"/>
              <a:gd name="connsiteX6" fmla="*/ 272716 w 1219200"/>
              <a:gd name="connsiteY6" fmla="*/ 312449 h 730957"/>
              <a:gd name="connsiteX7" fmla="*/ 288758 w 1219200"/>
              <a:gd name="connsiteY7" fmla="*/ 408702 h 730957"/>
              <a:gd name="connsiteX8" fmla="*/ 272716 w 1219200"/>
              <a:gd name="connsiteY8" fmla="*/ 569123 h 730957"/>
              <a:gd name="connsiteX9" fmla="*/ 208547 w 1219200"/>
              <a:gd name="connsiteY9" fmla="*/ 553081 h 730957"/>
              <a:gd name="connsiteX10" fmla="*/ 176463 w 1219200"/>
              <a:gd name="connsiteY10" fmla="*/ 504954 h 730957"/>
              <a:gd name="connsiteX11" fmla="*/ 160421 w 1219200"/>
              <a:gd name="connsiteY11" fmla="*/ 456828 h 730957"/>
              <a:gd name="connsiteX12" fmla="*/ 192505 w 1219200"/>
              <a:gd name="connsiteY12" fmla="*/ 520996 h 730957"/>
              <a:gd name="connsiteX13" fmla="*/ 208547 w 1219200"/>
              <a:gd name="connsiteY13" fmla="*/ 569123 h 730957"/>
              <a:gd name="connsiteX14" fmla="*/ 272716 w 1219200"/>
              <a:gd name="connsiteY14" fmla="*/ 585165 h 730957"/>
              <a:gd name="connsiteX15" fmla="*/ 368968 w 1219200"/>
              <a:gd name="connsiteY15" fmla="*/ 553081 h 730957"/>
              <a:gd name="connsiteX16" fmla="*/ 401053 w 1219200"/>
              <a:gd name="connsiteY16" fmla="*/ 456828 h 730957"/>
              <a:gd name="connsiteX17" fmla="*/ 385011 w 1219200"/>
              <a:gd name="connsiteY17" fmla="*/ 23691 h 730957"/>
              <a:gd name="connsiteX18" fmla="*/ 401053 w 1219200"/>
              <a:gd name="connsiteY18" fmla="*/ 376617 h 730957"/>
              <a:gd name="connsiteX19" fmla="*/ 449179 w 1219200"/>
              <a:gd name="connsiteY19" fmla="*/ 553081 h 730957"/>
              <a:gd name="connsiteX20" fmla="*/ 385011 w 1219200"/>
              <a:gd name="connsiteY20" fmla="*/ 617249 h 730957"/>
              <a:gd name="connsiteX21" fmla="*/ 368968 w 1219200"/>
              <a:gd name="connsiteY21" fmla="*/ 665375 h 730957"/>
              <a:gd name="connsiteX22" fmla="*/ 417095 w 1219200"/>
              <a:gd name="connsiteY22" fmla="*/ 681417 h 730957"/>
              <a:gd name="connsiteX23" fmla="*/ 449179 w 1219200"/>
              <a:gd name="connsiteY23" fmla="*/ 633291 h 730957"/>
              <a:gd name="connsiteX24" fmla="*/ 481263 w 1219200"/>
              <a:gd name="connsiteY24" fmla="*/ 360575 h 730957"/>
              <a:gd name="connsiteX25" fmla="*/ 513347 w 1219200"/>
              <a:gd name="connsiteY25" fmla="*/ 392660 h 730957"/>
              <a:gd name="connsiteX26" fmla="*/ 561474 w 1219200"/>
              <a:gd name="connsiteY26" fmla="*/ 408702 h 730957"/>
              <a:gd name="connsiteX27" fmla="*/ 561474 w 1219200"/>
              <a:gd name="connsiteY27" fmla="*/ 633291 h 730957"/>
              <a:gd name="connsiteX28" fmla="*/ 657726 w 1219200"/>
              <a:gd name="connsiteY28" fmla="*/ 617249 h 730957"/>
              <a:gd name="connsiteX29" fmla="*/ 753979 w 1219200"/>
              <a:gd name="connsiteY29" fmla="*/ 537039 h 730957"/>
              <a:gd name="connsiteX30" fmla="*/ 770021 w 1219200"/>
              <a:gd name="connsiteY30" fmla="*/ 488912 h 730957"/>
              <a:gd name="connsiteX31" fmla="*/ 802105 w 1219200"/>
              <a:gd name="connsiteY31" fmla="*/ 440786 h 730957"/>
              <a:gd name="connsiteX32" fmla="*/ 786063 w 1219200"/>
              <a:gd name="connsiteY32" fmla="*/ 392660 h 730957"/>
              <a:gd name="connsiteX33" fmla="*/ 689811 w 1219200"/>
              <a:gd name="connsiteY33" fmla="*/ 472870 h 730957"/>
              <a:gd name="connsiteX34" fmla="*/ 721895 w 1219200"/>
              <a:gd name="connsiteY34" fmla="*/ 617249 h 730957"/>
              <a:gd name="connsiteX35" fmla="*/ 818147 w 1219200"/>
              <a:gd name="connsiteY35" fmla="*/ 665375 h 730957"/>
              <a:gd name="connsiteX36" fmla="*/ 866274 w 1219200"/>
              <a:gd name="connsiteY36" fmla="*/ 649333 h 730957"/>
              <a:gd name="connsiteX37" fmla="*/ 882316 w 1219200"/>
              <a:gd name="connsiteY37" fmla="*/ 601207 h 730957"/>
              <a:gd name="connsiteX38" fmla="*/ 898358 w 1219200"/>
              <a:gd name="connsiteY38" fmla="*/ 456828 h 730957"/>
              <a:gd name="connsiteX39" fmla="*/ 946484 w 1219200"/>
              <a:gd name="connsiteY39" fmla="*/ 553081 h 730957"/>
              <a:gd name="connsiteX40" fmla="*/ 994611 w 1219200"/>
              <a:gd name="connsiteY40" fmla="*/ 649333 h 730957"/>
              <a:gd name="connsiteX41" fmla="*/ 978568 w 1219200"/>
              <a:gd name="connsiteY41" fmla="*/ 697460 h 730957"/>
              <a:gd name="connsiteX42" fmla="*/ 882316 w 1219200"/>
              <a:gd name="connsiteY42" fmla="*/ 697460 h 730957"/>
              <a:gd name="connsiteX43" fmla="*/ 866274 w 1219200"/>
              <a:gd name="connsiteY43" fmla="*/ 649333 h 730957"/>
              <a:gd name="connsiteX44" fmla="*/ 914400 w 1219200"/>
              <a:gd name="connsiteY44" fmla="*/ 665375 h 730957"/>
              <a:gd name="connsiteX45" fmla="*/ 1042737 w 1219200"/>
              <a:gd name="connsiteY45" fmla="*/ 649333 h 730957"/>
              <a:gd name="connsiteX46" fmla="*/ 1090863 w 1219200"/>
              <a:gd name="connsiteY46" fmla="*/ 633291 h 730957"/>
              <a:gd name="connsiteX47" fmla="*/ 1138990 w 1219200"/>
              <a:gd name="connsiteY47" fmla="*/ 488912 h 730957"/>
              <a:gd name="connsiteX48" fmla="*/ 1122947 w 1219200"/>
              <a:gd name="connsiteY48" fmla="*/ 376617 h 730957"/>
              <a:gd name="connsiteX49" fmla="*/ 1138990 w 1219200"/>
              <a:gd name="connsiteY49" fmla="*/ 520996 h 730957"/>
              <a:gd name="connsiteX50" fmla="*/ 1171074 w 1219200"/>
              <a:gd name="connsiteY50" fmla="*/ 553081 h 730957"/>
              <a:gd name="connsiteX51" fmla="*/ 1203158 w 1219200"/>
              <a:gd name="connsiteY51" fmla="*/ 649333 h 730957"/>
              <a:gd name="connsiteX52" fmla="*/ 1219200 w 1219200"/>
              <a:gd name="connsiteY52" fmla="*/ 697460 h 730957"/>
              <a:gd name="connsiteX53" fmla="*/ 1171074 w 1219200"/>
              <a:gd name="connsiteY53" fmla="*/ 729544 h 730957"/>
              <a:gd name="connsiteX54" fmla="*/ 1026695 w 1219200"/>
              <a:gd name="connsiteY54" fmla="*/ 681417 h 730957"/>
              <a:gd name="connsiteX55" fmla="*/ 1026695 w 1219200"/>
              <a:gd name="connsiteY55" fmla="*/ 649333 h 730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19200" h="730957">
                <a:moveTo>
                  <a:pt x="0" y="520996"/>
                </a:moveTo>
                <a:cubicBezTo>
                  <a:pt x="26737" y="504954"/>
                  <a:pt x="52322" y="486814"/>
                  <a:pt x="80211" y="472870"/>
                </a:cubicBezTo>
                <a:cubicBezTo>
                  <a:pt x="95336" y="465308"/>
                  <a:pt x="114267" y="466208"/>
                  <a:pt x="128337" y="456828"/>
                </a:cubicBezTo>
                <a:cubicBezTo>
                  <a:pt x="147214" y="444244"/>
                  <a:pt x="160421" y="424744"/>
                  <a:pt x="176463" y="408702"/>
                </a:cubicBezTo>
                <a:cubicBezTo>
                  <a:pt x="218833" y="281591"/>
                  <a:pt x="202987" y="345809"/>
                  <a:pt x="224590" y="216196"/>
                </a:cubicBezTo>
                <a:cubicBezTo>
                  <a:pt x="229937" y="232238"/>
                  <a:pt x="233070" y="249198"/>
                  <a:pt x="240632" y="264323"/>
                </a:cubicBezTo>
                <a:cubicBezTo>
                  <a:pt x="249254" y="281568"/>
                  <a:pt x="266619" y="294158"/>
                  <a:pt x="272716" y="312449"/>
                </a:cubicBezTo>
                <a:cubicBezTo>
                  <a:pt x="283002" y="343307"/>
                  <a:pt x="283411" y="376618"/>
                  <a:pt x="288758" y="408702"/>
                </a:cubicBezTo>
                <a:cubicBezTo>
                  <a:pt x="283411" y="462176"/>
                  <a:pt x="298815" y="522146"/>
                  <a:pt x="272716" y="569123"/>
                </a:cubicBezTo>
                <a:cubicBezTo>
                  <a:pt x="262009" y="588396"/>
                  <a:pt x="226892" y="565311"/>
                  <a:pt x="208547" y="553081"/>
                </a:cubicBezTo>
                <a:cubicBezTo>
                  <a:pt x="192505" y="542386"/>
                  <a:pt x="185085" y="522199"/>
                  <a:pt x="176463" y="504954"/>
                </a:cubicBezTo>
                <a:cubicBezTo>
                  <a:pt x="168901" y="489829"/>
                  <a:pt x="148464" y="444871"/>
                  <a:pt x="160421" y="456828"/>
                </a:cubicBezTo>
                <a:cubicBezTo>
                  <a:pt x="177331" y="473738"/>
                  <a:pt x="183085" y="499016"/>
                  <a:pt x="192505" y="520996"/>
                </a:cubicBezTo>
                <a:cubicBezTo>
                  <a:pt x="199166" y="536539"/>
                  <a:pt x="195342" y="558559"/>
                  <a:pt x="208547" y="569123"/>
                </a:cubicBezTo>
                <a:cubicBezTo>
                  <a:pt x="225764" y="582896"/>
                  <a:pt x="251326" y="579818"/>
                  <a:pt x="272716" y="585165"/>
                </a:cubicBezTo>
                <a:cubicBezTo>
                  <a:pt x="304800" y="574470"/>
                  <a:pt x="345054" y="576995"/>
                  <a:pt x="368968" y="553081"/>
                </a:cubicBezTo>
                <a:cubicBezTo>
                  <a:pt x="392882" y="529167"/>
                  <a:pt x="401053" y="456828"/>
                  <a:pt x="401053" y="456828"/>
                </a:cubicBezTo>
                <a:cubicBezTo>
                  <a:pt x="395706" y="312449"/>
                  <a:pt x="385011" y="168169"/>
                  <a:pt x="385011" y="23691"/>
                </a:cubicBezTo>
                <a:cubicBezTo>
                  <a:pt x="385011" y="-94072"/>
                  <a:pt x="389335" y="259438"/>
                  <a:pt x="401053" y="376617"/>
                </a:cubicBezTo>
                <a:cubicBezTo>
                  <a:pt x="406222" y="428309"/>
                  <a:pt x="431087" y="498805"/>
                  <a:pt x="449179" y="553081"/>
                </a:cubicBezTo>
                <a:cubicBezTo>
                  <a:pt x="406401" y="681415"/>
                  <a:pt x="470568" y="531694"/>
                  <a:pt x="385011" y="617249"/>
                </a:cubicBezTo>
                <a:cubicBezTo>
                  <a:pt x="373054" y="629206"/>
                  <a:pt x="374316" y="649333"/>
                  <a:pt x="368968" y="665375"/>
                </a:cubicBezTo>
                <a:cubicBezTo>
                  <a:pt x="385010" y="670722"/>
                  <a:pt x="401394" y="687697"/>
                  <a:pt x="417095" y="681417"/>
                </a:cubicBezTo>
                <a:cubicBezTo>
                  <a:pt x="434996" y="674257"/>
                  <a:pt x="445398" y="652197"/>
                  <a:pt x="449179" y="633291"/>
                </a:cubicBezTo>
                <a:cubicBezTo>
                  <a:pt x="467130" y="543536"/>
                  <a:pt x="470568" y="451480"/>
                  <a:pt x="481263" y="360575"/>
                </a:cubicBezTo>
                <a:cubicBezTo>
                  <a:pt x="491958" y="371270"/>
                  <a:pt x="498374" y="390521"/>
                  <a:pt x="513347" y="392660"/>
                </a:cubicBezTo>
                <a:cubicBezTo>
                  <a:pt x="579876" y="402164"/>
                  <a:pt x="628654" y="341520"/>
                  <a:pt x="561474" y="408702"/>
                </a:cubicBezTo>
                <a:cubicBezTo>
                  <a:pt x="537628" y="480240"/>
                  <a:pt x="505921" y="553929"/>
                  <a:pt x="561474" y="633291"/>
                </a:cubicBezTo>
                <a:cubicBezTo>
                  <a:pt x="580127" y="659938"/>
                  <a:pt x="625642" y="622596"/>
                  <a:pt x="657726" y="617249"/>
                </a:cubicBezTo>
                <a:cubicBezTo>
                  <a:pt x="693238" y="593575"/>
                  <a:pt x="729275" y="574095"/>
                  <a:pt x="753979" y="537039"/>
                </a:cubicBezTo>
                <a:cubicBezTo>
                  <a:pt x="763359" y="522969"/>
                  <a:pt x="762459" y="504037"/>
                  <a:pt x="770021" y="488912"/>
                </a:cubicBezTo>
                <a:cubicBezTo>
                  <a:pt x="778643" y="471667"/>
                  <a:pt x="791410" y="456828"/>
                  <a:pt x="802105" y="440786"/>
                </a:cubicBezTo>
                <a:cubicBezTo>
                  <a:pt x="796758" y="424744"/>
                  <a:pt x="801763" y="398940"/>
                  <a:pt x="786063" y="392660"/>
                </a:cubicBezTo>
                <a:cubicBezTo>
                  <a:pt x="722357" y="367178"/>
                  <a:pt x="706090" y="440312"/>
                  <a:pt x="689811" y="472870"/>
                </a:cubicBezTo>
                <a:cubicBezTo>
                  <a:pt x="689975" y="473855"/>
                  <a:pt x="705267" y="596464"/>
                  <a:pt x="721895" y="617249"/>
                </a:cubicBezTo>
                <a:cubicBezTo>
                  <a:pt x="744512" y="645520"/>
                  <a:pt x="786443" y="654807"/>
                  <a:pt x="818147" y="665375"/>
                </a:cubicBezTo>
                <a:cubicBezTo>
                  <a:pt x="834189" y="660028"/>
                  <a:pt x="854317" y="661290"/>
                  <a:pt x="866274" y="649333"/>
                </a:cubicBezTo>
                <a:cubicBezTo>
                  <a:pt x="878231" y="637376"/>
                  <a:pt x="879536" y="617887"/>
                  <a:pt x="882316" y="601207"/>
                </a:cubicBezTo>
                <a:cubicBezTo>
                  <a:pt x="890277" y="553443"/>
                  <a:pt x="893011" y="504954"/>
                  <a:pt x="898358" y="456828"/>
                </a:cubicBezTo>
                <a:cubicBezTo>
                  <a:pt x="990305" y="594749"/>
                  <a:pt x="880068" y="420247"/>
                  <a:pt x="946484" y="553081"/>
                </a:cubicBezTo>
                <a:cubicBezTo>
                  <a:pt x="1008685" y="677484"/>
                  <a:pt x="954283" y="528357"/>
                  <a:pt x="994611" y="649333"/>
                </a:cubicBezTo>
                <a:cubicBezTo>
                  <a:pt x="989263" y="665375"/>
                  <a:pt x="990525" y="685503"/>
                  <a:pt x="978568" y="697460"/>
                </a:cubicBezTo>
                <a:cubicBezTo>
                  <a:pt x="946484" y="729544"/>
                  <a:pt x="914400" y="708155"/>
                  <a:pt x="882316" y="697460"/>
                </a:cubicBezTo>
                <a:cubicBezTo>
                  <a:pt x="876969" y="681418"/>
                  <a:pt x="854317" y="661290"/>
                  <a:pt x="866274" y="649333"/>
                </a:cubicBezTo>
                <a:cubicBezTo>
                  <a:pt x="878231" y="637376"/>
                  <a:pt x="897490" y="665375"/>
                  <a:pt x="914400" y="665375"/>
                </a:cubicBezTo>
                <a:cubicBezTo>
                  <a:pt x="957512" y="665375"/>
                  <a:pt x="999958" y="654680"/>
                  <a:pt x="1042737" y="649333"/>
                </a:cubicBezTo>
                <a:cubicBezTo>
                  <a:pt x="1058779" y="643986"/>
                  <a:pt x="1077659" y="643854"/>
                  <a:pt x="1090863" y="633291"/>
                </a:cubicBezTo>
                <a:cubicBezTo>
                  <a:pt x="1134241" y="598588"/>
                  <a:pt x="1131162" y="535878"/>
                  <a:pt x="1138990" y="488912"/>
                </a:cubicBezTo>
                <a:cubicBezTo>
                  <a:pt x="1133642" y="451480"/>
                  <a:pt x="1122947" y="338805"/>
                  <a:pt x="1122947" y="376617"/>
                </a:cubicBezTo>
                <a:cubicBezTo>
                  <a:pt x="1122947" y="425040"/>
                  <a:pt x="1126249" y="474280"/>
                  <a:pt x="1138990" y="520996"/>
                </a:cubicBezTo>
                <a:cubicBezTo>
                  <a:pt x="1142970" y="535588"/>
                  <a:pt x="1160379" y="542386"/>
                  <a:pt x="1171074" y="553081"/>
                </a:cubicBezTo>
                <a:lnTo>
                  <a:pt x="1203158" y="649333"/>
                </a:lnTo>
                <a:lnTo>
                  <a:pt x="1219200" y="697460"/>
                </a:lnTo>
                <a:cubicBezTo>
                  <a:pt x="1203158" y="708155"/>
                  <a:pt x="1190258" y="727626"/>
                  <a:pt x="1171074" y="729544"/>
                </a:cubicBezTo>
                <a:cubicBezTo>
                  <a:pt x="1128547" y="733797"/>
                  <a:pt x="1051619" y="731266"/>
                  <a:pt x="1026695" y="681417"/>
                </a:cubicBezTo>
                <a:cubicBezTo>
                  <a:pt x="1021912" y="671851"/>
                  <a:pt x="1026695" y="660028"/>
                  <a:pt x="1026695" y="6493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Volný tvar 9"/>
          <p:cNvSpPr/>
          <p:nvPr/>
        </p:nvSpPr>
        <p:spPr>
          <a:xfrm>
            <a:off x="9741080" y="4659645"/>
            <a:ext cx="2101516" cy="763298"/>
          </a:xfrm>
          <a:custGeom>
            <a:avLst/>
            <a:gdLst>
              <a:gd name="connsiteX0" fmla="*/ 0 w 2101516"/>
              <a:gd name="connsiteY0" fmla="*/ 561473 h 763298"/>
              <a:gd name="connsiteX1" fmla="*/ 112295 w 2101516"/>
              <a:gd name="connsiteY1" fmla="*/ 481263 h 763298"/>
              <a:gd name="connsiteX2" fmla="*/ 176464 w 2101516"/>
              <a:gd name="connsiteY2" fmla="*/ 417094 h 763298"/>
              <a:gd name="connsiteX3" fmla="*/ 192506 w 2101516"/>
              <a:gd name="connsiteY3" fmla="*/ 368968 h 763298"/>
              <a:gd name="connsiteX4" fmla="*/ 256674 w 2101516"/>
              <a:gd name="connsiteY4" fmla="*/ 288757 h 763298"/>
              <a:gd name="connsiteX5" fmla="*/ 272716 w 2101516"/>
              <a:gd name="connsiteY5" fmla="*/ 208547 h 763298"/>
              <a:gd name="connsiteX6" fmla="*/ 304800 w 2101516"/>
              <a:gd name="connsiteY6" fmla="*/ 368968 h 763298"/>
              <a:gd name="connsiteX7" fmla="*/ 336885 w 2101516"/>
              <a:gd name="connsiteY7" fmla="*/ 417094 h 763298"/>
              <a:gd name="connsiteX8" fmla="*/ 272716 w 2101516"/>
              <a:gd name="connsiteY8" fmla="*/ 529389 h 763298"/>
              <a:gd name="connsiteX9" fmla="*/ 224590 w 2101516"/>
              <a:gd name="connsiteY9" fmla="*/ 497305 h 763298"/>
              <a:gd name="connsiteX10" fmla="*/ 240632 w 2101516"/>
              <a:gd name="connsiteY10" fmla="*/ 545431 h 763298"/>
              <a:gd name="connsiteX11" fmla="*/ 288758 w 2101516"/>
              <a:gd name="connsiteY11" fmla="*/ 561473 h 763298"/>
              <a:gd name="connsiteX12" fmla="*/ 336885 w 2101516"/>
              <a:gd name="connsiteY12" fmla="*/ 545431 h 763298"/>
              <a:gd name="connsiteX13" fmla="*/ 352927 w 2101516"/>
              <a:gd name="connsiteY13" fmla="*/ 497305 h 763298"/>
              <a:gd name="connsiteX14" fmla="*/ 385011 w 2101516"/>
              <a:gd name="connsiteY14" fmla="*/ 449178 h 763298"/>
              <a:gd name="connsiteX15" fmla="*/ 417095 w 2101516"/>
              <a:gd name="connsiteY15" fmla="*/ 320842 h 763298"/>
              <a:gd name="connsiteX16" fmla="*/ 481264 w 2101516"/>
              <a:gd name="connsiteY16" fmla="*/ 224589 h 763298"/>
              <a:gd name="connsiteX17" fmla="*/ 513348 w 2101516"/>
              <a:gd name="connsiteY17" fmla="*/ 176463 h 763298"/>
              <a:gd name="connsiteX18" fmla="*/ 529390 w 2101516"/>
              <a:gd name="connsiteY18" fmla="*/ 112294 h 763298"/>
              <a:gd name="connsiteX19" fmla="*/ 561474 w 2101516"/>
              <a:gd name="connsiteY19" fmla="*/ 0 h 763298"/>
              <a:gd name="connsiteX20" fmla="*/ 577516 w 2101516"/>
              <a:gd name="connsiteY20" fmla="*/ 385010 h 763298"/>
              <a:gd name="connsiteX21" fmla="*/ 545432 w 2101516"/>
              <a:gd name="connsiteY21" fmla="*/ 593557 h 763298"/>
              <a:gd name="connsiteX22" fmla="*/ 529390 w 2101516"/>
              <a:gd name="connsiteY22" fmla="*/ 465221 h 763298"/>
              <a:gd name="connsiteX23" fmla="*/ 481264 w 2101516"/>
              <a:gd name="connsiteY23" fmla="*/ 481263 h 763298"/>
              <a:gd name="connsiteX24" fmla="*/ 465221 w 2101516"/>
              <a:gd name="connsiteY24" fmla="*/ 529389 h 763298"/>
              <a:gd name="connsiteX25" fmla="*/ 481264 w 2101516"/>
              <a:gd name="connsiteY25" fmla="*/ 593557 h 763298"/>
              <a:gd name="connsiteX26" fmla="*/ 625642 w 2101516"/>
              <a:gd name="connsiteY26" fmla="*/ 593557 h 763298"/>
              <a:gd name="connsiteX27" fmla="*/ 657727 w 2101516"/>
              <a:gd name="connsiteY27" fmla="*/ 561473 h 763298"/>
              <a:gd name="connsiteX28" fmla="*/ 689811 w 2101516"/>
              <a:gd name="connsiteY28" fmla="*/ 320842 h 763298"/>
              <a:gd name="connsiteX29" fmla="*/ 753979 w 2101516"/>
              <a:gd name="connsiteY29" fmla="*/ 352926 h 763298"/>
              <a:gd name="connsiteX30" fmla="*/ 737937 w 2101516"/>
              <a:gd name="connsiteY30" fmla="*/ 417094 h 763298"/>
              <a:gd name="connsiteX31" fmla="*/ 753979 w 2101516"/>
              <a:gd name="connsiteY31" fmla="*/ 577515 h 763298"/>
              <a:gd name="connsiteX32" fmla="*/ 866274 w 2101516"/>
              <a:gd name="connsiteY32" fmla="*/ 545431 h 763298"/>
              <a:gd name="connsiteX33" fmla="*/ 882316 w 2101516"/>
              <a:gd name="connsiteY33" fmla="*/ 497305 h 763298"/>
              <a:gd name="connsiteX34" fmla="*/ 914400 w 2101516"/>
              <a:gd name="connsiteY34" fmla="*/ 449178 h 763298"/>
              <a:gd name="connsiteX35" fmla="*/ 1042737 w 2101516"/>
              <a:gd name="connsiteY35" fmla="*/ 352926 h 763298"/>
              <a:gd name="connsiteX36" fmla="*/ 1138990 w 2101516"/>
              <a:gd name="connsiteY36" fmla="*/ 304800 h 763298"/>
              <a:gd name="connsiteX37" fmla="*/ 1090864 w 2101516"/>
              <a:gd name="connsiteY37" fmla="*/ 288757 h 763298"/>
              <a:gd name="connsiteX38" fmla="*/ 946485 w 2101516"/>
              <a:gd name="connsiteY38" fmla="*/ 401052 h 763298"/>
              <a:gd name="connsiteX39" fmla="*/ 914400 w 2101516"/>
              <a:gd name="connsiteY39" fmla="*/ 497305 h 763298"/>
              <a:gd name="connsiteX40" fmla="*/ 930442 w 2101516"/>
              <a:gd name="connsiteY40" fmla="*/ 625642 h 763298"/>
              <a:gd name="connsiteX41" fmla="*/ 1010653 w 2101516"/>
              <a:gd name="connsiteY41" fmla="*/ 609600 h 763298"/>
              <a:gd name="connsiteX42" fmla="*/ 1042737 w 2101516"/>
              <a:gd name="connsiteY42" fmla="*/ 577515 h 763298"/>
              <a:gd name="connsiteX43" fmla="*/ 1090864 w 2101516"/>
              <a:gd name="connsiteY43" fmla="*/ 465221 h 763298"/>
              <a:gd name="connsiteX44" fmla="*/ 1155032 w 2101516"/>
              <a:gd name="connsiteY44" fmla="*/ 609600 h 763298"/>
              <a:gd name="connsiteX45" fmla="*/ 1251285 w 2101516"/>
              <a:gd name="connsiteY45" fmla="*/ 593557 h 763298"/>
              <a:gd name="connsiteX46" fmla="*/ 1267327 w 2101516"/>
              <a:gd name="connsiteY46" fmla="*/ 545431 h 763298"/>
              <a:gd name="connsiteX47" fmla="*/ 1299411 w 2101516"/>
              <a:gd name="connsiteY47" fmla="*/ 497305 h 763298"/>
              <a:gd name="connsiteX48" fmla="*/ 1315453 w 2101516"/>
              <a:gd name="connsiteY48" fmla="*/ 401052 h 763298"/>
              <a:gd name="connsiteX49" fmla="*/ 1315453 w 2101516"/>
              <a:gd name="connsiteY49" fmla="*/ 593557 h 763298"/>
              <a:gd name="connsiteX50" fmla="*/ 1347537 w 2101516"/>
              <a:gd name="connsiteY50" fmla="*/ 625642 h 763298"/>
              <a:gd name="connsiteX51" fmla="*/ 1395664 w 2101516"/>
              <a:gd name="connsiteY51" fmla="*/ 641684 h 763298"/>
              <a:gd name="connsiteX52" fmla="*/ 1459832 w 2101516"/>
              <a:gd name="connsiteY52" fmla="*/ 625642 h 763298"/>
              <a:gd name="connsiteX53" fmla="*/ 1491916 w 2101516"/>
              <a:gd name="connsiteY53" fmla="*/ 593557 h 763298"/>
              <a:gd name="connsiteX54" fmla="*/ 1540042 w 2101516"/>
              <a:gd name="connsiteY54" fmla="*/ 433136 h 763298"/>
              <a:gd name="connsiteX55" fmla="*/ 1556085 w 2101516"/>
              <a:gd name="connsiteY55" fmla="*/ 385010 h 763298"/>
              <a:gd name="connsiteX56" fmla="*/ 1588169 w 2101516"/>
              <a:gd name="connsiteY56" fmla="*/ 673768 h 763298"/>
              <a:gd name="connsiteX57" fmla="*/ 1604211 w 2101516"/>
              <a:gd name="connsiteY57" fmla="*/ 529389 h 763298"/>
              <a:gd name="connsiteX58" fmla="*/ 1652337 w 2101516"/>
              <a:gd name="connsiteY58" fmla="*/ 449178 h 763298"/>
              <a:gd name="connsiteX59" fmla="*/ 1700464 w 2101516"/>
              <a:gd name="connsiteY59" fmla="*/ 481263 h 763298"/>
              <a:gd name="connsiteX60" fmla="*/ 1700464 w 2101516"/>
              <a:gd name="connsiteY60" fmla="*/ 577515 h 763298"/>
              <a:gd name="connsiteX61" fmla="*/ 1684421 w 2101516"/>
              <a:gd name="connsiteY61" fmla="*/ 641684 h 763298"/>
              <a:gd name="connsiteX62" fmla="*/ 1700464 w 2101516"/>
              <a:gd name="connsiteY62" fmla="*/ 753978 h 763298"/>
              <a:gd name="connsiteX63" fmla="*/ 1844842 w 2101516"/>
              <a:gd name="connsiteY63" fmla="*/ 705852 h 763298"/>
              <a:gd name="connsiteX64" fmla="*/ 1925053 w 2101516"/>
              <a:gd name="connsiteY64" fmla="*/ 625642 h 763298"/>
              <a:gd name="connsiteX65" fmla="*/ 1957137 w 2101516"/>
              <a:gd name="connsiteY65" fmla="*/ 593557 h 763298"/>
              <a:gd name="connsiteX66" fmla="*/ 2037348 w 2101516"/>
              <a:gd name="connsiteY66" fmla="*/ 561473 h 763298"/>
              <a:gd name="connsiteX67" fmla="*/ 2085474 w 2101516"/>
              <a:gd name="connsiteY67" fmla="*/ 545431 h 763298"/>
              <a:gd name="connsiteX68" fmla="*/ 2101516 w 2101516"/>
              <a:gd name="connsiteY68" fmla="*/ 513347 h 763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2101516" h="763298">
                <a:moveTo>
                  <a:pt x="0" y="561473"/>
                </a:moveTo>
                <a:cubicBezTo>
                  <a:pt x="129320" y="509746"/>
                  <a:pt x="43343" y="561707"/>
                  <a:pt x="112295" y="481263"/>
                </a:cubicBezTo>
                <a:cubicBezTo>
                  <a:pt x="131981" y="458296"/>
                  <a:pt x="176464" y="417094"/>
                  <a:pt x="176464" y="417094"/>
                </a:cubicBezTo>
                <a:cubicBezTo>
                  <a:pt x="181811" y="401052"/>
                  <a:pt x="184944" y="384093"/>
                  <a:pt x="192506" y="368968"/>
                </a:cubicBezTo>
                <a:cubicBezTo>
                  <a:pt x="212742" y="328496"/>
                  <a:pt x="226833" y="318599"/>
                  <a:pt x="256674" y="288757"/>
                </a:cubicBezTo>
                <a:cubicBezTo>
                  <a:pt x="262021" y="262020"/>
                  <a:pt x="266103" y="234999"/>
                  <a:pt x="272716" y="208547"/>
                </a:cubicBezTo>
                <a:cubicBezTo>
                  <a:pt x="310179" y="58695"/>
                  <a:pt x="290045" y="290275"/>
                  <a:pt x="304800" y="368968"/>
                </a:cubicBezTo>
                <a:cubicBezTo>
                  <a:pt x="308353" y="387918"/>
                  <a:pt x="326190" y="401052"/>
                  <a:pt x="336885" y="417094"/>
                </a:cubicBezTo>
                <a:cubicBezTo>
                  <a:pt x="330381" y="456115"/>
                  <a:pt x="345295" y="541486"/>
                  <a:pt x="272716" y="529389"/>
                </a:cubicBezTo>
                <a:cubicBezTo>
                  <a:pt x="253698" y="526219"/>
                  <a:pt x="240632" y="508000"/>
                  <a:pt x="224590" y="497305"/>
                </a:cubicBezTo>
                <a:cubicBezTo>
                  <a:pt x="224590" y="497305"/>
                  <a:pt x="224590" y="540084"/>
                  <a:pt x="240632" y="545431"/>
                </a:cubicBezTo>
                <a:lnTo>
                  <a:pt x="288758" y="561473"/>
                </a:lnTo>
                <a:cubicBezTo>
                  <a:pt x="304800" y="556126"/>
                  <a:pt x="324928" y="557388"/>
                  <a:pt x="336885" y="545431"/>
                </a:cubicBezTo>
                <a:cubicBezTo>
                  <a:pt x="348842" y="533474"/>
                  <a:pt x="345365" y="512430"/>
                  <a:pt x="352927" y="497305"/>
                </a:cubicBezTo>
                <a:cubicBezTo>
                  <a:pt x="361549" y="480060"/>
                  <a:pt x="374316" y="465220"/>
                  <a:pt x="385011" y="449178"/>
                </a:cubicBezTo>
                <a:cubicBezTo>
                  <a:pt x="389455" y="426956"/>
                  <a:pt x="401680" y="348589"/>
                  <a:pt x="417095" y="320842"/>
                </a:cubicBezTo>
                <a:cubicBezTo>
                  <a:pt x="435822" y="287134"/>
                  <a:pt x="459874" y="256673"/>
                  <a:pt x="481264" y="224589"/>
                </a:cubicBezTo>
                <a:lnTo>
                  <a:pt x="513348" y="176463"/>
                </a:lnTo>
                <a:cubicBezTo>
                  <a:pt x="518695" y="155073"/>
                  <a:pt x="523333" y="133494"/>
                  <a:pt x="529390" y="112294"/>
                </a:cubicBezTo>
                <a:cubicBezTo>
                  <a:pt x="575421" y="-48816"/>
                  <a:pt x="511320" y="200615"/>
                  <a:pt x="561474" y="0"/>
                </a:cubicBezTo>
                <a:cubicBezTo>
                  <a:pt x="566821" y="128337"/>
                  <a:pt x="577516" y="256562"/>
                  <a:pt x="577516" y="385010"/>
                </a:cubicBezTo>
                <a:cubicBezTo>
                  <a:pt x="577516" y="443283"/>
                  <a:pt x="557644" y="532496"/>
                  <a:pt x="545432" y="593557"/>
                </a:cubicBezTo>
                <a:cubicBezTo>
                  <a:pt x="540085" y="550778"/>
                  <a:pt x="550779" y="502652"/>
                  <a:pt x="529390" y="465221"/>
                </a:cubicBezTo>
                <a:cubicBezTo>
                  <a:pt x="521000" y="450539"/>
                  <a:pt x="493221" y="469306"/>
                  <a:pt x="481264" y="481263"/>
                </a:cubicBezTo>
                <a:cubicBezTo>
                  <a:pt x="469307" y="493220"/>
                  <a:pt x="470569" y="513347"/>
                  <a:pt x="465221" y="529389"/>
                </a:cubicBezTo>
                <a:cubicBezTo>
                  <a:pt x="470569" y="550778"/>
                  <a:pt x="467491" y="576341"/>
                  <a:pt x="481264" y="593557"/>
                </a:cubicBezTo>
                <a:cubicBezTo>
                  <a:pt x="509142" y="628404"/>
                  <a:pt x="611013" y="595995"/>
                  <a:pt x="625642" y="593557"/>
                </a:cubicBezTo>
                <a:cubicBezTo>
                  <a:pt x="636337" y="582862"/>
                  <a:pt x="652416" y="575635"/>
                  <a:pt x="657727" y="561473"/>
                </a:cubicBezTo>
                <a:cubicBezTo>
                  <a:pt x="669097" y="531154"/>
                  <a:pt x="688984" y="328287"/>
                  <a:pt x="689811" y="320842"/>
                </a:cubicBezTo>
                <a:cubicBezTo>
                  <a:pt x="711200" y="331537"/>
                  <a:pt x="743284" y="331537"/>
                  <a:pt x="753979" y="352926"/>
                </a:cubicBezTo>
                <a:cubicBezTo>
                  <a:pt x="763839" y="372646"/>
                  <a:pt x="737937" y="395046"/>
                  <a:pt x="737937" y="417094"/>
                </a:cubicBezTo>
                <a:cubicBezTo>
                  <a:pt x="737937" y="470834"/>
                  <a:pt x="748632" y="524041"/>
                  <a:pt x="753979" y="577515"/>
                </a:cubicBezTo>
                <a:cubicBezTo>
                  <a:pt x="754534" y="577376"/>
                  <a:pt x="858602" y="553103"/>
                  <a:pt x="866274" y="545431"/>
                </a:cubicBezTo>
                <a:cubicBezTo>
                  <a:pt x="878231" y="533474"/>
                  <a:pt x="874754" y="512430"/>
                  <a:pt x="882316" y="497305"/>
                </a:cubicBezTo>
                <a:cubicBezTo>
                  <a:pt x="890938" y="480060"/>
                  <a:pt x="902356" y="464233"/>
                  <a:pt x="914400" y="449178"/>
                </a:cubicBezTo>
                <a:cubicBezTo>
                  <a:pt x="948312" y="406788"/>
                  <a:pt x="998758" y="382245"/>
                  <a:pt x="1042737" y="352926"/>
                </a:cubicBezTo>
                <a:cubicBezTo>
                  <a:pt x="1104932" y="311463"/>
                  <a:pt x="1072575" y="326938"/>
                  <a:pt x="1138990" y="304800"/>
                </a:cubicBezTo>
                <a:cubicBezTo>
                  <a:pt x="1122948" y="299452"/>
                  <a:pt x="1107774" y="288757"/>
                  <a:pt x="1090864" y="288757"/>
                </a:cubicBezTo>
                <a:cubicBezTo>
                  <a:pt x="1008744" y="288757"/>
                  <a:pt x="975004" y="315496"/>
                  <a:pt x="946485" y="401052"/>
                </a:cubicBezTo>
                <a:lnTo>
                  <a:pt x="914400" y="497305"/>
                </a:lnTo>
                <a:cubicBezTo>
                  <a:pt x="919747" y="540084"/>
                  <a:pt x="902385" y="592909"/>
                  <a:pt x="930442" y="625642"/>
                </a:cubicBezTo>
                <a:cubicBezTo>
                  <a:pt x="948187" y="646344"/>
                  <a:pt x="985591" y="620341"/>
                  <a:pt x="1010653" y="609600"/>
                </a:cubicBezTo>
                <a:cubicBezTo>
                  <a:pt x="1024555" y="603642"/>
                  <a:pt x="1034347" y="590100"/>
                  <a:pt x="1042737" y="577515"/>
                </a:cubicBezTo>
                <a:cubicBezTo>
                  <a:pt x="1069167" y="537870"/>
                  <a:pt x="1076604" y="507998"/>
                  <a:pt x="1090864" y="465221"/>
                </a:cubicBezTo>
                <a:cubicBezTo>
                  <a:pt x="1129045" y="579764"/>
                  <a:pt x="1104189" y="533333"/>
                  <a:pt x="1155032" y="609600"/>
                </a:cubicBezTo>
                <a:cubicBezTo>
                  <a:pt x="1187116" y="604252"/>
                  <a:pt x="1223044" y="609695"/>
                  <a:pt x="1251285" y="593557"/>
                </a:cubicBezTo>
                <a:cubicBezTo>
                  <a:pt x="1265967" y="585167"/>
                  <a:pt x="1259765" y="560556"/>
                  <a:pt x="1267327" y="545431"/>
                </a:cubicBezTo>
                <a:cubicBezTo>
                  <a:pt x="1275949" y="528186"/>
                  <a:pt x="1288716" y="513347"/>
                  <a:pt x="1299411" y="497305"/>
                </a:cubicBezTo>
                <a:cubicBezTo>
                  <a:pt x="1304758" y="465221"/>
                  <a:pt x="1315453" y="368525"/>
                  <a:pt x="1315453" y="401052"/>
                </a:cubicBezTo>
                <a:cubicBezTo>
                  <a:pt x="1315453" y="485192"/>
                  <a:pt x="1279352" y="521355"/>
                  <a:pt x="1315453" y="593557"/>
                </a:cubicBezTo>
                <a:cubicBezTo>
                  <a:pt x="1322217" y="607085"/>
                  <a:pt x="1334568" y="617860"/>
                  <a:pt x="1347537" y="625642"/>
                </a:cubicBezTo>
                <a:cubicBezTo>
                  <a:pt x="1362037" y="634342"/>
                  <a:pt x="1379622" y="636337"/>
                  <a:pt x="1395664" y="641684"/>
                </a:cubicBezTo>
                <a:cubicBezTo>
                  <a:pt x="1417053" y="636337"/>
                  <a:pt x="1440112" y="635502"/>
                  <a:pt x="1459832" y="625642"/>
                </a:cubicBezTo>
                <a:cubicBezTo>
                  <a:pt x="1473360" y="618878"/>
                  <a:pt x="1485152" y="607085"/>
                  <a:pt x="1491916" y="593557"/>
                </a:cubicBezTo>
                <a:cubicBezTo>
                  <a:pt x="1517334" y="542721"/>
                  <a:pt x="1524689" y="486871"/>
                  <a:pt x="1540042" y="433136"/>
                </a:cubicBezTo>
                <a:cubicBezTo>
                  <a:pt x="1544688" y="416877"/>
                  <a:pt x="1550737" y="401052"/>
                  <a:pt x="1556085" y="385010"/>
                </a:cubicBezTo>
                <a:cubicBezTo>
                  <a:pt x="1693764" y="430903"/>
                  <a:pt x="1588169" y="378493"/>
                  <a:pt x="1588169" y="673768"/>
                </a:cubicBezTo>
                <a:cubicBezTo>
                  <a:pt x="1588169" y="722190"/>
                  <a:pt x="1596250" y="577153"/>
                  <a:pt x="1604211" y="529389"/>
                </a:cubicBezTo>
                <a:cubicBezTo>
                  <a:pt x="1612541" y="479410"/>
                  <a:pt x="1619472" y="482044"/>
                  <a:pt x="1652337" y="449178"/>
                </a:cubicBezTo>
                <a:cubicBezTo>
                  <a:pt x="1668379" y="459873"/>
                  <a:pt x="1688420" y="466207"/>
                  <a:pt x="1700464" y="481263"/>
                </a:cubicBezTo>
                <a:cubicBezTo>
                  <a:pt x="1731985" y="520664"/>
                  <a:pt x="1711722" y="538114"/>
                  <a:pt x="1700464" y="577515"/>
                </a:cubicBezTo>
                <a:cubicBezTo>
                  <a:pt x="1694407" y="598715"/>
                  <a:pt x="1689769" y="620294"/>
                  <a:pt x="1684421" y="641684"/>
                </a:cubicBezTo>
                <a:cubicBezTo>
                  <a:pt x="1689769" y="679115"/>
                  <a:pt x="1671755" y="729371"/>
                  <a:pt x="1700464" y="753978"/>
                </a:cubicBezTo>
                <a:cubicBezTo>
                  <a:pt x="1738287" y="786397"/>
                  <a:pt x="1815559" y="725374"/>
                  <a:pt x="1844842" y="705852"/>
                </a:cubicBezTo>
                <a:cubicBezTo>
                  <a:pt x="1899847" y="623348"/>
                  <a:pt x="1848660" y="686757"/>
                  <a:pt x="1925053" y="625642"/>
                </a:cubicBezTo>
                <a:cubicBezTo>
                  <a:pt x="1936863" y="616194"/>
                  <a:pt x="1944005" y="601061"/>
                  <a:pt x="1957137" y="593557"/>
                </a:cubicBezTo>
                <a:cubicBezTo>
                  <a:pt x="1982139" y="579270"/>
                  <a:pt x="2010385" y="571584"/>
                  <a:pt x="2037348" y="561473"/>
                </a:cubicBezTo>
                <a:cubicBezTo>
                  <a:pt x="2053181" y="555536"/>
                  <a:pt x="2071946" y="555577"/>
                  <a:pt x="2085474" y="545431"/>
                </a:cubicBezTo>
                <a:cubicBezTo>
                  <a:pt x="2095040" y="538257"/>
                  <a:pt x="2096169" y="524042"/>
                  <a:pt x="2101516" y="5133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ál 13"/>
          <p:cNvSpPr/>
          <p:nvPr/>
        </p:nvSpPr>
        <p:spPr>
          <a:xfrm>
            <a:off x="11031793" y="490293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513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72" y="905435"/>
            <a:ext cx="5884438" cy="5952565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87376" y="5499413"/>
            <a:ext cx="5504624" cy="1224116"/>
          </a:xfrm>
          <a:prstGeom prst="rect">
            <a:avLst/>
          </a:prstGeom>
        </p:spPr>
      </p:pic>
      <p:sp>
        <p:nvSpPr>
          <p:cNvPr id="3" name="Volný tvar 2"/>
          <p:cNvSpPr/>
          <p:nvPr/>
        </p:nvSpPr>
        <p:spPr>
          <a:xfrm>
            <a:off x="6096000" y="256673"/>
            <a:ext cx="5855368" cy="2245895"/>
          </a:xfrm>
          <a:custGeom>
            <a:avLst/>
            <a:gdLst>
              <a:gd name="connsiteX0" fmla="*/ 0 w 5855368"/>
              <a:gd name="connsiteY0" fmla="*/ 625643 h 2245895"/>
              <a:gd name="connsiteX1" fmla="*/ 96252 w 5855368"/>
              <a:gd name="connsiteY1" fmla="*/ 609600 h 2245895"/>
              <a:gd name="connsiteX2" fmla="*/ 224589 w 5855368"/>
              <a:gd name="connsiteY2" fmla="*/ 561474 h 2245895"/>
              <a:gd name="connsiteX3" fmla="*/ 352926 w 5855368"/>
              <a:gd name="connsiteY3" fmla="*/ 513348 h 2245895"/>
              <a:gd name="connsiteX4" fmla="*/ 433136 w 5855368"/>
              <a:gd name="connsiteY4" fmla="*/ 449179 h 2245895"/>
              <a:gd name="connsiteX5" fmla="*/ 529389 w 5855368"/>
              <a:gd name="connsiteY5" fmla="*/ 368969 h 2245895"/>
              <a:gd name="connsiteX6" fmla="*/ 545431 w 5855368"/>
              <a:gd name="connsiteY6" fmla="*/ 320843 h 2245895"/>
              <a:gd name="connsiteX7" fmla="*/ 577515 w 5855368"/>
              <a:gd name="connsiteY7" fmla="*/ 288758 h 2245895"/>
              <a:gd name="connsiteX8" fmla="*/ 609600 w 5855368"/>
              <a:gd name="connsiteY8" fmla="*/ 176464 h 2245895"/>
              <a:gd name="connsiteX9" fmla="*/ 641684 w 5855368"/>
              <a:gd name="connsiteY9" fmla="*/ 144379 h 2245895"/>
              <a:gd name="connsiteX10" fmla="*/ 673768 w 5855368"/>
              <a:gd name="connsiteY10" fmla="*/ 48127 h 2245895"/>
              <a:gd name="connsiteX11" fmla="*/ 689810 w 5855368"/>
              <a:gd name="connsiteY11" fmla="*/ 0 h 2245895"/>
              <a:gd name="connsiteX12" fmla="*/ 705852 w 5855368"/>
              <a:gd name="connsiteY12" fmla="*/ 48127 h 2245895"/>
              <a:gd name="connsiteX13" fmla="*/ 689810 w 5855368"/>
              <a:gd name="connsiteY13" fmla="*/ 96253 h 2245895"/>
              <a:gd name="connsiteX14" fmla="*/ 657726 w 5855368"/>
              <a:gd name="connsiteY14" fmla="*/ 208548 h 2245895"/>
              <a:gd name="connsiteX15" fmla="*/ 641684 w 5855368"/>
              <a:gd name="connsiteY15" fmla="*/ 609600 h 2245895"/>
              <a:gd name="connsiteX16" fmla="*/ 593557 w 5855368"/>
              <a:gd name="connsiteY16" fmla="*/ 625643 h 2245895"/>
              <a:gd name="connsiteX17" fmla="*/ 529389 w 5855368"/>
              <a:gd name="connsiteY17" fmla="*/ 609600 h 2245895"/>
              <a:gd name="connsiteX18" fmla="*/ 481263 w 5855368"/>
              <a:gd name="connsiteY18" fmla="*/ 577516 h 2245895"/>
              <a:gd name="connsiteX19" fmla="*/ 449179 w 5855368"/>
              <a:gd name="connsiteY19" fmla="*/ 481264 h 2245895"/>
              <a:gd name="connsiteX20" fmla="*/ 465221 w 5855368"/>
              <a:gd name="connsiteY20" fmla="*/ 609600 h 2245895"/>
              <a:gd name="connsiteX21" fmla="*/ 497305 w 5855368"/>
              <a:gd name="connsiteY21" fmla="*/ 641685 h 2245895"/>
              <a:gd name="connsiteX22" fmla="*/ 689810 w 5855368"/>
              <a:gd name="connsiteY22" fmla="*/ 625643 h 2245895"/>
              <a:gd name="connsiteX23" fmla="*/ 737936 w 5855368"/>
              <a:gd name="connsiteY23" fmla="*/ 609600 h 2245895"/>
              <a:gd name="connsiteX24" fmla="*/ 834189 w 5855368"/>
              <a:gd name="connsiteY24" fmla="*/ 545432 h 2245895"/>
              <a:gd name="connsiteX25" fmla="*/ 914400 w 5855368"/>
              <a:gd name="connsiteY25" fmla="*/ 449179 h 2245895"/>
              <a:gd name="connsiteX26" fmla="*/ 946484 w 5855368"/>
              <a:gd name="connsiteY26" fmla="*/ 401053 h 2245895"/>
              <a:gd name="connsiteX27" fmla="*/ 898357 w 5855368"/>
              <a:gd name="connsiteY27" fmla="*/ 224590 h 2245895"/>
              <a:gd name="connsiteX28" fmla="*/ 850231 w 5855368"/>
              <a:gd name="connsiteY28" fmla="*/ 256674 h 2245895"/>
              <a:gd name="connsiteX29" fmla="*/ 834189 w 5855368"/>
              <a:gd name="connsiteY29" fmla="*/ 304800 h 2245895"/>
              <a:gd name="connsiteX30" fmla="*/ 802105 w 5855368"/>
              <a:gd name="connsiteY30" fmla="*/ 352927 h 2245895"/>
              <a:gd name="connsiteX31" fmla="*/ 818147 w 5855368"/>
              <a:gd name="connsiteY31" fmla="*/ 545432 h 2245895"/>
              <a:gd name="connsiteX32" fmla="*/ 834189 w 5855368"/>
              <a:gd name="connsiteY32" fmla="*/ 593558 h 2245895"/>
              <a:gd name="connsiteX33" fmla="*/ 866273 w 5855368"/>
              <a:gd name="connsiteY33" fmla="*/ 625643 h 2245895"/>
              <a:gd name="connsiteX34" fmla="*/ 962526 w 5855368"/>
              <a:gd name="connsiteY34" fmla="*/ 657727 h 2245895"/>
              <a:gd name="connsiteX35" fmla="*/ 1138989 w 5855368"/>
              <a:gd name="connsiteY35" fmla="*/ 609600 h 2245895"/>
              <a:gd name="connsiteX36" fmla="*/ 1171073 w 5855368"/>
              <a:gd name="connsiteY36" fmla="*/ 561474 h 2245895"/>
              <a:gd name="connsiteX37" fmla="*/ 1187115 w 5855368"/>
              <a:gd name="connsiteY37" fmla="*/ 497306 h 2245895"/>
              <a:gd name="connsiteX38" fmla="*/ 1203157 w 5855368"/>
              <a:gd name="connsiteY38" fmla="*/ 449179 h 2245895"/>
              <a:gd name="connsiteX39" fmla="*/ 1171073 w 5855368"/>
              <a:gd name="connsiteY39" fmla="*/ 272716 h 2245895"/>
              <a:gd name="connsiteX40" fmla="*/ 1090863 w 5855368"/>
              <a:gd name="connsiteY40" fmla="*/ 288758 h 2245895"/>
              <a:gd name="connsiteX41" fmla="*/ 1042736 w 5855368"/>
              <a:gd name="connsiteY41" fmla="*/ 417095 h 2245895"/>
              <a:gd name="connsiteX42" fmla="*/ 1074821 w 5855368"/>
              <a:gd name="connsiteY42" fmla="*/ 689811 h 2245895"/>
              <a:gd name="connsiteX43" fmla="*/ 1106905 w 5855368"/>
              <a:gd name="connsiteY43" fmla="*/ 737937 h 2245895"/>
              <a:gd name="connsiteX44" fmla="*/ 1138989 w 5855368"/>
              <a:gd name="connsiteY44" fmla="*/ 770022 h 2245895"/>
              <a:gd name="connsiteX45" fmla="*/ 1235242 w 5855368"/>
              <a:gd name="connsiteY45" fmla="*/ 753979 h 2245895"/>
              <a:gd name="connsiteX46" fmla="*/ 1283368 w 5855368"/>
              <a:gd name="connsiteY46" fmla="*/ 737937 h 2245895"/>
              <a:gd name="connsiteX47" fmla="*/ 1299410 w 5855368"/>
              <a:gd name="connsiteY47" fmla="*/ 689811 h 2245895"/>
              <a:gd name="connsiteX48" fmla="*/ 1395663 w 5855368"/>
              <a:gd name="connsiteY48" fmla="*/ 625643 h 2245895"/>
              <a:gd name="connsiteX49" fmla="*/ 1475873 w 5855368"/>
              <a:gd name="connsiteY49" fmla="*/ 561474 h 2245895"/>
              <a:gd name="connsiteX50" fmla="*/ 1524000 w 5855368"/>
              <a:gd name="connsiteY50" fmla="*/ 545432 h 2245895"/>
              <a:gd name="connsiteX51" fmla="*/ 1572126 w 5855368"/>
              <a:gd name="connsiteY51" fmla="*/ 513348 h 2245895"/>
              <a:gd name="connsiteX52" fmla="*/ 1604210 w 5855368"/>
              <a:gd name="connsiteY52" fmla="*/ 465222 h 2245895"/>
              <a:gd name="connsiteX53" fmla="*/ 1636294 w 5855368"/>
              <a:gd name="connsiteY53" fmla="*/ 433137 h 2245895"/>
              <a:gd name="connsiteX54" fmla="*/ 1652336 w 5855368"/>
              <a:gd name="connsiteY54" fmla="*/ 385011 h 2245895"/>
              <a:gd name="connsiteX55" fmla="*/ 1604210 w 5855368"/>
              <a:gd name="connsiteY55" fmla="*/ 433137 h 2245895"/>
              <a:gd name="connsiteX56" fmla="*/ 1572126 w 5855368"/>
              <a:gd name="connsiteY56" fmla="*/ 465222 h 2245895"/>
              <a:gd name="connsiteX57" fmla="*/ 1556084 w 5855368"/>
              <a:gd name="connsiteY57" fmla="*/ 529390 h 2245895"/>
              <a:gd name="connsiteX58" fmla="*/ 1507957 w 5855368"/>
              <a:gd name="connsiteY58" fmla="*/ 577516 h 2245895"/>
              <a:gd name="connsiteX59" fmla="*/ 1491915 w 5855368"/>
              <a:gd name="connsiteY59" fmla="*/ 689811 h 2245895"/>
              <a:gd name="connsiteX60" fmla="*/ 1524000 w 5855368"/>
              <a:gd name="connsiteY60" fmla="*/ 898358 h 2245895"/>
              <a:gd name="connsiteX61" fmla="*/ 1572126 w 5855368"/>
              <a:gd name="connsiteY61" fmla="*/ 689811 h 2245895"/>
              <a:gd name="connsiteX62" fmla="*/ 1604210 w 5855368"/>
              <a:gd name="connsiteY62" fmla="*/ 561474 h 2245895"/>
              <a:gd name="connsiteX63" fmla="*/ 1636294 w 5855368"/>
              <a:gd name="connsiteY63" fmla="*/ 513348 h 2245895"/>
              <a:gd name="connsiteX64" fmla="*/ 1700463 w 5855368"/>
              <a:gd name="connsiteY64" fmla="*/ 529390 h 2245895"/>
              <a:gd name="connsiteX65" fmla="*/ 1716505 w 5855368"/>
              <a:gd name="connsiteY65" fmla="*/ 577516 h 2245895"/>
              <a:gd name="connsiteX66" fmla="*/ 1748589 w 5855368"/>
              <a:gd name="connsiteY66" fmla="*/ 721895 h 2245895"/>
              <a:gd name="connsiteX67" fmla="*/ 1828800 w 5855368"/>
              <a:gd name="connsiteY67" fmla="*/ 657727 h 2245895"/>
              <a:gd name="connsiteX68" fmla="*/ 1860884 w 5855368"/>
              <a:gd name="connsiteY68" fmla="*/ 561474 h 2245895"/>
              <a:gd name="connsiteX69" fmla="*/ 1876926 w 5855368"/>
              <a:gd name="connsiteY69" fmla="*/ 513348 h 2245895"/>
              <a:gd name="connsiteX70" fmla="*/ 1925052 w 5855368"/>
              <a:gd name="connsiteY70" fmla="*/ 497306 h 2245895"/>
              <a:gd name="connsiteX71" fmla="*/ 1989221 w 5855368"/>
              <a:gd name="connsiteY71" fmla="*/ 529390 h 2245895"/>
              <a:gd name="connsiteX72" fmla="*/ 1957136 w 5855368"/>
              <a:gd name="connsiteY72" fmla="*/ 561474 h 2245895"/>
              <a:gd name="connsiteX73" fmla="*/ 1909010 w 5855368"/>
              <a:gd name="connsiteY73" fmla="*/ 737937 h 2245895"/>
              <a:gd name="connsiteX74" fmla="*/ 1941094 w 5855368"/>
              <a:gd name="connsiteY74" fmla="*/ 786064 h 2245895"/>
              <a:gd name="connsiteX75" fmla="*/ 2037347 w 5855368"/>
              <a:gd name="connsiteY75" fmla="*/ 818148 h 2245895"/>
              <a:gd name="connsiteX76" fmla="*/ 2101515 w 5855368"/>
              <a:gd name="connsiteY76" fmla="*/ 802106 h 2245895"/>
              <a:gd name="connsiteX77" fmla="*/ 2149642 w 5855368"/>
              <a:gd name="connsiteY77" fmla="*/ 721895 h 2245895"/>
              <a:gd name="connsiteX78" fmla="*/ 2181726 w 5855368"/>
              <a:gd name="connsiteY78" fmla="*/ 673769 h 2245895"/>
              <a:gd name="connsiteX79" fmla="*/ 2229852 w 5855368"/>
              <a:gd name="connsiteY79" fmla="*/ 577516 h 2245895"/>
              <a:gd name="connsiteX80" fmla="*/ 2133600 w 5855368"/>
              <a:gd name="connsiteY80" fmla="*/ 545432 h 2245895"/>
              <a:gd name="connsiteX81" fmla="*/ 2101515 w 5855368"/>
              <a:gd name="connsiteY81" fmla="*/ 641685 h 2245895"/>
              <a:gd name="connsiteX82" fmla="*/ 2085473 w 5855368"/>
              <a:gd name="connsiteY82" fmla="*/ 689811 h 2245895"/>
              <a:gd name="connsiteX83" fmla="*/ 2101515 w 5855368"/>
              <a:gd name="connsiteY83" fmla="*/ 834190 h 2245895"/>
              <a:gd name="connsiteX84" fmla="*/ 2117557 w 5855368"/>
              <a:gd name="connsiteY84" fmla="*/ 882316 h 2245895"/>
              <a:gd name="connsiteX85" fmla="*/ 2165684 w 5855368"/>
              <a:gd name="connsiteY85" fmla="*/ 914400 h 2245895"/>
              <a:gd name="connsiteX86" fmla="*/ 2213810 w 5855368"/>
              <a:gd name="connsiteY86" fmla="*/ 930443 h 2245895"/>
              <a:gd name="connsiteX87" fmla="*/ 2229852 w 5855368"/>
              <a:gd name="connsiteY87" fmla="*/ 882316 h 2245895"/>
              <a:gd name="connsiteX88" fmla="*/ 2294021 w 5855368"/>
              <a:gd name="connsiteY88" fmla="*/ 786064 h 2245895"/>
              <a:gd name="connsiteX89" fmla="*/ 2310063 w 5855368"/>
              <a:gd name="connsiteY89" fmla="*/ 689811 h 2245895"/>
              <a:gd name="connsiteX90" fmla="*/ 2326105 w 5855368"/>
              <a:gd name="connsiteY90" fmla="*/ 641685 h 2245895"/>
              <a:gd name="connsiteX91" fmla="*/ 2342147 w 5855368"/>
              <a:gd name="connsiteY91" fmla="*/ 577516 h 2245895"/>
              <a:gd name="connsiteX92" fmla="*/ 2390273 w 5855368"/>
              <a:gd name="connsiteY92" fmla="*/ 593558 h 2245895"/>
              <a:gd name="connsiteX93" fmla="*/ 2342147 w 5855368"/>
              <a:gd name="connsiteY93" fmla="*/ 802106 h 2245895"/>
              <a:gd name="connsiteX94" fmla="*/ 2358189 w 5855368"/>
              <a:gd name="connsiteY94" fmla="*/ 898358 h 2245895"/>
              <a:gd name="connsiteX95" fmla="*/ 2374231 w 5855368"/>
              <a:gd name="connsiteY95" fmla="*/ 946485 h 2245895"/>
              <a:gd name="connsiteX96" fmla="*/ 2438400 w 5855368"/>
              <a:gd name="connsiteY96" fmla="*/ 930443 h 2245895"/>
              <a:gd name="connsiteX97" fmla="*/ 2470484 w 5855368"/>
              <a:gd name="connsiteY97" fmla="*/ 898358 h 2245895"/>
              <a:gd name="connsiteX98" fmla="*/ 2502568 w 5855368"/>
              <a:gd name="connsiteY98" fmla="*/ 802106 h 2245895"/>
              <a:gd name="connsiteX99" fmla="*/ 2518610 w 5855368"/>
              <a:gd name="connsiteY99" fmla="*/ 753979 h 2245895"/>
              <a:gd name="connsiteX100" fmla="*/ 2550694 w 5855368"/>
              <a:gd name="connsiteY100" fmla="*/ 705853 h 2245895"/>
              <a:gd name="connsiteX101" fmla="*/ 2534652 w 5855368"/>
              <a:gd name="connsiteY101" fmla="*/ 641685 h 2245895"/>
              <a:gd name="connsiteX102" fmla="*/ 2518610 w 5855368"/>
              <a:gd name="connsiteY102" fmla="*/ 593558 h 2245895"/>
              <a:gd name="connsiteX103" fmla="*/ 2486526 w 5855368"/>
              <a:gd name="connsiteY103" fmla="*/ 689811 h 2245895"/>
              <a:gd name="connsiteX104" fmla="*/ 2502568 w 5855368"/>
              <a:gd name="connsiteY104" fmla="*/ 737937 h 2245895"/>
              <a:gd name="connsiteX105" fmla="*/ 2598821 w 5855368"/>
              <a:gd name="connsiteY105" fmla="*/ 689811 h 2245895"/>
              <a:gd name="connsiteX106" fmla="*/ 2646947 w 5855368"/>
              <a:gd name="connsiteY106" fmla="*/ 657727 h 2245895"/>
              <a:gd name="connsiteX107" fmla="*/ 2630905 w 5855368"/>
              <a:gd name="connsiteY107" fmla="*/ 914400 h 2245895"/>
              <a:gd name="connsiteX108" fmla="*/ 2662989 w 5855368"/>
              <a:gd name="connsiteY108" fmla="*/ 1010653 h 2245895"/>
              <a:gd name="connsiteX109" fmla="*/ 2727157 w 5855368"/>
              <a:gd name="connsiteY109" fmla="*/ 978569 h 2245895"/>
              <a:gd name="connsiteX110" fmla="*/ 2791326 w 5855368"/>
              <a:gd name="connsiteY110" fmla="*/ 914400 h 2245895"/>
              <a:gd name="connsiteX111" fmla="*/ 2839452 w 5855368"/>
              <a:gd name="connsiteY111" fmla="*/ 753979 h 2245895"/>
              <a:gd name="connsiteX112" fmla="*/ 2871536 w 5855368"/>
              <a:gd name="connsiteY112" fmla="*/ 705853 h 2245895"/>
              <a:gd name="connsiteX113" fmla="*/ 2935705 w 5855368"/>
              <a:gd name="connsiteY113" fmla="*/ 689811 h 2245895"/>
              <a:gd name="connsiteX114" fmla="*/ 2887579 w 5855368"/>
              <a:gd name="connsiteY114" fmla="*/ 673769 h 2245895"/>
              <a:gd name="connsiteX115" fmla="*/ 2839452 w 5855368"/>
              <a:gd name="connsiteY115" fmla="*/ 753979 h 2245895"/>
              <a:gd name="connsiteX116" fmla="*/ 2807368 w 5855368"/>
              <a:gd name="connsiteY116" fmla="*/ 786064 h 2245895"/>
              <a:gd name="connsiteX117" fmla="*/ 2759242 w 5855368"/>
              <a:gd name="connsiteY117" fmla="*/ 882316 h 2245895"/>
              <a:gd name="connsiteX118" fmla="*/ 2775284 w 5855368"/>
              <a:gd name="connsiteY118" fmla="*/ 1042737 h 2245895"/>
              <a:gd name="connsiteX119" fmla="*/ 2807368 w 5855368"/>
              <a:gd name="connsiteY119" fmla="*/ 1074822 h 2245895"/>
              <a:gd name="connsiteX120" fmla="*/ 2903621 w 5855368"/>
              <a:gd name="connsiteY120" fmla="*/ 1058779 h 2245895"/>
              <a:gd name="connsiteX121" fmla="*/ 2935705 w 5855368"/>
              <a:gd name="connsiteY121" fmla="*/ 994611 h 2245895"/>
              <a:gd name="connsiteX122" fmla="*/ 2983831 w 5855368"/>
              <a:gd name="connsiteY122" fmla="*/ 930443 h 2245895"/>
              <a:gd name="connsiteX123" fmla="*/ 2967789 w 5855368"/>
              <a:gd name="connsiteY123" fmla="*/ 802106 h 2245895"/>
              <a:gd name="connsiteX124" fmla="*/ 2999873 w 5855368"/>
              <a:gd name="connsiteY124" fmla="*/ 753979 h 2245895"/>
              <a:gd name="connsiteX125" fmla="*/ 3048000 w 5855368"/>
              <a:gd name="connsiteY125" fmla="*/ 737937 h 2245895"/>
              <a:gd name="connsiteX126" fmla="*/ 3096126 w 5855368"/>
              <a:gd name="connsiteY126" fmla="*/ 689811 h 2245895"/>
              <a:gd name="connsiteX127" fmla="*/ 3112168 w 5855368"/>
              <a:gd name="connsiteY127" fmla="*/ 962527 h 2245895"/>
              <a:gd name="connsiteX128" fmla="*/ 3128210 w 5855368"/>
              <a:gd name="connsiteY128" fmla="*/ 1010653 h 2245895"/>
              <a:gd name="connsiteX129" fmla="*/ 3192379 w 5855368"/>
              <a:gd name="connsiteY129" fmla="*/ 994611 h 2245895"/>
              <a:gd name="connsiteX130" fmla="*/ 3256547 w 5855368"/>
              <a:gd name="connsiteY130" fmla="*/ 898358 h 2245895"/>
              <a:gd name="connsiteX131" fmla="*/ 3272589 w 5855368"/>
              <a:gd name="connsiteY131" fmla="*/ 850232 h 2245895"/>
              <a:gd name="connsiteX132" fmla="*/ 3352800 w 5855368"/>
              <a:gd name="connsiteY132" fmla="*/ 753979 h 2245895"/>
              <a:gd name="connsiteX133" fmla="*/ 3368842 w 5855368"/>
              <a:gd name="connsiteY133" fmla="*/ 705853 h 2245895"/>
              <a:gd name="connsiteX134" fmla="*/ 3336757 w 5855368"/>
              <a:gd name="connsiteY134" fmla="*/ 737937 h 2245895"/>
              <a:gd name="connsiteX135" fmla="*/ 3352800 w 5855368"/>
              <a:gd name="connsiteY135" fmla="*/ 978569 h 2245895"/>
              <a:gd name="connsiteX136" fmla="*/ 3416968 w 5855368"/>
              <a:gd name="connsiteY136" fmla="*/ 994611 h 2245895"/>
              <a:gd name="connsiteX137" fmla="*/ 3465094 w 5855368"/>
              <a:gd name="connsiteY137" fmla="*/ 978569 h 2245895"/>
              <a:gd name="connsiteX138" fmla="*/ 3529263 w 5855368"/>
              <a:gd name="connsiteY138" fmla="*/ 914400 h 2245895"/>
              <a:gd name="connsiteX139" fmla="*/ 3577389 w 5855368"/>
              <a:gd name="connsiteY139" fmla="*/ 770022 h 2245895"/>
              <a:gd name="connsiteX140" fmla="*/ 3593431 w 5855368"/>
              <a:gd name="connsiteY140" fmla="*/ 721895 h 2245895"/>
              <a:gd name="connsiteX141" fmla="*/ 3705726 w 5855368"/>
              <a:gd name="connsiteY141" fmla="*/ 850232 h 2245895"/>
              <a:gd name="connsiteX142" fmla="*/ 3753852 w 5855368"/>
              <a:gd name="connsiteY142" fmla="*/ 898358 h 2245895"/>
              <a:gd name="connsiteX143" fmla="*/ 3753852 w 5855368"/>
              <a:gd name="connsiteY143" fmla="*/ 1026695 h 2245895"/>
              <a:gd name="connsiteX144" fmla="*/ 3705726 w 5855368"/>
              <a:gd name="connsiteY144" fmla="*/ 1058779 h 2245895"/>
              <a:gd name="connsiteX145" fmla="*/ 3593431 w 5855368"/>
              <a:gd name="connsiteY145" fmla="*/ 1010653 h 2245895"/>
              <a:gd name="connsiteX146" fmla="*/ 3561347 w 5855368"/>
              <a:gd name="connsiteY146" fmla="*/ 962527 h 2245895"/>
              <a:gd name="connsiteX147" fmla="*/ 3545305 w 5855368"/>
              <a:gd name="connsiteY147" fmla="*/ 914400 h 2245895"/>
              <a:gd name="connsiteX148" fmla="*/ 3561347 w 5855368"/>
              <a:gd name="connsiteY148" fmla="*/ 962527 h 2245895"/>
              <a:gd name="connsiteX149" fmla="*/ 3593431 w 5855368"/>
              <a:gd name="connsiteY149" fmla="*/ 1010653 h 2245895"/>
              <a:gd name="connsiteX150" fmla="*/ 3641557 w 5855368"/>
              <a:gd name="connsiteY150" fmla="*/ 1026695 h 2245895"/>
              <a:gd name="connsiteX151" fmla="*/ 3785936 w 5855368"/>
              <a:gd name="connsiteY151" fmla="*/ 1042737 h 2245895"/>
              <a:gd name="connsiteX152" fmla="*/ 3818021 w 5855368"/>
              <a:gd name="connsiteY152" fmla="*/ 1090864 h 2245895"/>
              <a:gd name="connsiteX153" fmla="*/ 3866147 w 5855368"/>
              <a:gd name="connsiteY153" fmla="*/ 1106906 h 2245895"/>
              <a:gd name="connsiteX154" fmla="*/ 3930315 w 5855368"/>
              <a:gd name="connsiteY154" fmla="*/ 1138990 h 2245895"/>
              <a:gd name="connsiteX155" fmla="*/ 4106779 w 5855368"/>
              <a:gd name="connsiteY155" fmla="*/ 1122948 h 2245895"/>
              <a:gd name="connsiteX156" fmla="*/ 4122821 w 5855368"/>
              <a:gd name="connsiteY156" fmla="*/ 1074822 h 2245895"/>
              <a:gd name="connsiteX157" fmla="*/ 4219073 w 5855368"/>
              <a:gd name="connsiteY157" fmla="*/ 978569 h 2245895"/>
              <a:gd name="connsiteX158" fmla="*/ 4267200 w 5855368"/>
              <a:gd name="connsiteY158" fmla="*/ 914400 h 2245895"/>
              <a:gd name="connsiteX159" fmla="*/ 4331368 w 5855368"/>
              <a:gd name="connsiteY159" fmla="*/ 753979 h 2245895"/>
              <a:gd name="connsiteX160" fmla="*/ 4315326 w 5855368"/>
              <a:gd name="connsiteY160" fmla="*/ 368969 h 2245895"/>
              <a:gd name="connsiteX161" fmla="*/ 4267200 w 5855368"/>
              <a:gd name="connsiteY161" fmla="*/ 385011 h 2245895"/>
              <a:gd name="connsiteX162" fmla="*/ 4203031 w 5855368"/>
              <a:gd name="connsiteY162" fmla="*/ 481264 h 2245895"/>
              <a:gd name="connsiteX163" fmla="*/ 4186989 w 5855368"/>
              <a:gd name="connsiteY163" fmla="*/ 561474 h 2245895"/>
              <a:gd name="connsiteX164" fmla="*/ 4154905 w 5855368"/>
              <a:gd name="connsiteY164" fmla="*/ 705853 h 2245895"/>
              <a:gd name="connsiteX165" fmla="*/ 4186989 w 5855368"/>
              <a:gd name="connsiteY165" fmla="*/ 978569 h 2245895"/>
              <a:gd name="connsiteX166" fmla="*/ 4219073 w 5855368"/>
              <a:gd name="connsiteY166" fmla="*/ 1026695 h 2245895"/>
              <a:gd name="connsiteX167" fmla="*/ 4267200 w 5855368"/>
              <a:gd name="connsiteY167" fmla="*/ 1106906 h 2245895"/>
              <a:gd name="connsiteX168" fmla="*/ 4379494 w 5855368"/>
              <a:gd name="connsiteY168" fmla="*/ 1187116 h 2245895"/>
              <a:gd name="connsiteX169" fmla="*/ 4427621 w 5855368"/>
              <a:gd name="connsiteY169" fmla="*/ 1203158 h 2245895"/>
              <a:gd name="connsiteX170" fmla="*/ 4475747 w 5855368"/>
              <a:gd name="connsiteY170" fmla="*/ 1187116 h 2245895"/>
              <a:gd name="connsiteX171" fmla="*/ 4475747 w 5855368"/>
              <a:gd name="connsiteY171" fmla="*/ 930443 h 2245895"/>
              <a:gd name="connsiteX172" fmla="*/ 4379494 w 5855368"/>
              <a:gd name="connsiteY172" fmla="*/ 1058779 h 2245895"/>
              <a:gd name="connsiteX173" fmla="*/ 4363452 w 5855368"/>
              <a:gd name="connsiteY173" fmla="*/ 1187116 h 2245895"/>
              <a:gd name="connsiteX174" fmla="*/ 4411579 w 5855368"/>
              <a:gd name="connsiteY174" fmla="*/ 1283369 h 2245895"/>
              <a:gd name="connsiteX175" fmla="*/ 4523873 w 5855368"/>
              <a:gd name="connsiteY175" fmla="*/ 1331495 h 2245895"/>
              <a:gd name="connsiteX176" fmla="*/ 4620126 w 5855368"/>
              <a:gd name="connsiteY176" fmla="*/ 1363579 h 2245895"/>
              <a:gd name="connsiteX177" fmla="*/ 4700336 w 5855368"/>
              <a:gd name="connsiteY177" fmla="*/ 1299411 h 2245895"/>
              <a:gd name="connsiteX178" fmla="*/ 4780547 w 5855368"/>
              <a:gd name="connsiteY178" fmla="*/ 1219200 h 2245895"/>
              <a:gd name="connsiteX179" fmla="*/ 4764505 w 5855368"/>
              <a:gd name="connsiteY179" fmla="*/ 1074822 h 2245895"/>
              <a:gd name="connsiteX180" fmla="*/ 4716379 w 5855368"/>
              <a:gd name="connsiteY180" fmla="*/ 1090864 h 2245895"/>
              <a:gd name="connsiteX181" fmla="*/ 4668252 w 5855368"/>
              <a:gd name="connsiteY181" fmla="*/ 1203158 h 2245895"/>
              <a:gd name="connsiteX182" fmla="*/ 4700336 w 5855368"/>
              <a:gd name="connsiteY182" fmla="*/ 1395664 h 2245895"/>
              <a:gd name="connsiteX183" fmla="*/ 4732421 w 5855368"/>
              <a:gd name="connsiteY183" fmla="*/ 1427748 h 2245895"/>
              <a:gd name="connsiteX184" fmla="*/ 4908884 w 5855368"/>
              <a:gd name="connsiteY184" fmla="*/ 1411706 h 2245895"/>
              <a:gd name="connsiteX185" fmla="*/ 4957010 w 5855368"/>
              <a:gd name="connsiteY185" fmla="*/ 1219200 h 2245895"/>
              <a:gd name="connsiteX186" fmla="*/ 4989094 w 5855368"/>
              <a:gd name="connsiteY186" fmla="*/ 1171074 h 2245895"/>
              <a:gd name="connsiteX187" fmla="*/ 5149515 w 5855368"/>
              <a:gd name="connsiteY187" fmla="*/ 962527 h 2245895"/>
              <a:gd name="connsiteX188" fmla="*/ 5197642 w 5855368"/>
              <a:gd name="connsiteY188" fmla="*/ 882316 h 2245895"/>
              <a:gd name="connsiteX189" fmla="*/ 5181600 w 5855368"/>
              <a:gd name="connsiteY189" fmla="*/ 834190 h 2245895"/>
              <a:gd name="connsiteX190" fmla="*/ 5165557 w 5855368"/>
              <a:gd name="connsiteY190" fmla="*/ 914400 h 2245895"/>
              <a:gd name="connsiteX191" fmla="*/ 5133473 w 5855368"/>
              <a:gd name="connsiteY191" fmla="*/ 946485 h 2245895"/>
              <a:gd name="connsiteX192" fmla="*/ 5117431 w 5855368"/>
              <a:gd name="connsiteY192" fmla="*/ 1042737 h 2245895"/>
              <a:gd name="connsiteX193" fmla="*/ 5069305 w 5855368"/>
              <a:gd name="connsiteY193" fmla="*/ 1138990 h 2245895"/>
              <a:gd name="connsiteX194" fmla="*/ 5053263 w 5855368"/>
              <a:gd name="connsiteY194" fmla="*/ 1315453 h 2245895"/>
              <a:gd name="connsiteX195" fmla="*/ 5037221 w 5855368"/>
              <a:gd name="connsiteY195" fmla="*/ 1427748 h 2245895"/>
              <a:gd name="connsiteX196" fmla="*/ 4989094 w 5855368"/>
              <a:gd name="connsiteY196" fmla="*/ 1491916 h 2245895"/>
              <a:gd name="connsiteX197" fmla="*/ 4989094 w 5855368"/>
              <a:gd name="connsiteY197" fmla="*/ 1604211 h 2245895"/>
              <a:gd name="connsiteX198" fmla="*/ 5053263 w 5855368"/>
              <a:gd name="connsiteY198" fmla="*/ 1588169 h 2245895"/>
              <a:gd name="connsiteX199" fmla="*/ 5165557 w 5855368"/>
              <a:gd name="connsiteY199" fmla="*/ 1459832 h 2245895"/>
              <a:gd name="connsiteX200" fmla="*/ 5181600 w 5855368"/>
              <a:gd name="connsiteY200" fmla="*/ 1604211 h 2245895"/>
              <a:gd name="connsiteX201" fmla="*/ 5229726 w 5855368"/>
              <a:gd name="connsiteY201" fmla="*/ 1588169 h 2245895"/>
              <a:gd name="connsiteX202" fmla="*/ 5261810 w 5855368"/>
              <a:gd name="connsiteY202" fmla="*/ 1524000 h 2245895"/>
              <a:gd name="connsiteX203" fmla="*/ 5325979 w 5855368"/>
              <a:gd name="connsiteY203" fmla="*/ 1443790 h 2245895"/>
              <a:gd name="connsiteX204" fmla="*/ 5325979 w 5855368"/>
              <a:gd name="connsiteY204" fmla="*/ 1475874 h 2245895"/>
              <a:gd name="connsiteX205" fmla="*/ 5309936 w 5855368"/>
              <a:gd name="connsiteY205" fmla="*/ 1524000 h 2245895"/>
              <a:gd name="connsiteX206" fmla="*/ 5325979 w 5855368"/>
              <a:gd name="connsiteY206" fmla="*/ 1684422 h 2245895"/>
              <a:gd name="connsiteX207" fmla="*/ 5374105 w 5855368"/>
              <a:gd name="connsiteY207" fmla="*/ 1716506 h 2245895"/>
              <a:gd name="connsiteX208" fmla="*/ 5470357 w 5855368"/>
              <a:gd name="connsiteY208" fmla="*/ 1636295 h 2245895"/>
              <a:gd name="connsiteX209" fmla="*/ 5486400 w 5855368"/>
              <a:gd name="connsiteY209" fmla="*/ 1475874 h 2245895"/>
              <a:gd name="connsiteX210" fmla="*/ 5502442 w 5855368"/>
              <a:gd name="connsiteY210" fmla="*/ 1524000 h 2245895"/>
              <a:gd name="connsiteX211" fmla="*/ 5550568 w 5855368"/>
              <a:gd name="connsiteY211" fmla="*/ 1556085 h 2245895"/>
              <a:gd name="connsiteX212" fmla="*/ 5598694 w 5855368"/>
              <a:gd name="connsiteY212" fmla="*/ 1540043 h 2245895"/>
              <a:gd name="connsiteX213" fmla="*/ 5534526 w 5855368"/>
              <a:gd name="connsiteY213" fmla="*/ 1636295 h 2245895"/>
              <a:gd name="connsiteX214" fmla="*/ 5534526 w 5855368"/>
              <a:gd name="connsiteY214" fmla="*/ 2005264 h 2245895"/>
              <a:gd name="connsiteX215" fmla="*/ 5582652 w 5855368"/>
              <a:gd name="connsiteY215" fmla="*/ 2037348 h 2245895"/>
              <a:gd name="connsiteX216" fmla="*/ 5678905 w 5855368"/>
              <a:gd name="connsiteY216" fmla="*/ 2021306 h 2245895"/>
              <a:gd name="connsiteX217" fmla="*/ 5759115 w 5855368"/>
              <a:gd name="connsiteY217" fmla="*/ 1925053 h 2245895"/>
              <a:gd name="connsiteX218" fmla="*/ 5727031 w 5855368"/>
              <a:gd name="connsiteY218" fmla="*/ 1748590 h 2245895"/>
              <a:gd name="connsiteX219" fmla="*/ 5678905 w 5855368"/>
              <a:gd name="connsiteY219" fmla="*/ 1764632 h 2245895"/>
              <a:gd name="connsiteX220" fmla="*/ 5662863 w 5855368"/>
              <a:gd name="connsiteY220" fmla="*/ 2021306 h 2245895"/>
              <a:gd name="connsiteX221" fmla="*/ 5678905 w 5855368"/>
              <a:gd name="connsiteY221" fmla="*/ 2149643 h 2245895"/>
              <a:gd name="connsiteX222" fmla="*/ 5727031 w 5855368"/>
              <a:gd name="connsiteY222" fmla="*/ 2197769 h 2245895"/>
              <a:gd name="connsiteX223" fmla="*/ 5759115 w 5855368"/>
              <a:gd name="connsiteY223" fmla="*/ 2245895 h 2245895"/>
              <a:gd name="connsiteX224" fmla="*/ 5823284 w 5855368"/>
              <a:gd name="connsiteY224" fmla="*/ 2229853 h 2245895"/>
              <a:gd name="connsiteX225" fmla="*/ 5855368 w 5855368"/>
              <a:gd name="connsiteY225" fmla="*/ 2181727 h 22458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</a:cxnLst>
            <a:rect l="l" t="t" r="r" b="b"/>
            <a:pathLst>
              <a:path w="5855368" h="2245895">
                <a:moveTo>
                  <a:pt x="0" y="625643"/>
                </a:moveTo>
                <a:cubicBezTo>
                  <a:pt x="32084" y="620295"/>
                  <a:pt x="64500" y="616656"/>
                  <a:pt x="96252" y="609600"/>
                </a:cubicBezTo>
                <a:cubicBezTo>
                  <a:pt x="130051" y="602089"/>
                  <a:pt x="199598" y="569804"/>
                  <a:pt x="224589" y="561474"/>
                </a:cubicBezTo>
                <a:cubicBezTo>
                  <a:pt x="319333" y="529893"/>
                  <a:pt x="261037" y="565856"/>
                  <a:pt x="352926" y="513348"/>
                </a:cubicBezTo>
                <a:cubicBezTo>
                  <a:pt x="439338" y="463970"/>
                  <a:pt x="367257" y="501882"/>
                  <a:pt x="433136" y="449179"/>
                </a:cubicBezTo>
                <a:cubicBezTo>
                  <a:pt x="544815" y="359836"/>
                  <a:pt x="415061" y="483297"/>
                  <a:pt x="529389" y="368969"/>
                </a:cubicBezTo>
                <a:cubicBezTo>
                  <a:pt x="534736" y="352927"/>
                  <a:pt x="536731" y="335343"/>
                  <a:pt x="545431" y="320843"/>
                </a:cubicBezTo>
                <a:cubicBezTo>
                  <a:pt x="553213" y="307874"/>
                  <a:pt x="570751" y="302286"/>
                  <a:pt x="577515" y="288758"/>
                </a:cubicBezTo>
                <a:cubicBezTo>
                  <a:pt x="598499" y="246790"/>
                  <a:pt x="585940" y="215897"/>
                  <a:pt x="609600" y="176464"/>
                </a:cubicBezTo>
                <a:cubicBezTo>
                  <a:pt x="617382" y="163495"/>
                  <a:pt x="630989" y="155074"/>
                  <a:pt x="641684" y="144379"/>
                </a:cubicBezTo>
                <a:lnTo>
                  <a:pt x="673768" y="48127"/>
                </a:lnTo>
                <a:lnTo>
                  <a:pt x="689810" y="0"/>
                </a:lnTo>
                <a:cubicBezTo>
                  <a:pt x="695157" y="16042"/>
                  <a:pt x="705852" y="31217"/>
                  <a:pt x="705852" y="48127"/>
                </a:cubicBezTo>
                <a:cubicBezTo>
                  <a:pt x="705852" y="65037"/>
                  <a:pt x="694455" y="79994"/>
                  <a:pt x="689810" y="96253"/>
                </a:cubicBezTo>
                <a:cubicBezTo>
                  <a:pt x="649524" y="237256"/>
                  <a:pt x="696189" y="93159"/>
                  <a:pt x="657726" y="208548"/>
                </a:cubicBezTo>
                <a:cubicBezTo>
                  <a:pt x="652379" y="342232"/>
                  <a:pt x="662028" y="477365"/>
                  <a:pt x="641684" y="609600"/>
                </a:cubicBezTo>
                <a:cubicBezTo>
                  <a:pt x="639113" y="626314"/>
                  <a:pt x="610467" y="625643"/>
                  <a:pt x="593557" y="625643"/>
                </a:cubicBezTo>
                <a:cubicBezTo>
                  <a:pt x="571509" y="625643"/>
                  <a:pt x="550778" y="614948"/>
                  <a:pt x="529389" y="609600"/>
                </a:cubicBezTo>
                <a:cubicBezTo>
                  <a:pt x="513347" y="598905"/>
                  <a:pt x="491481" y="593865"/>
                  <a:pt x="481263" y="577516"/>
                </a:cubicBezTo>
                <a:cubicBezTo>
                  <a:pt x="463339" y="548837"/>
                  <a:pt x="449179" y="481264"/>
                  <a:pt x="449179" y="481264"/>
                </a:cubicBezTo>
                <a:cubicBezTo>
                  <a:pt x="454526" y="524043"/>
                  <a:pt x="452833" y="568307"/>
                  <a:pt x="465221" y="609600"/>
                </a:cubicBezTo>
                <a:cubicBezTo>
                  <a:pt x="469567" y="624087"/>
                  <a:pt x="482219" y="640607"/>
                  <a:pt x="497305" y="641685"/>
                </a:cubicBezTo>
                <a:cubicBezTo>
                  <a:pt x="561532" y="646273"/>
                  <a:pt x="625642" y="630990"/>
                  <a:pt x="689810" y="625643"/>
                </a:cubicBezTo>
                <a:cubicBezTo>
                  <a:pt x="705852" y="620295"/>
                  <a:pt x="723154" y="617812"/>
                  <a:pt x="737936" y="609600"/>
                </a:cubicBezTo>
                <a:cubicBezTo>
                  <a:pt x="771644" y="590873"/>
                  <a:pt x="834189" y="545432"/>
                  <a:pt x="834189" y="545432"/>
                </a:cubicBezTo>
                <a:cubicBezTo>
                  <a:pt x="913847" y="425945"/>
                  <a:pt x="811467" y="572698"/>
                  <a:pt x="914400" y="449179"/>
                </a:cubicBezTo>
                <a:cubicBezTo>
                  <a:pt x="926743" y="434368"/>
                  <a:pt x="935789" y="417095"/>
                  <a:pt x="946484" y="401053"/>
                </a:cubicBezTo>
                <a:cubicBezTo>
                  <a:pt x="923845" y="106750"/>
                  <a:pt x="980922" y="158539"/>
                  <a:pt x="898357" y="224590"/>
                </a:cubicBezTo>
                <a:cubicBezTo>
                  <a:pt x="883302" y="236634"/>
                  <a:pt x="866273" y="245979"/>
                  <a:pt x="850231" y="256674"/>
                </a:cubicBezTo>
                <a:cubicBezTo>
                  <a:pt x="844884" y="272716"/>
                  <a:pt x="841751" y="289675"/>
                  <a:pt x="834189" y="304800"/>
                </a:cubicBezTo>
                <a:cubicBezTo>
                  <a:pt x="825567" y="322045"/>
                  <a:pt x="803387" y="333689"/>
                  <a:pt x="802105" y="352927"/>
                </a:cubicBezTo>
                <a:cubicBezTo>
                  <a:pt x="797822" y="417175"/>
                  <a:pt x="809637" y="481606"/>
                  <a:pt x="818147" y="545432"/>
                </a:cubicBezTo>
                <a:cubicBezTo>
                  <a:pt x="820382" y="562193"/>
                  <a:pt x="825489" y="579058"/>
                  <a:pt x="834189" y="593558"/>
                </a:cubicBezTo>
                <a:cubicBezTo>
                  <a:pt x="841971" y="606527"/>
                  <a:pt x="852745" y="618879"/>
                  <a:pt x="866273" y="625643"/>
                </a:cubicBezTo>
                <a:cubicBezTo>
                  <a:pt x="896522" y="640768"/>
                  <a:pt x="962526" y="657727"/>
                  <a:pt x="962526" y="657727"/>
                </a:cubicBezTo>
                <a:cubicBezTo>
                  <a:pt x="1075330" y="645193"/>
                  <a:pt x="1087223" y="674308"/>
                  <a:pt x="1138989" y="609600"/>
                </a:cubicBezTo>
                <a:cubicBezTo>
                  <a:pt x="1151033" y="594545"/>
                  <a:pt x="1160378" y="577516"/>
                  <a:pt x="1171073" y="561474"/>
                </a:cubicBezTo>
                <a:cubicBezTo>
                  <a:pt x="1176420" y="540085"/>
                  <a:pt x="1181058" y="518505"/>
                  <a:pt x="1187115" y="497306"/>
                </a:cubicBezTo>
                <a:cubicBezTo>
                  <a:pt x="1191761" y="481047"/>
                  <a:pt x="1203157" y="466089"/>
                  <a:pt x="1203157" y="449179"/>
                </a:cubicBezTo>
                <a:cubicBezTo>
                  <a:pt x="1203157" y="358483"/>
                  <a:pt x="1193633" y="340397"/>
                  <a:pt x="1171073" y="272716"/>
                </a:cubicBezTo>
                <a:cubicBezTo>
                  <a:pt x="1144336" y="278063"/>
                  <a:pt x="1115924" y="278017"/>
                  <a:pt x="1090863" y="288758"/>
                </a:cubicBezTo>
                <a:cubicBezTo>
                  <a:pt x="1041430" y="309944"/>
                  <a:pt x="1049115" y="378826"/>
                  <a:pt x="1042736" y="417095"/>
                </a:cubicBezTo>
                <a:cubicBezTo>
                  <a:pt x="1045271" y="452578"/>
                  <a:pt x="1038360" y="616888"/>
                  <a:pt x="1074821" y="689811"/>
                </a:cubicBezTo>
                <a:cubicBezTo>
                  <a:pt x="1083443" y="707056"/>
                  <a:pt x="1094861" y="722882"/>
                  <a:pt x="1106905" y="737937"/>
                </a:cubicBezTo>
                <a:cubicBezTo>
                  <a:pt x="1116353" y="749748"/>
                  <a:pt x="1128294" y="759327"/>
                  <a:pt x="1138989" y="770022"/>
                </a:cubicBezTo>
                <a:cubicBezTo>
                  <a:pt x="1171073" y="764674"/>
                  <a:pt x="1203490" y="761035"/>
                  <a:pt x="1235242" y="753979"/>
                </a:cubicBezTo>
                <a:cubicBezTo>
                  <a:pt x="1251749" y="750311"/>
                  <a:pt x="1271411" y="749894"/>
                  <a:pt x="1283368" y="737937"/>
                </a:cubicBezTo>
                <a:cubicBezTo>
                  <a:pt x="1295325" y="725980"/>
                  <a:pt x="1287453" y="701768"/>
                  <a:pt x="1299410" y="689811"/>
                </a:cubicBezTo>
                <a:cubicBezTo>
                  <a:pt x="1326676" y="662545"/>
                  <a:pt x="1368397" y="652910"/>
                  <a:pt x="1395663" y="625643"/>
                </a:cubicBezTo>
                <a:cubicBezTo>
                  <a:pt x="1425505" y="595800"/>
                  <a:pt x="1435398" y="581711"/>
                  <a:pt x="1475873" y="561474"/>
                </a:cubicBezTo>
                <a:cubicBezTo>
                  <a:pt x="1490998" y="553912"/>
                  <a:pt x="1507958" y="550779"/>
                  <a:pt x="1524000" y="545432"/>
                </a:cubicBezTo>
                <a:cubicBezTo>
                  <a:pt x="1540042" y="534737"/>
                  <a:pt x="1558493" y="526981"/>
                  <a:pt x="1572126" y="513348"/>
                </a:cubicBezTo>
                <a:cubicBezTo>
                  <a:pt x="1585759" y="499715"/>
                  <a:pt x="1592166" y="480277"/>
                  <a:pt x="1604210" y="465222"/>
                </a:cubicBezTo>
                <a:cubicBezTo>
                  <a:pt x="1613658" y="453411"/>
                  <a:pt x="1625599" y="443832"/>
                  <a:pt x="1636294" y="433137"/>
                </a:cubicBezTo>
                <a:cubicBezTo>
                  <a:pt x="1641641" y="417095"/>
                  <a:pt x="1664293" y="373054"/>
                  <a:pt x="1652336" y="385011"/>
                </a:cubicBezTo>
                <a:lnTo>
                  <a:pt x="1604210" y="433137"/>
                </a:lnTo>
                <a:lnTo>
                  <a:pt x="1572126" y="465222"/>
                </a:lnTo>
                <a:cubicBezTo>
                  <a:pt x="1566779" y="486611"/>
                  <a:pt x="1567023" y="510247"/>
                  <a:pt x="1556084" y="529390"/>
                </a:cubicBezTo>
                <a:cubicBezTo>
                  <a:pt x="1544828" y="549088"/>
                  <a:pt x="1516383" y="556452"/>
                  <a:pt x="1507957" y="577516"/>
                </a:cubicBezTo>
                <a:cubicBezTo>
                  <a:pt x="1493914" y="612623"/>
                  <a:pt x="1497262" y="652379"/>
                  <a:pt x="1491915" y="689811"/>
                </a:cubicBezTo>
                <a:cubicBezTo>
                  <a:pt x="1506690" y="985319"/>
                  <a:pt x="1493927" y="1138939"/>
                  <a:pt x="1524000" y="898358"/>
                </a:cubicBezTo>
                <a:cubicBezTo>
                  <a:pt x="1545798" y="723982"/>
                  <a:pt x="1516849" y="800366"/>
                  <a:pt x="1572126" y="689811"/>
                </a:cubicBezTo>
                <a:cubicBezTo>
                  <a:pt x="1578228" y="659302"/>
                  <a:pt x="1587767" y="594360"/>
                  <a:pt x="1604210" y="561474"/>
                </a:cubicBezTo>
                <a:cubicBezTo>
                  <a:pt x="1612832" y="544229"/>
                  <a:pt x="1625599" y="529390"/>
                  <a:pt x="1636294" y="513348"/>
                </a:cubicBezTo>
                <a:cubicBezTo>
                  <a:pt x="1657684" y="518695"/>
                  <a:pt x="1683246" y="515617"/>
                  <a:pt x="1700463" y="529390"/>
                </a:cubicBezTo>
                <a:cubicBezTo>
                  <a:pt x="1713667" y="539953"/>
                  <a:pt x="1711860" y="561257"/>
                  <a:pt x="1716505" y="577516"/>
                </a:cubicBezTo>
                <a:cubicBezTo>
                  <a:pt x="1731608" y="630376"/>
                  <a:pt x="1737563" y="666764"/>
                  <a:pt x="1748589" y="721895"/>
                </a:cubicBezTo>
                <a:cubicBezTo>
                  <a:pt x="1765589" y="710561"/>
                  <a:pt x="1817371" y="680584"/>
                  <a:pt x="1828800" y="657727"/>
                </a:cubicBezTo>
                <a:cubicBezTo>
                  <a:pt x="1843925" y="627478"/>
                  <a:pt x="1850189" y="593558"/>
                  <a:pt x="1860884" y="561474"/>
                </a:cubicBezTo>
                <a:cubicBezTo>
                  <a:pt x="1866231" y="545432"/>
                  <a:pt x="1860884" y="518695"/>
                  <a:pt x="1876926" y="513348"/>
                </a:cubicBezTo>
                <a:lnTo>
                  <a:pt x="1925052" y="497306"/>
                </a:lnTo>
                <a:cubicBezTo>
                  <a:pt x="1946442" y="508001"/>
                  <a:pt x="1978526" y="508000"/>
                  <a:pt x="1989221" y="529390"/>
                </a:cubicBezTo>
                <a:cubicBezTo>
                  <a:pt x="1995985" y="542918"/>
                  <a:pt x="1963900" y="547946"/>
                  <a:pt x="1957136" y="561474"/>
                </a:cubicBezTo>
                <a:cubicBezTo>
                  <a:pt x="1929999" y="615747"/>
                  <a:pt x="1920745" y="679263"/>
                  <a:pt x="1909010" y="737937"/>
                </a:cubicBezTo>
                <a:cubicBezTo>
                  <a:pt x="1919705" y="753979"/>
                  <a:pt x="1924744" y="775845"/>
                  <a:pt x="1941094" y="786064"/>
                </a:cubicBezTo>
                <a:cubicBezTo>
                  <a:pt x="1969773" y="803989"/>
                  <a:pt x="2037347" y="818148"/>
                  <a:pt x="2037347" y="818148"/>
                </a:cubicBezTo>
                <a:cubicBezTo>
                  <a:pt x="2058736" y="812801"/>
                  <a:pt x="2081795" y="811966"/>
                  <a:pt x="2101515" y="802106"/>
                </a:cubicBezTo>
                <a:cubicBezTo>
                  <a:pt x="2143295" y="781216"/>
                  <a:pt x="2131346" y="758487"/>
                  <a:pt x="2149642" y="721895"/>
                </a:cubicBezTo>
                <a:cubicBezTo>
                  <a:pt x="2158264" y="704650"/>
                  <a:pt x="2173104" y="691014"/>
                  <a:pt x="2181726" y="673769"/>
                </a:cubicBezTo>
                <a:cubicBezTo>
                  <a:pt x="2248146" y="540930"/>
                  <a:pt x="2137900" y="715447"/>
                  <a:pt x="2229852" y="577516"/>
                </a:cubicBezTo>
                <a:cubicBezTo>
                  <a:pt x="2217193" y="539540"/>
                  <a:pt x="2211033" y="467999"/>
                  <a:pt x="2133600" y="545432"/>
                </a:cubicBezTo>
                <a:cubicBezTo>
                  <a:pt x="2109686" y="569346"/>
                  <a:pt x="2112210" y="609601"/>
                  <a:pt x="2101515" y="641685"/>
                </a:cubicBezTo>
                <a:lnTo>
                  <a:pt x="2085473" y="689811"/>
                </a:lnTo>
                <a:cubicBezTo>
                  <a:pt x="2090820" y="737937"/>
                  <a:pt x="2093554" y="786426"/>
                  <a:pt x="2101515" y="834190"/>
                </a:cubicBezTo>
                <a:cubicBezTo>
                  <a:pt x="2104295" y="850870"/>
                  <a:pt x="2106993" y="869112"/>
                  <a:pt x="2117557" y="882316"/>
                </a:cubicBezTo>
                <a:cubicBezTo>
                  <a:pt x="2129601" y="897371"/>
                  <a:pt x="2148439" y="905777"/>
                  <a:pt x="2165684" y="914400"/>
                </a:cubicBezTo>
                <a:cubicBezTo>
                  <a:pt x="2180809" y="921962"/>
                  <a:pt x="2197768" y="925095"/>
                  <a:pt x="2213810" y="930443"/>
                </a:cubicBezTo>
                <a:cubicBezTo>
                  <a:pt x="2219157" y="914401"/>
                  <a:pt x="2221640" y="897098"/>
                  <a:pt x="2229852" y="882316"/>
                </a:cubicBezTo>
                <a:cubicBezTo>
                  <a:pt x="2248579" y="848608"/>
                  <a:pt x="2294021" y="786064"/>
                  <a:pt x="2294021" y="786064"/>
                </a:cubicBezTo>
                <a:cubicBezTo>
                  <a:pt x="2299368" y="753980"/>
                  <a:pt x="2303007" y="721563"/>
                  <a:pt x="2310063" y="689811"/>
                </a:cubicBezTo>
                <a:cubicBezTo>
                  <a:pt x="2313731" y="673304"/>
                  <a:pt x="2321460" y="657944"/>
                  <a:pt x="2326105" y="641685"/>
                </a:cubicBezTo>
                <a:cubicBezTo>
                  <a:pt x="2332162" y="620485"/>
                  <a:pt x="2336800" y="598906"/>
                  <a:pt x="2342147" y="577516"/>
                </a:cubicBezTo>
                <a:cubicBezTo>
                  <a:pt x="2358189" y="582863"/>
                  <a:pt x="2386172" y="577153"/>
                  <a:pt x="2390273" y="593558"/>
                </a:cubicBezTo>
                <a:cubicBezTo>
                  <a:pt x="2402173" y="641158"/>
                  <a:pt x="2356918" y="757792"/>
                  <a:pt x="2342147" y="802106"/>
                </a:cubicBezTo>
                <a:cubicBezTo>
                  <a:pt x="2347494" y="834190"/>
                  <a:pt x="2351133" y="866606"/>
                  <a:pt x="2358189" y="898358"/>
                </a:cubicBezTo>
                <a:cubicBezTo>
                  <a:pt x="2361857" y="914865"/>
                  <a:pt x="2358530" y="940205"/>
                  <a:pt x="2374231" y="946485"/>
                </a:cubicBezTo>
                <a:cubicBezTo>
                  <a:pt x="2394702" y="954674"/>
                  <a:pt x="2417010" y="935790"/>
                  <a:pt x="2438400" y="930443"/>
                </a:cubicBezTo>
                <a:cubicBezTo>
                  <a:pt x="2449095" y="919748"/>
                  <a:pt x="2463720" y="911886"/>
                  <a:pt x="2470484" y="898358"/>
                </a:cubicBezTo>
                <a:cubicBezTo>
                  <a:pt x="2485608" y="868109"/>
                  <a:pt x="2491873" y="834190"/>
                  <a:pt x="2502568" y="802106"/>
                </a:cubicBezTo>
                <a:cubicBezTo>
                  <a:pt x="2507915" y="786064"/>
                  <a:pt x="2509230" y="768049"/>
                  <a:pt x="2518610" y="753979"/>
                </a:cubicBezTo>
                <a:lnTo>
                  <a:pt x="2550694" y="705853"/>
                </a:lnTo>
                <a:cubicBezTo>
                  <a:pt x="2545347" y="684464"/>
                  <a:pt x="2540709" y="662884"/>
                  <a:pt x="2534652" y="641685"/>
                </a:cubicBezTo>
                <a:cubicBezTo>
                  <a:pt x="2530006" y="625426"/>
                  <a:pt x="2530567" y="581601"/>
                  <a:pt x="2518610" y="593558"/>
                </a:cubicBezTo>
                <a:cubicBezTo>
                  <a:pt x="2494696" y="617472"/>
                  <a:pt x="2486526" y="689811"/>
                  <a:pt x="2486526" y="689811"/>
                </a:cubicBezTo>
                <a:cubicBezTo>
                  <a:pt x="2491873" y="705853"/>
                  <a:pt x="2486868" y="731657"/>
                  <a:pt x="2502568" y="737937"/>
                </a:cubicBezTo>
                <a:cubicBezTo>
                  <a:pt x="2550285" y="757024"/>
                  <a:pt x="2572497" y="710870"/>
                  <a:pt x="2598821" y="689811"/>
                </a:cubicBezTo>
                <a:cubicBezTo>
                  <a:pt x="2613876" y="677767"/>
                  <a:pt x="2630905" y="668422"/>
                  <a:pt x="2646947" y="657727"/>
                </a:cubicBezTo>
                <a:cubicBezTo>
                  <a:pt x="2580312" y="757679"/>
                  <a:pt x="2598473" y="708997"/>
                  <a:pt x="2630905" y="914400"/>
                </a:cubicBezTo>
                <a:cubicBezTo>
                  <a:pt x="2636180" y="947806"/>
                  <a:pt x="2662989" y="1010653"/>
                  <a:pt x="2662989" y="1010653"/>
                </a:cubicBezTo>
                <a:cubicBezTo>
                  <a:pt x="2684378" y="999958"/>
                  <a:pt x="2708026" y="992917"/>
                  <a:pt x="2727157" y="978569"/>
                </a:cubicBezTo>
                <a:cubicBezTo>
                  <a:pt x="2751357" y="960419"/>
                  <a:pt x="2791326" y="914400"/>
                  <a:pt x="2791326" y="914400"/>
                </a:cubicBezTo>
                <a:cubicBezTo>
                  <a:pt x="2800293" y="878530"/>
                  <a:pt x="2823830" y="777412"/>
                  <a:pt x="2839452" y="753979"/>
                </a:cubicBezTo>
                <a:cubicBezTo>
                  <a:pt x="2850147" y="737937"/>
                  <a:pt x="2855494" y="716548"/>
                  <a:pt x="2871536" y="705853"/>
                </a:cubicBezTo>
                <a:cubicBezTo>
                  <a:pt x="2889881" y="693623"/>
                  <a:pt x="2914315" y="695158"/>
                  <a:pt x="2935705" y="689811"/>
                </a:cubicBezTo>
                <a:cubicBezTo>
                  <a:pt x="2919663" y="684464"/>
                  <a:pt x="2904160" y="670453"/>
                  <a:pt x="2887579" y="673769"/>
                </a:cubicBezTo>
                <a:cubicBezTo>
                  <a:pt x="2850626" y="681160"/>
                  <a:pt x="2852351" y="732480"/>
                  <a:pt x="2839452" y="753979"/>
                </a:cubicBezTo>
                <a:cubicBezTo>
                  <a:pt x="2831670" y="766948"/>
                  <a:pt x="2816816" y="774253"/>
                  <a:pt x="2807368" y="786064"/>
                </a:cubicBezTo>
                <a:cubicBezTo>
                  <a:pt x="2771827" y="830490"/>
                  <a:pt x="2776186" y="831484"/>
                  <a:pt x="2759242" y="882316"/>
                </a:cubicBezTo>
                <a:cubicBezTo>
                  <a:pt x="2764589" y="935790"/>
                  <a:pt x="2762250" y="990601"/>
                  <a:pt x="2775284" y="1042737"/>
                </a:cubicBezTo>
                <a:cubicBezTo>
                  <a:pt x="2778952" y="1057410"/>
                  <a:pt x="2792360" y="1072946"/>
                  <a:pt x="2807368" y="1074822"/>
                </a:cubicBezTo>
                <a:cubicBezTo>
                  <a:pt x="2839644" y="1078856"/>
                  <a:pt x="2871537" y="1064127"/>
                  <a:pt x="2903621" y="1058779"/>
                </a:cubicBezTo>
                <a:cubicBezTo>
                  <a:pt x="2914316" y="1037390"/>
                  <a:pt x="2923031" y="1014890"/>
                  <a:pt x="2935705" y="994611"/>
                </a:cubicBezTo>
                <a:cubicBezTo>
                  <a:pt x="2949875" y="971938"/>
                  <a:pt x="2979436" y="956816"/>
                  <a:pt x="2983831" y="930443"/>
                </a:cubicBezTo>
                <a:cubicBezTo>
                  <a:pt x="2990919" y="887918"/>
                  <a:pt x="2974876" y="844631"/>
                  <a:pt x="2967789" y="802106"/>
                </a:cubicBezTo>
                <a:cubicBezTo>
                  <a:pt x="2954755" y="723902"/>
                  <a:pt x="2925378" y="729147"/>
                  <a:pt x="2999873" y="753979"/>
                </a:cubicBezTo>
                <a:cubicBezTo>
                  <a:pt x="3015915" y="748632"/>
                  <a:pt x="3036043" y="749894"/>
                  <a:pt x="3048000" y="737937"/>
                </a:cubicBezTo>
                <a:cubicBezTo>
                  <a:pt x="3103161" y="682777"/>
                  <a:pt x="3132425" y="580914"/>
                  <a:pt x="3096126" y="689811"/>
                </a:cubicBezTo>
                <a:cubicBezTo>
                  <a:pt x="3101473" y="780716"/>
                  <a:pt x="3103107" y="871916"/>
                  <a:pt x="3112168" y="962527"/>
                </a:cubicBezTo>
                <a:cubicBezTo>
                  <a:pt x="3113851" y="979353"/>
                  <a:pt x="3112510" y="1004373"/>
                  <a:pt x="3128210" y="1010653"/>
                </a:cubicBezTo>
                <a:cubicBezTo>
                  <a:pt x="3148681" y="1018841"/>
                  <a:pt x="3170989" y="999958"/>
                  <a:pt x="3192379" y="994611"/>
                </a:cubicBezTo>
                <a:cubicBezTo>
                  <a:pt x="3213768" y="962527"/>
                  <a:pt x="3244353" y="934940"/>
                  <a:pt x="3256547" y="898358"/>
                </a:cubicBezTo>
                <a:cubicBezTo>
                  <a:pt x="3261894" y="882316"/>
                  <a:pt x="3265027" y="865357"/>
                  <a:pt x="3272589" y="850232"/>
                </a:cubicBezTo>
                <a:cubicBezTo>
                  <a:pt x="3294923" y="805563"/>
                  <a:pt x="3317321" y="789458"/>
                  <a:pt x="3352800" y="753979"/>
                </a:cubicBezTo>
                <a:cubicBezTo>
                  <a:pt x="3358147" y="737937"/>
                  <a:pt x="3380799" y="717810"/>
                  <a:pt x="3368842" y="705853"/>
                </a:cubicBezTo>
                <a:cubicBezTo>
                  <a:pt x="3358147" y="695158"/>
                  <a:pt x="3337645" y="722838"/>
                  <a:pt x="3336757" y="737937"/>
                </a:cubicBezTo>
                <a:cubicBezTo>
                  <a:pt x="3332036" y="818187"/>
                  <a:pt x="3328822" y="901840"/>
                  <a:pt x="3352800" y="978569"/>
                </a:cubicBezTo>
                <a:cubicBezTo>
                  <a:pt x="3359376" y="999613"/>
                  <a:pt x="3395579" y="989264"/>
                  <a:pt x="3416968" y="994611"/>
                </a:cubicBezTo>
                <a:cubicBezTo>
                  <a:pt x="3433010" y="989264"/>
                  <a:pt x="3451334" y="988398"/>
                  <a:pt x="3465094" y="978569"/>
                </a:cubicBezTo>
                <a:cubicBezTo>
                  <a:pt x="3489709" y="960987"/>
                  <a:pt x="3529263" y="914400"/>
                  <a:pt x="3529263" y="914400"/>
                </a:cubicBezTo>
                <a:lnTo>
                  <a:pt x="3577389" y="770022"/>
                </a:lnTo>
                <a:lnTo>
                  <a:pt x="3593431" y="721895"/>
                </a:lnTo>
                <a:cubicBezTo>
                  <a:pt x="3634621" y="845467"/>
                  <a:pt x="3594114" y="805588"/>
                  <a:pt x="3705726" y="850232"/>
                </a:cubicBezTo>
                <a:cubicBezTo>
                  <a:pt x="3721768" y="866274"/>
                  <a:pt x="3741268" y="879481"/>
                  <a:pt x="3753852" y="898358"/>
                </a:cubicBezTo>
                <a:cubicBezTo>
                  <a:pt x="3777894" y="934422"/>
                  <a:pt x="3774213" y="991063"/>
                  <a:pt x="3753852" y="1026695"/>
                </a:cubicBezTo>
                <a:cubicBezTo>
                  <a:pt x="3744286" y="1043435"/>
                  <a:pt x="3721768" y="1048084"/>
                  <a:pt x="3705726" y="1058779"/>
                </a:cubicBezTo>
                <a:cubicBezTo>
                  <a:pt x="3656636" y="1046507"/>
                  <a:pt x="3630359" y="1047581"/>
                  <a:pt x="3593431" y="1010653"/>
                </a:cubicBezTo>
                <a:cubicBezTo>
                  <a:pt x="3579798" y="997020"/>
                  <a:pt x="3572042" y="978569"/>
                  <a:pt x="3561347" y="962527"/>
                </a:cubicBezTo>
                <a:lnTo>
                  <a:pt x="3545305" y="914400"/>
                </a:lnTo>
                <a:cubicBezTo>
                  <a:pt x="3550652" y="930442"/>
                  <a:pt x="3553785" y="947402"/>
                  <a:pt x="3561347" y="962527"/>
                </a:cubicBezTo>
                <a:cubicBezTo>
                  <a:pt x="3569969" y="979772"/>
                  <a:pt x="3578376" y="998609"/>
                  <a:pt x="3593431" y="1010653"/>
                </a:cubicBezTo>
                <a:cubicBezTo>
                  <a:pt x="3606635" y="1021216"/>
                  <a:pt x="3624877" y="1023915"/>
                  <a:pt x="3641557" y="1026695"/>
                </a:cubicBezTo>
                <a:cubicBezTo>
                  <a:pt x="3689321" y="1034656"/>
                  <a:pt x="3737810" y="1037390"/>
                  <a:pt x="3785936" y="1042737"/>
                </a:cubicBezTo>
                <a:cubicBezTo>
                  <a:pt x="3796631" y="1058779"/>
                  <a:pt x="3802965" y="1078820"/>
                  <a:pt x="3818021" y="1090864"/>
                </a:cubicBezTo>
                <a:cubicBezTo>
                  <a:pt x="3831225" y="1101427"/>
                  <a:pt x="3850604" y="1100245"/>
                  <a:pt x="3866147" y="1106906"/>
                </a:cubicBezTo>
                <a:cubicBezTo>
                  <a:pt x="3888127" y="1116326"/>
                  <a:pt x="3908926" y="1128295"/>
                  <a:pt x="3930315" y="1138990"/>
                </a:cubicBezTo>
                <a:cubicBezTo>
                  <a:pt x="3989136" y="1133643"/>
                  <a:pt x="4050746" y="1141625"/>
                  <a:pt x="4106779" y="1122948"/>
                </a:cubicBezTo>
                <a:cubicBezTo>
                  <a:pt x="4122821" y="1117601"/>
                  <a:pt x="4114431" y="1089504"/>
                  <a:pt x="4122821" y="1074822"/>
                </a:cubicBezTo>
                <a:cubicBezTo>
                  <a:pt x="4192725" y="952489"/>
                  <a:pt x="4141338" y="1056304"/>
                  <a:pt x="4219073" y="978569"/>
                </a:cubicBezTo>
                <a:cubicBezTo>
                  <a:pt x="4237979" y="959663"/>
                  <a:pt x="4251158" y="935790"/>
                  <a:pt x="4267200" y="914400"/>
                </a:cubicBezTo>
                <a:cubicBezTo>
                  <a:pt x="4306846" y="795461"/>
                  <a:pt x="4284160" y="848397"/>
                  <a:pt x="4331368" y="753979"/>
                </a:cubicBezTo>
                <a:cubicBezTo>
                  <a:pt x="4326021" y="625642"/>
                  <a:pt x="4337334" y="495518"/>
                  <a:pt x="4315326" y="368969"/>
                </a:cubicBezTo>
                <a:cubicBezTo>
                  <a:pt x="4312429" y="352309"/>
                  <a:pt x="4279157" y="373054"/>
                  <a:pt x="4267200" y="385011"/>
                </a:cubicBezTo>
                <a:cubicBezTo>
                  <a:pt x="4239934" y="412277"/>
                  <a:pt x="4203031" y="481264"/>
                  <a:pt x="4203031" y="481264"/>
                </a:cubicBezTo>
                <a:cubicBezTo>
                  <a:pt x="4197684" y="508001"/>
                  <a:pt x="4192904" y="534857"/>
                  <a:pt x="4186989" y="561474"/>
                </a:cubicBezTo>
                <a:cubicBezTo>
                  <a:pt x="4141679" y="765370"/>
                  <a:pt x="4203288" y="463939"/>
                  <a:pt x="4154905" y="705853"/>
                </a:cubicBezTo>
                <a:cubicBezTo>
                  <a:pt x="4165600" y="796758"/>
                  <a:pt x="4169038" y="888814"/>
                  <a:pt x="4186989" y="978569"/>
                </a:cubicBezTo>
                <a:cubicBezTo>
                  <a:pt x="4190770" y="997475"/>
                  <a:pt x="4210451" y="1009450"/>
                  <a:pt x="4219073" y="1026695"/>
                </a:cubicBezTo>
                <a:cubicBezTo>
                  <a:pt x="4260722" y="1109995"/>
                  <a:pt x="4204532" y="1044240"/>
                  <a:pt x="4267200" y="1106906"/>
                </a:cubicBezTo>
                <a:cubicBezTo>
                  <a:pt x="4293937" y="1187116"/>
                  <a:pt x="4267200" y="1149685"/>
                  <a:pt x="4379494" y="1187116"/>
                </a:cubicBezTo>
                <a:lnTo>
                  <a:pt x="4427621" y="1203158"/>
                </a:lnTo>
                <a:cubicBezTo>
                  <a:pt x="4443663" y="1197811"/>
                  <a:pt x="4466367" y="1201186"/>
                  <a:pt x="4475747" y="1187116"/>
                </a:cubicBezTo>
                <a:cubicBezTo>
                  <a:pt x="4511107" y="1134075"/>
                  <a:pt x="4477502" y="949748"/>
                  <a:pt x="4475747" y="930443"/>
                </a:cubicBezTo>
                <a:cubicBezTo>
                  <a:pt x="4383579" y="1022610"/>
                  <a:pt x="4407493" y="974782"/>
                  <a:pt x="4379494" y="1058779"/>
                </a:cubicBezTo>
                <a:cubicBezTo>
                  <a:pt x="4374147" y="1101558"/>
                  <a:pt x="4363452" y="1144004"/>
                  <a:pt x="4363452" y="1187116"/>
                </a:cubicBezTo>
                <a:cubicBezTo>
                  <a:pt x="4363452" y="1213213"/>
                  <a:pt x="4395356" y="1267146"/>
                  <a:pt x="4411579" y="1283369"/>
                </a:cubicBezTo>
                <a:cubicBezTo>
                  <a:pt x="4451574" y="1323364"/>
                  <a:pt x="4471277" y="1315716"/>
                  <a:pt x="4523873" y="1331495"/>
                </a:cubicBezTo>
                <a:cubicBezTo>
                  <a:pt x="4556267" y="1341213"/>
                  <a:pt x="4620126" y="1363579"/>
                  <a:pt x="4620126" y="1363579"/>
                </a:cubicBezTo>
                <a:cubicBezTo>
                  <a:pt x="4746863" y="1331895"/>
                  <a:pt x="4641915" y="1377305"/>
                  <a:pt x="4700336" y="1299411"/>
                </a:cubicBezTo>
                <a:cubicBezTo>
                  <a:pt x="4723023" y="1269162"/>
                  <a:pt x="4780547" y="1219200"/>
                  <a:pt x="4780547" y="1219200"/>
                </a:cubicBezTo>
                <a:cubicBezTo>
                  <a:pt x="4775200" y="1171074"/>
                  <a:pt x="4786160" y="1118132"/>
                  <a:pt x="4764505" y="1074822"/>
                </a:cubicBezTo>
                <a:cubicBezTo>
                  <a:pt x="4756943" y="1059697"/>
                  <a:pt x="4728336" y="1078907"/>
                  <a:pt x="4716379" y="1090864"/>
                </a:cubicBezTo>
                <a:cubicBezTo>
                  <a:pt x="4696554" y="1110689"/>
                  <a:pt x="4677840" y="1174395"/>
                  <a:pt x="4668252" y="1203158"/>
                </a:cubicBezTo>
                <a:cubicBezTo>
                  <a:pt x="4669757" y="1215199"/>
                  <a:pt x="4682671" y="1360334"/>
                  <a:pt x="4700336" y="1395664"/>
                </a:cubicBezTo>
                <a:cubicBezTo>
                  <a:pt x="4707100" y="1409192"/>
                  <a:pt x="4721726" y="1417053"/>
                  <a:pt x="4732421" y="1427748"/>
                </a:cubicBezTo>
                <a:cubicBezTo>
                  <a:pt x="4791242" y="1422401"/>
                  <a:pt x="4858582" y="1442661"/>
                  <a:pt x="4908884" y="1411706"/>
                </a:cubicBezTo>
                <a:cubicBezTo>
                  <a:pt x="4931259" y="1397937"/>
                  <a:pt x="4945380" y="1250214"/>
                  <a:pt x="4957010" y="1219200"/>
                </a:cubicBezTo>
                <a:cubicBezTo>
                  <a:pt x="4963780" y="1201147"/>
                  <a:pt x="4978668" y="1187292"/>
                  <a:pt x="4989094" y="1171074"/>
                </a:cubicBezTo>
                <a:cubicBezTo>
                  <a:pt x="5113930" y="976885"/>
                  <a:pt x="5042772" y="1033689"/>
                  <a:pt x="5149515" y="962527"/>
                </a:cubicBezTo>
                <a:cubicBezTo>
                  <a:pt x="5165557" y="935790"/>
                  <a:pt x="5190079" y="912565"/>
                  <a:pt x="5197642" y="882316"/>
                </a:cubicBezTo>
                <a:cubicBezTo>
                  <a:pt x="5201743" y="865911"/>
                  <a:pt x="5193557" y="822233"/>
                  <a:pt x="5181600" y="834190"/>
                </a:cubicBezTo>
                <a:cubicBezTo>
                  <a:pt x="5162320" y="853470"/>
                  <a:pt x="5176298" y="889338"/>
                  <a:pt x="5165557" y="914400"/>
                </a:cubicBezTo>
                <a:cubicBezTo>
                  <a:pt x="5159599" y="928302"/>
                  <a:pt x="5144168" y="935790"/>
                  <a:pt x="5133473" y="946485"/>
                </a:cubicBezTo>
                <a:cubicBezTo>
                  <a:pt x="5128126" y="978569"/>
                  <a:pt x="5127717" y="1011880"/>
                  <a:pt x="5117431" y="1042737"/>
                </a:cubicBezTo>
                <a:cubicBezTo>
                  <a:pt x="5106088" y="1076768"/>
                  <a:pt x="5077521" y="1104072"/>
                  <a:pt x="5069305" y="1138990"/>
                </a:cubicBezTo>
                <a:cubicBezTo>
                  <a:pt x="5055777" y="1196484"/>
                  <a:pt x="5059785" y="1256751"/>
                  <a:pt x="5053263" y="1315453"/>
                </a:cubicBezTo>
                <a:cubicBezTo>
                  <a:pt x="5049087" y="1353033"/>
                  <a:pt x="5050143" y="1392213"/>
                  <a:pt x="5037221" y="1427748"/>
                </a:cubicBezTo>
                <a:cubicBezTo>
                  <a:pt x="5028084" y="1452875"/>
                  <a:pt x="5005136" y="1470527"/>
                  <a:pt x="4989094" y="1491916"/>
                </a:cubicBezTo>
                <a:cubicBezTo>
                  <a:pt x="4986682" y="1501563"/>
                  <a:pt x="4952481" y="1589566"/>
                  <a:pt x="4989094" y="1604211"/>
                </a:cubicBezTo>
                <a:cubicBezTo>
                  <a:pt x="5009565" y="1612399"/>
                  <a:pt x="5031873" y="1593516"/>
                  <a:pt x="5053263" y="1588169"/>
                </a:cubicBezTo>
                <a:cubicBezTo>
                  <a:pt x="5147106" y="1494325"/>
                  <a:pt x="5112499" y="1539419"/>
                  <a:pt x="5165557" y="1459832"/>
                </a:cubicBezTo>
                <a:lnTo>
                  <a:pt x="5181600" y="1604211"/>
                </a:lnTo>
                <a:cubicBezTo>
                  <a:pt x="5197642" y="1598864"/>
                  <a:pt x="5217769" y="1600126"/>
                  <a:pt x="5229726" y="1588169"/>
                </a:cubicBezTo>
                <a:cubicBezTo>
                  <a:pt x="5246636" y="1571259"/>
                  <a:pt x="5249945" y="1544763"/>
                  <a:pt x="5261810" y="1524000"/>
                </a:cubicBezTo>
                <a:cubicBezTo>
                  <a:pt x="5288792" y="1476780"/>
                  <a:pt x="5290844" y="1478924"/>
                  <a:pt x="5325979" y="1443790"/>
                </a:cubicBezTo>
                <a:cubicBezTo>
                  <a:pt x="5338635" y="1405823"/>
                  <a:pt x="5364700" y="1320993"/>
                  <a:pt x="5325979" y="1475874"/>
                </a:cubicBezTo>
                <a:cubicBezTo>
                  <a:pt x="5321878" y="1492279"/>
                  <a:pt x="5315284" y="1507958"/>
                  <a:pt x="5309936" y="1524000"/>
                </a:cubicBezTo>
                <a:cubicBezTo>
                  <a:pt x="5315284" y="1577474"/>
                  <a:pt x="5308985" y="1633439"/>
                  <a:pt x="5325979" y="1684422"/>
                </a:cubicBezTo>
                <a:cubicBezTo>
                  <a:pt x="5332076" y="1702713"/>
                  <a:pt x="5354825" y="1716506"/>
                  <a:pt x="5374105" y="1716506"/>
                </a:cubicBezTo>
                <a:cubicBezTo>
                  <a:pt x="5396440" y="1716506"/>
                  <a:pt x="5461159" y="1645493"/>
                  <a:pt x="5470357" y="1636295"/>
                </a:cubicBezTo>
                <a:cubicBezTo>
                  <a:pt x="5475705" y="1582821"/>
                  <a:pt x="5471636" y="1527547"/>
                  <a:pt x="5486400" y="1475874"/>
                </a:cubicBezTo>
                <a:cubicBezTo>
                  <a:pt x="5491046" y="1459615"/>
                  <a:pt x="5491879" y="1510796"/>
                  <a:pt x="5502442" y="1524000"/>
                </a:cubicBezTo>
                <a:cubicBezTo>
                  <a:pt x="5514486" y="1539055"/>
                  <a:pt x="5534526" y="1545390"/>
                  <a:pt x="5550568" y="1556085"/>
                </a:cubicBezTo>
                <a:cubicBezTo>
                  <a:pt x="5566610" y="1550738"/>
                  <a:pt x="5602010" y="1523462"/>
                  <a:pt x="5598694" y="1540043"/>
                </a:cubicBezTo>
                <a:cubicBezTo>
                  <a:pt x="5591132" y="1577854"/>
                  <a:pt x="5534526" y="1636295"/>
                  <a:pt x="5534526" y="1636295"/>
                </a:cubicBezTo>
                <a:cubicBezTo>
                  <a:pt x="5499350" y="1777003"/>
                  <a:pt x="5491757" y="1780723"/>
                  <a:pt x="5534526" y="2005264"/>
                </a:cubicBezTo>
                <a:cubicBezTo>
                  <a:pt x="5538134" y="2024204"/>
                  <a:pt x="5566610" y="2026653"/>
                  <a:pt x="5582652" y="2037348"/>
                </a:cubicBezTo>
                <a:cubicBezTo>
                  <a:pt x="5614736" y="2032001"/>
                  <a:pt x="5649182" y="2034517"/>
                  <a:pt x="5678905" y="2021306"/>
                </a:cubicBezTo>
                <a:cubicBezTo>
                  <a:pt x="5708158" y="2008304"/>
                  <a:pt x="5742071" y="1950619"/>
                  <a:pt x="5759115" y="1925053"/>
                </a:cubicBezTo>
                <a:cubicBezTo>
                  <a:pt x="5748420" y="1866232"/>
                  <a:pt x="5753768" y="1802064"/>
                  <a:pt x="5727031" y="1748590"/>
                </a:cubicBezTo>
                <a:cubicBezTo>
                  <a:pt x="5719469" y="1733465"/>
                  <a:pt x="5682778" y="1748172"/>
                  <a:pt x="5678905" y="1764632"/>
                </a:cubicBezTo>
                <a:cubicBezTo>
                  <a:pt x="5659271" y="1848078"/>
                  <a:pt x="5668210" y="1935748"/>
                  <a:pt x="5662863" y="2021306"/>
                </a:cubicBezTo>
                <a:cubicBezTo>
                  <a:pt x="5668210" y="2064085"/>
                  <a:pt x="5664172" y="2109127"/>
                  <a:pt x="5678905" y="2149643"/>
                </a:cubicBezTo>
                <a:cubicBezTo>
                  <a:pt x="5686658" y="2170964"/>
                  <a:pt x="5712507" y="2180341"/>
                  <a:pt x="5727031" y="2197769"/>
                </a:cubicBezTo>
                <a:cubicBezTo>
                  <a:pt x="5739374" y="2212580"/>
                  <a:pt x="5748420" y="2229853"/>
                  <a:pt x="5759115" y="2245895"/>
                </a:cubicBezTo>
                <a:cubicBezTo>
                  <a:pt x="5780505" y="2240548"/>
                  <a:pt x="5804939" y="2242083"/>
                  <a:pt x="5823284" y="2229853"/>
                </a:cubicBezTo>
                <a:cubicBezTo>
                  <a:pt x="5839326" y="2219158"/>
                  <a:pt x="5855368" y="2181727"/>
                  <a:pt x="5855368" y="218172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ál 6"/>
          <p:cNvSpPr/>
          <p:nvPr/>
        </p:nvSpPr>
        <p:spPr>
          <a:xfrm>
            <a:off x="8775032" y="721895"/>
            <a:ext cx="112294" cy="6416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bdélník 1"/>
          <p:cNvSpPr/>
          <p:nvPr/>
        </p:nvSpPr>
        <p:spPr>
          <a:xfrm>
            <a:off x="272716" y="753979"/>
            <a:ext cx="6192252" cy="47454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25984"/>
              </p:ext>
            </p:extLst>
          </p:nvPr>
        </p:nvGraphicFramePr>
        <p:xfrm>
          <a:off x="609600" y="1113589"/>
          <a:ext cx="4347301" cy="231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2336760" imgH="1244520" progId="Equation.DSMT4">
                  <p:embed/>
                </p:oleObj>
              </mc:Choice>
              <mc:Fallback>
                <p:oleObj name="Equation" r:id="rId5" imgW="23367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13589"/>
                        <a:ext cx="4347301" cy="2315411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Volný tvar 7"/>
          <p:cNvSpPr/>
          <p:nvPr/>
        </p:nvSpPr>
        <p:spPr>
          <a:xfrm>
            <a:off x="1387641" y="3580456"/>
            <a:ext cx="4154906" cy="1299801"/>
          </a:xfrm>
          <a:custGeom>
            <a:avLst/>
            <a:gdLst>
              <a:gd name="connsiteX0" fmla="*/ 0 w 4154906"/>
              <a:gd name="connsiteY0" fmla="*/ 273106 h 1299801"/>
              <a:gd name="connsiteX1" fmla="*/ 80211 w 4154906"/>
              <a:gd name="connsiteY1" fmla="*/ 192896 h 1299801"/>
              <a:gd name="connsiteX2" fmla="*/ 144379 w 4154906"/>
              <a:gd name="connsiteY2" fmla="*/ 80601 h 1299801"/>
              <a:gd name="connsiteX3" fmla="*/ 192506 w 4154906"/>
              <a:gd name="connsiteY3" fmla="*/ 48517 h 1299801"/>
              <a:gd name="connsiteX4" fmla="*/ 224590 w 4154906"/>
              <a:gd name="connsiteY4" fmla="*/ 391 h 1299801"/>
              <a:gd name="connsiteX5" fmla="*/ 304800 w 4154906"/>
              <a:gd name="connsiteY5" fmla="*/ 80601 h 1299801"/>
              <a:gd name="connsiteX6" fmla="*/ 320842 w 4154906"/>
              <a:gd name="connsiteY6" fmla="*/ 144770 h 1299801"/>
              <a:gd name="connsiteX7" fmla="*/ 336884 w 4154906"/>
              <a:gd name="connsiteY7" fmla="*/ 192896 h 1299801"/>
              <a:gd name="connsiteX8" fmla="*/ 320842 w 4154906"/>
              <a:gd name="connsiteY8" fmla="*/ 706243 h 1299801"/>
              <a:gd name="connsiteX9" fmla="*/ 288758 w 4154906"/>
              <a:gd name="connsiteY9" fmla="*/ 802496 h 1299801"/>
              <a:gd name="connsiteX10" fmla="*/ 256674 w 4154906"/>
              <a:gd name="connsiteY10" fmla="*/ 978959 h 1299801"/>
              <a:gd name="connsiteX11" fmla="*/ 224590 w 4154906"/>
              <a:gd name="connsiteY11" fmla="*/ 1027085 h 1299801"/>
              <a:gd name="connsiteX12" fmla="*/ 192506 w 4154906"/>
              <a:gd name="connsiteY12" fmla="*/ 1059170 h 1299801"/>
              <a:gd name="connsiteX13" fmla="*/ 144379 w 4154906"/>
              <a:gd name="connsiteY13" fmla="*/ 1043127 h 1299801"/>
              <a:gd name="connsiteX14" fmla="*/ 112295 w 4154906"/>
              <a:gd name="connsiteY14" fmla="*/ 978959 h 1299801"/>
              <a:gd name="connsiteX15" fmla="*/ 160421 w 4154906"/>
              <a:gd name="connsiteY15" fmla="*/ 818538 h 1299801"/>
              <a:gd name="connsiteX16" fmla="*/ 240632 w 4154906"/>
              <a:gd name="connsiteY16" fmla="*/ 738327 h 1299801"/>
              <a:gd name="connsiteX17" fmla="*/ 336884 w 4154906"/>
              <a:gd name="connsiteY17" fmla="*/ 690201 h 1299801"/>
              <a:gd name="connsiteX18" fmla="*/ 368969 w 4154906"/>
              <a:gd name="connsiteY18" fmla="*/ 658117 h 1299801"/>
              <a:gd name="connsiteX19" fmla="*/ 465221 w 4154906"/>
              <a:gd name="connsiteY19" fmla="*/ 593949 h 1299801"/>
              <a:gd name="connsiteX20" fmla="*/ 561474 w 4154906"/>
              <a:gd name="connsiteY20" fmla="*/ 529780 h 1299801"/>
              <a:gd name="connsiteX21" fmla="*/ 593558 w 4154906"/>
              <a:gd name="connsiteY21" fmla="*/ 481654 h 1299801"/>
              <a:gd name="connsiteX22" fmla="*/ 673769 w 4154906"/>
              <a:gd name="connsiteY22" fmla="*/ 401443 h 1299801"/>
              <a:gd name="connsiteX23" fmla="*/ 737937 w 4154906"/>
              <a:gd name="connsiteY23" fmla="*/ 305191 h 1299801"/>
              <a:gd name="connsiteX24" fmla="*/ 753979 w 4154906"/>
              <a:gd name="connsiteY24" fmla="*/ 64559 h 1299801"/>
              <a:gd name="connsiteX25" fmla="*/ 657727 w 4154906"/>
              <a:gd name="connsiteY25" fmla="*/ 391 h 1299801"/>
              <a:gd name="connsiteX26" fmla="*/ 561474 w 4154906"/>
              <a:gd name="connsiteY26" fmla="*/ 16433 h 1299801"/>
              <a:gd name="connsiteX27" fmla="*/ 529390 w 4154906"/>
              <a:gd name="connsiteY27" fmla="*/ 64559 h 1299801"/>
              <a:gd name="connsiteX28" fmla="*/ 433137 w 4154906"/>
              <a:gd name="connsiteY28" fmla="*/ 144770 h 1299801"/>
              <a:gd name="connsiteX29" fmla="*/ 401053 w 4154906"/>
              <a:gd name="connsiteY29" fmla="*/ 192896 h 1299801"/>
              <a:gd name="connsiteX30" fmla="*/ 385011 w 4154906"/>
              <a:gd name="connsiteY30" fmla="*/ 257064 h 1299801"/>
              <a:gd name="connsiteX31" fmla="*/ 368969 w 4154906"/>
              <a:gd name="connsiteY31" fmla="*/ 305191 h 1299801"/>
              <a:gd name="connsiteX32" fmla="*/ 401053 w 4154906"/>
              <a:gd name="connsiteY32" fmla="*/ 674159 h 1299801"/>
              <a:gd name="connsiteX33" fmla="*/ 417095 w 4154906"/>
              <a:gd name="connsiteY33" fmla="*/ 738327 h 1299801"/>
              <a:gd name="connsiteX34" fmla="*/ 449179 w 4154906"/>
              <a:gd name="connsiteY34" fmla="*/ 914791 h 1299801"/>
              <a:gd name="connsiteX35" fmla="*/ 465221 w 4154906"/>
              <a:gd name="connsiteY35" fmla="*/ 962917 h 1299801"/>
              <a:gd name="connsiteX36" fmla="*/ 529390 w 4154906"/>
              <a:gd name="connsiteY36" fmla="*/ 1059170 h 1299801"/>
              <a:gd name="connsiteX37" fmla="*/ 577516 w 4154906"/>
              <a:gd name="connsiteY37" fmla="*/ 1091254 h 1299801"/>
              <a:gd name="connsiteX38" fmla="*/ 673769 w 4154906"/>
              <a:gd name="connsiteY38" fmla="*/ 1075212 h 1299801"/>
              <a:gd name="connsiteX39" fmla="*/ 770021 w 4154906"/>
              <a:gd name="connsiteY39" fmla="*/ 1043127 h 1299801"/>
              <a:gd name="connsiteX40" fmla="*/ 834190 w 4154906"/>
              <a:gd name="connsiteY40" fmla="*/ 914791 h 1299801"/>
              <a:gd name="connsiteX41" fmla="*/ 850232 w 4154906"/>
              <a:gd name="connsiteY41" fmla="*/ 866664 h 1299801"/>
              <a:gd name="connsiteX42" fmla="*/ 834190 w 4154906"/>
              <a:gd name="connsiteY42" fmla="*/ 529780 h 1299801"/>
              <a:gd name="connsiteX43" fmla="*/ 818148 w 4154906"/>
              <a:gd name="connsiteY43" fmla="*/ 577906 h 1299801"/>
              <a:gd name="connsiteX44" fmla="*/ 786063 w 4154906"/>
              <a:gd name="connsiteY44" fmla="*/ 626033 h 1299801"/>
              <a:gd name="connsiteX45" fmla="*/ 770021 w 4154906"/>
              <a:gd name="connsiteY45" fmla="*/ 738327 h 1299801"/>
              <a:gd name="connsiteX46" fmla="*/ 753979 w 4154906"/>
              <a:gd name="connsiteY46" fmla="*/ 786454 h 1299801"/>
              <a:gd name="connsiteX47" fmla="*/ 770021 w 4154906"/>
              <a:gd name="connsiteY47" fmla="*/ 962917 h 1299801"/>
              <a:gd name="connsiteX48" fmla="*/ 834190 w 4154906"/>
              <a:gd name="connsiteY48" fmla="*/ 1107296 h 1299801"/>
              <a:gd name="connsiteX49" fmla="*/ 882316 w 4154906"/>
              <a:gd name="connsiteY49" fmla="*/ 1155422 h 1299801"/>
              <a:gd name="connsiteX50" fmla="*/ 930442 w 4154906"/>
              <a:gd name="connsiteY50" fmla="*/ 1171464 h 1299801"/>
              <a:gd name="connsiteX51" fmla="*/ 1058779 w 4154906"/>
              <a:gd name="connsiteY51" fmla="*/ 1139380 h 1299801"/>
              <a:gd name="connsiteX52" fmla="*/ 1155032 w 4154906"/>
              <a:gd name="connsiteY52" fmla="*/ 1059170 h 1299801"/>
              <a:gd name="connsiteX53" fmla="*/ 1187116 w 4154906"/>
              <a:gd name="connsiteY53" fmla="*/ 995001 h 1299801"/>
              <a:gd name="connsiteX54" fmla="*/ 1203158 w 4154906"/>
              <a:gd name="connsiteY54" fmla="*/ 930833 h 1299801"/>
              <a:gd name="connsiteX55" fmla="*/ 1235242 w 4154906"/>
              <a:gd name="connsiteY55" fmla="*/ 882706 h 1299801"/>
              <a:gd name="connsiteX56" fmla="*/ 1235242 w 4154906"/>
              <a:gd name="connsiteY56" fmla="*/ 305191 h 1299801"/>
              <a:gd name="connsiteX57" fmla="*/ 1219200 w 4154906"/>
              <a:gd name="connsiteY57" fmla="*/ 257064 h 1299801"/>
              <a:gd name="connsiteX58" fmla="*/ 1122948 w 4154906"/>
              <a:gd name="connsiteY58" fmla="*/ 337275 h 1299801"/>
              <a:gd name="connsiteX59" fmla="*/ 1058779 w 4154906"/>
              <a:gd name="connsiteY59" fmla="*/ 433527 h 1299801"/>
              <a:gd name="connsiteX60" fmla="*/ 1026695 w 4154906"/>
              <a:gd name="connsiteY60" fmla="*/ 577906 h 1299801"/>
              <a:gd name="connsiteX61" fmla="*/ 1042737 w 4154906"/>
              <a:gd name="connsiteY61" fmla="*/ 866664 h 1299801"/>
              <a:gd name="connsiteX62" fmla="*/ 1090863 w 4154906"/>
              <a:gd name="connsiteY62" fmla="*/ 1043127 h 1299801"/>
              <a:gd name="connsiteX63" fmla="*/ 1122948 w 4154906"/>
              <a:gd name="connsiteY63" fmla="*/ 1075212 h 1299801"/>
              <a:gd name="connsiteX64" fmla="*/ 1171074 w 4154906"/>
              <a:gd name="connsiteY64" fmla="*/ 1171464 h 1299801"/>
              <a:gd name="connsiteX65" fmla="*/ 1235242 w 4154906"/>
              <a:gd name="connsiteY65" fmla="*/ 1187506 h 1299801"/>
              <a:gd name="connsiteX66" fmla="*/ 1379621 w 4154906"/>
              <a:gd name="connsiteY66" fmla="*/ 1171464 h 1299801"/>
              <a:gd name="connsiteX67" fmla="*/ 1443790 w 4154906"/>
              <a:gd name="connsiteY67" fmla="*/ 1091254 h 1299801"/>
              <a:gd name="connsiteX68" fmla="*/ 1475874 w 4154906"/>
              <a:gd name="connsiteY68" fmla="*/ 1043127 h 1299801"/>
              <a:gd name="connsiteX69" fmla="*/ 1491916 w 4154906"/>
              <a:gd name="connsiteY69" fmla="*/ 738327 h 1299801"/>
              <a:gd name="connsiteX70" fmla="*/ 1524000 w 4154906"/>
              <a:gd name="connsiteY70" fmla="*/ 786454 h 1299801"/>
              <a:gd name="connsiteX71" fmla="*/ 1588169 w 4154906"/>
              <a:gd name="connsiteY71" fmla="*/ 914791 h 1299801"/>
              <a:gd name="connsiteX72" fmla="*/ 1636295 w 4154906"/>
              <a:gd name="connsiteY72" fmla="*/ 1043127 h 1299801"/>
              <a:gd name="connsiteX73" fmla="*/ 1652337 w 4154906"/>
              <a:gd name="connsiteY73" fmla="*/ 978959 h 1299801"/>
              <a:gd name="connsiteX74" fmla="*/ 1684421 w 4154906"/>
              <a:gd name="connsiteY74" fmla="*/ 882706 h 1299801"/>
              <a:gd name="connsiteX75" fmla="*/ 1700463 w 4154906"/>
              <a:gd name="connsiteY75" fmla="*/ 786454 h 1299801"/>
              <a:gd name="connsiteX76" fmla="*/ 1732548 w 4154906"/>
              <a:gd name="connsiteY76" fmla="*/ 818538 h 1299801"/>
              <a:gd name="connsiteX77" fmla="*/ 1748590 w 4154906"/>
              <a:gd name="connsiteY77" fmla="*/ 914791 h 1299801"/>
              <a:gd name="connsiteX78" fmla="*/ 1764632 w 4154906"/>
              <a:gd name="connsiteY78" fmla="*/ 978959 h 1299801"/>
              <a:gd name="connsiteX79" fmla="*/ 1780674 w 4154906"/>
              <a:gd name="connsiteY79" fmla="*/ 1107296 h 1299801"/>
              <a:gd name="connsiteX80" fmla="*/ 1796716 w 4154906"/>
              <a:gd name="connsiteY80" fmla="*/ 995001 h 1299801"/>
              <a:gd name="connsiteX81" fmla="*/ 1812758 w 4154906"/>
              <a:gd name="connsiteY81" fmla="*/ 802496 h 1299801"/>
              <a:gd name="connsiteX82" fmla="*/ 1844842 w 4154906"/>
              <a:gd name="connsiteY82" fmla="*/ 850622 h 1299801"/>
              <a:gd name="connsiteX83" fmla="*/ 1876927 w 4154906"/>
              <a:gd name="connsiteY83" fmla="*/ 1075212 h 1299801"/>
              <a:gd name="connsiteX84" fmla="*/ 1989221 w 4154906"/>
              <a:gd name="connsiteY84" fmla="*/ 1203549 h 1299801"/>
              <a:gd name="connsiteX85" fmla="*/ 2085474 w 4154906"/>
              <a:gd name="connsiteY85" fmla="*/ 1155422 h 1299801"/>
              <a:gd name="connsiteX86" fmla="*/ 2149642 w 4154906"/>
              <a:gd name="connsiteY86" fmla="*/ 1059170 h 1299801"/>
              <a:gd name="connsiteX87" fmla="*/ 2181727 w 4154906"/>
              <a:gd name="connsiteY87" fmla="*/ 930833 h 1299801"/>
              <a:gd name="connsiteX88" fmla="*/ 2197769 w 4154906"/>
              <a:gd name="connsiteY88" fmla="*/ 882706 h 1299801"/>
              <a:gd name="connsiteX89" fmla="*/ 2213811 w 4154906"/>
              <a:gd name="connsiteY89" fmla="*/ 786454 h 1299801"/>
              <a:gd name="connsiteX90" fmla="*/ 2229853 w 4154906"/>
              <a:gd name="connsiteY90" fmla="*/ 706243 h 1299801"/>
              <a:gd name="connsiteX91" fmla="*/ 2261937 w 4154906"/>
              <a:gd name="connsiteY91" fmla="*/ 577906 h 1299801"/>
              <a:gd name="connsiteX92" fmla="*/ 2294021 w 4154906"/>
              <a:gd name="connsiteY92" fmla="*/ 433527 h 1299801"/>
              <a:gd name="connsiteX93" fmla="*/ 2310063 w 4154906"/>
              <a:gd name="connsiteY93" fmla="*/ 353317 h 1299801"/>
              <a:gd name="connsiteX94" fmla="*/ 2326106 w 4154906"/>
              <a:gd name="connsiteY94" fmla="*/ 289149 h 1299801"/>
              <a:gd name="connsiteX95" fmla="*/ 2310063 w 4154906"/>
              <a:gd name="connsiteY95" fmla="*/ 64559 h 1299801"/>
              <a:gd name="connsiteX96" fmla="*/ 2261937 w 4154906"/>
              <a:gd name="connsiteY96" fmla="*/ 80601 h 1299801"/>
              <a:gd name="connsiteX97" fmla="*/ 2229853 w 4154906"/>
              <a:gd name="connsiteY97" fmla="*/ 144770 h 1299801"/>
              <a:gd name="connsiteX98" fmla="*/ 2165684 w 4154906"/>
              <a:gd name="connsiteY98" fmla="*/ 241022 h 1299801"/>
              <a:gd name="connsiteX99" fmla="*/ 2181727 w 4154906"/>
              <a:gd name="connsiteY99" fmla="*/ 770412 h 1299801"/>
              <a:gd name="connsiteX100" fmla="*/ 2213811 w 4154906"/>
              <a:gd name="connsiteY100" fmla="*/ 946875 h 1299801"/>
              <a:gd name="connsiteX101" fmla="*/ 2229853 w 4154906"/>
              <a:gd name="connsiteY101" fmla="*/ 1059170 h 1299801"/>
              <a:gd name="connsiteX102" fmla="*/ 2245895 w 4154906"/>
              <a:gd name="connsiteY102" fmla="*/ 1011043 h 1299801"/>
              <a:gd name="connsiteX103" fmla="*/ 2294021 w 4154906"/>
              <a:gd name="connsiteY103" fmla="*/ 898749 h 1299801"/>
              <a:gd name="connsiteX104" fmla="*/ 2342148 w 4154906"/>
              <a:gd name="connsiteY104" fmla="*/ 786454 h 1299801"/>
              <a:gd name="connsiteX105" fmla="*/ 2390274 w 4154906"/>
              <a:gd name="connsiteY105" fmla="*/ 818538 h 1299801"/>
              <a:gd name="connsiteX106" fmla="*/ 2406316 w 4154906"/>
              <a:gd name="connsiteY106" fmla="*/ 866664 h 1299801"/>
              <a:gd name="connsiteX107" fmla="*/ 2438400 w 4154906"/>
              <a:gd name="connsiteY107" fmla="*/ 914791 h 1299801"/>
              <a:gd name="connsiteX108" fmla="*/ 2502569 w 4154906"/>
              <a:gd name="connsiteY108" fmla="*/ 1203549 h 1299801"/>
              <a:gd name="connsiteX109" fmla="*/ 2614863 w 4154906"/>
              <a:gd name="connsiteY109" fmla="*/ 1187506 h 1299801"/>
              <a:gd name="connsiteX110" fmla="*/ 2679032 w 4154906"/>
              <a:gd name="connsiteY110" fmla="*/ 1027085 h 1299801"/>
              <a:gd name="connsiteX111" fmla="*/ 2727158 w 4154906"/>
              <a:gd name="connsiteY111" fmla="*/ 898749 h 1299801"/>
              <a:gd name="connsiteX112" fmla="*/ 2743200 w 4154906"/>
              <a:gd name="connsiteY112" fmla="*/ 850622 h 1299801"/>
              <a:gd name="connsiteX113" fmla="*/ 2791327 w 4154906"/>
              <a:gd name="connsiteY113" fmla="*/ 818538 h 1299801"/>
              <a:gd name="connsiteX114" fmla="*/ 2855495 w 4154906"/>
              <a:gd name="connsiteY114" fmla="*/ 834580 h 1299801"/>
              <a:gd name="connsiteX115" fmla="*/ 2807369 w 4154906"/>
              <a:gd name="connsiteY115" fmla="*/ 866664 h 1299801"/>
              <a:gd name="connsiteX116" fmla="*/ 2775284 w 4154906"/>
              <a:gd name="connsiteY116" fmla="*/ 898749 h 1299801"/>
              <a:gd name="connsiteX117" fmla="*/ 2727158 w 4154906"/>
              <a:gd name="connsiteY117" fmla="*/ 995001 h 1299801"/>
              <a:gd name="connsiteX118" fmla="*/ 2711116 w 4154906"/>
              <a:gd name="connsiteY118" fmla="*/ 1043127 h 1299801"/>
              <a:gd name="connsiteX119" fmla="*/ 2775284 w 4154906"/>
              <a:gd name="connsiteY119" fmla="*/ 1203549 h 1299801"/>
              <a:gd name="connsiteX120" fmla="*/ 2855495 w 4154906"/>
              <a:gd name="connsiteY120" fmla="*/ 1187506 h 1299801"/>
              <a:gd name="connsiteX121" fmla="*/ 2903621 w 4154906"/>
              <a:gd name="connsiteY121" fmla="*/ 1155422 h 1299801"/>
              <a:gd name="connsiteX122" fmla="*/ 2919663 w 4154906"/>
              <a:gd name="connsiteY122" fmla="*/ 1107296 h 1299801"/>
              <a:gd name="connsiteX123" fmla="*/ 2951748 w 4154906"/>
              <a:gd name="connsiteY123" fmla="*/ 1075212 h 1299801"/>
              <a:gd name="connsiteX124" fmla="*/ 2951748 w 4154906"/>
              <a:gd name="connsiteY124" fmla="*/ 802496 h 1299801"/>
              <a:gd name="connsiteX125" fmla="*/ 2903621 w 4154906"/>
              <a:gd name="connsiteY125" fmla="*/ 818538 h 1299801"/>
              <a:gd name="connsiteX126" fmla="*/ 2855495 w 4154906"/>
              <a:gd name="connsiteY126" fmla="*/ 914791 h 1299801"/>
              <a:gd name="connsiteX127" fmla="*/ 2919663 w 4154906"/>
              <a:gd name="connsiteY127" fmla="*/ 930833 h 1299801"/>
              <a:gd name="connsiteX128" fmla="*/ 2967790 w 4154906"/>
              <a:gd name="connsiteY128" fmla="*/ 914791 h 1299801"/>
              <a:gd name="connsiteX129" fmla="*/ 3160295 w 4154906"/>
              <a:gd name="connsiteY129" fmla="*/ 722285 h 1299801"/>
              <a:gd name="connsiteX130" fmla="*/ 3224463 w 4154906"/>
              <a:gd name="connsiteY130" fmla="*/ 626033 h 1299801"/>
              <a:gd name="connsiteX131" fmla="*/ 3256548 w 4154906"/>
              <a:gd name="connsiteY131" fmla="*/ 513738 h 1299801"/>
              <a:gd name="connsiteX132" fmla="*/ 3288632 w 4154906"/>
              <a:gd name="connsiteY132" fmla="*/ 417485 h 1299801"/>
              <a:gd name="connsiteX133" fmla="*/ 3304674 w 4154906"/>
              <a:gd name="connsiteY133" fmla="*/ 257064 h 1299801"/>
              <a:gd name="connsiteX134" fmla="*/ 3288632 w 4154906"/>
              <a:gd name="connsiteY134" fmla="*/ 208938 h 1299801"/>
              <a:gd name="connsiteX135" fmla="*/ 3240506 w 4154906"/>
              <a:gd name="connsiteY135" fmla="*/ 241022 h 1299801"/>
              <a:gd name="connsiteX136" fmla="*/ 3160295 w 4154906"/>
              <a:gd name="connsiteY136" fmla="*/ 321233 h 1299801"/>
              <a:gd name="connsiteX137" fmla="*/ 3144253 w 4154906"/>
              <a:gd name="connsiteY137" fmla="*/ 385401 h 1299801"/>
              <a:gd name="connsiteX138" fmla="*/ 3128211 w 4154906"/>
              <a:gd name="connsiteY138" fmla="*/ 658117 h 1299801"/>
              <a:gd name="connsiteX139" fmla="*/ 3144253 w 4154906"/>
              <a:gd name="connsiteY139" fmla="*/ 834580 h 1299801"/>
              <a:gd name="connsiteX140" fmla="*/ 3160295 w 4154906"/>
              <a:gd name="connsiteY140" fmla="*/ 898749 h 1299801"/>
              <a:gd name="connsiteX141" fmla="*/ 3176337 w 4154906"/>
              <a:gd name="connsiteY141" fmla="*/ 978959 h 1299801"/>
              <a:gd name="connsiteX142" fmla="*/ 3192379 w 4154906"/>
              <a:gd name="connsiteY142" fmla="*/ 1043127 h 1299801"/>
              <a:gd name="connsiteX143" fmla="*/ 3240506 w 4154906"/>
              <a:gd name="connsiteY143" fmla="*/ 1171464 h 1299801"/>
              <a:gd name="connsiteX144" fmla="*/ 3288632 w 4154906"/>
              <a:gd name="connsiteY144" fmla="*/ 1187506 h 1299801"/>
              <a:gd name="connsiteX145" fmla="*/ 3352800 w 4154906"/>
              <a:gd name="connsiteY145" fmla="*/ 1091254 h 1299801"/>
              <a:gd name="connsiteX146" fmla="*/ 3400927 w 4154906"/>
              <a:gd name="connsiteY146" fmla="*/ 1011043 h 1299801"/>
              <a:gd name="connsiteX147" fmla="*/ 3416969 w 4154906"/>
              <a:gd name="connsiteY147" fmla="*/ 914791 h 1299801"/>
              <a:gd name="connsiteX148" fmla="*/ 3433011 w 4154906"/>
              <a:gd name="connsiteY148" fmla="*/ 866664 h 1299801"/>
              <a:gd name="connsiteX149" fmla="*/ 3449053 w 4154906"/>
              <a:gd name="connsiteY149" fmla="*/ 722285 h 1299801"/>
              <a:gd name="connsiteX150" fmla="*/ 3465095 w 4154906"/>
              <a:gd name="connsiteY150" fmla="*/ 626033 h 1299801"/>
              <a:gd name="connsiteX151" fmla="*/ 3481137 w 4154906"/>
              <a:gd name="connsiteY151" fmla="*/ 497696 h 1299801"/>
              <a:gd name="connsiteX152" fmla="*/ 3497179 w 4154906"/>
              <a:gd name="connsiteY152" fmla="*/ 417485 h 1299801"/>
              <a:gd name="connsiteX153" fmla="*/ 3513221 w 4154906"/>
              <a:gd name="connsiteY153" fmla="*/ 321233 h 1299801"/>
              <a:gd name="connsiteX154" fmla="*/ 3545306 w 4154906"/>
              <a:gd name="connsiteY154" fmla="*/ 962917 h 1299801"/>
              <a:gd name="connsiteX155" fmla="*/ 3561348 w 4154906"/>
              <a:gd name="connsiteY155" fmla="*/ 1027085 h 1299801"/>
              <a:gd name="connsiteX156" fmla="*/ 3577390 w 4154906"/>
              <a:gd name="connsiteY156" fmla="*/ 1187506 h 1299801"/>
              <a:gd name="connsiteX157" fmla="*/ 3561348 w 4154906"/>
              <a:gd name="connsiteY157" fmla="*/ 1139380 h 1299801"/>
              <a:gd name="connsiteX158" fmla="*/ 3513221 w 4154906"/>
              <a:gd name="connsiteY158" fmla="*/ 1123338 h 1299801"/>
              <a:gd name="connsiteX159" fmla="*/ 3465095 w 4154906"/>
              <a:gd name="connsiteY159" fmla="*/ 1139380 h 1299801"/>
              <a:gd name="connsiteX160" fmla="*/ 3465095 w 4154906"/>
              <a:gd name="connsiteY160" fmla="*/ 1251675 h 1299801"/>
              <a:gd name="connsiteX161" fmla="*/ 3513221 w 4154906"/>
              <a:gd name="connsiteY161" fmla="*/ 1283759 h 1299801"/>
              <a:gd name="connsiteX162" fmla="*/ 3593432 w 4154906"/>
              <a:gd name="connsiteY162" fmla="*/ 1267717 h 1299801"/>
              <a:gd name="connsiteX163" fmla="*/ 3641558 w 4154906"/>
              <a:gd name="connsiteY163" fmla="*/ 1155422 h 1299801"/>
              <a:gd name="connsiteX164" fmla="*/ 3673642 w 4154906"/>
              <a:gd name="connsiteY164" fmla="*/ 1107296 h 1299801"/>
              <a:gd name="connsiteX165" fmla="*/ 3689684 w 4154906"/>
              <a:gd name="connsiteY165" fmla="*/ 995001 h 1299801"/>
              <a:gd name="connsiteX166" fmla="*/ 3705727 w 4154906"/>
              <a:gd name="connsiteY166" fmla="*/ 754370 h 1299801"/>
              <a:gd name="connsiteX167" fmla="*/ 3737811 w 4154906"/>
              <a:gd name="connsiteY167" fmla="*/ 642075 h 1299801"/>
              <a:gd name="connsiteX168" fmla="*/ 3785937 w 4154906"/>
              <a:gd name="connsiteY168" fmla="*/ 609991 h 1299801"/>
              <a:gd name="connsiteX169" fmla="*/ 3818021 w 4154906"/>
              <a:gd name="connsiteY169" fmla="*/ 706243 h 1299801"/>
              <a:gd name="connsiteX170" fmla="*/ 3850106 w 4154906"/>
              <a:gd name="connsiteY170" fmla="*/ 850622 h 1299801"/>
              <a:gd name="connsiteX171" fmla="*/ 3898232 w 4154906"/>
              <a:gd name="connsiteY171" fmla="*/ 818538 h 1299801"/>
              <a:gd name="connsiteX172" fmla="*/ 3930316 w 4154906"/>
              <a:gd name="connsiteY172" fmla="*/ 770412 h 1299801"/>
              <a:gd name="connsiteX173" fmla="*/ 3962400 w 4154906"/>
              <a:gd name="connsiteY173" fmla="*/ 738327 h 1299801"/>
              <a:gd name="connsiteX174" fmla="*/ 3930316 w 4154906"/>
              <a:gd name="connsiteY174" fmla="*/ 834580 h 1299801"/>
              <a:gd name="connsiteX175" fmla="*/ 3898232 w 4154906"/>
              <a:gd name="connsiteY175" fmla="*/ 898749 h 1299801"/>
              <a:gd name="connsiteX176" fmla="*/ 3850106 w 4154906"/>
              <a:gd name="connsiteY176" fmla="*/ 1043127 h 1299801"/>
              <a:gd name="connsiteX177" fmla="*/ 3834063 w 4154906"/>
              <a:gd name="connsiteY177" fmla="*/ 1091254 h 1299801"/>
              <a:gd name="connsiteX178" fmla="*/ 3801979 w 4154906"/>
              <a:gd name="connsiteY178" fmla="*/ 1203549 h 1299801"/>
              <a:gd name="connsiteX179" fmla="*/ 3753853 w 4154906"/>
              <a:gd name="connsiteY179" fmla="*/ 1299801 h 1299801"/>
              <a:gd name="connsiteX180" fmla="*/ 3737811 w 4154906"/>
              <a:gd name="connsiteY180" fmla="*/ 1251675 h 1299801"/>
              <a:gd name="connsiteX181" fmla="*/ 3785937 w 4154906"/>
              <a:gd name="connsiteY181" fmla="*/ 1171464 h 1299801"/>
              <a:gd name="connsiteX182" fmla="*/ 3834063 w 4154906"/>
              <a:gd name="connsiteY182" fmla="*/ 1203549 h 1299801"/>
              <a:gd name="connsiteX183" fmla="*/ 3898232 w 4154906"/>
              <a:gd name="connsiteY183" fmla="*/ 1267717 h 1299801"/>
              <a:gd name="connsiteX184" fmla="*/ 3946358 w 4154906"/>
              <a:gd name="connsiteY184" fmla="*/ 1251675 h 1299801"/>
              <a:gd name="connsiteX185" fmla="*/ 4026569 w 4154906"/>
              <a:gd name="connsiteY185" fmla="*/ 1171464 h 1299801"/>
              <a:gd name="connsiteX186" fmla="*/ 4042611 w 4154906"/>
              <a:gd name="connsiteY186" fmla="*/ 1123338 h 1299801"/>
              <a:gd name="connsiteX187" fmla="*/ 4122821 w 4154906"/>
              <a:gd name="connsiteY187" fmla="*/ 1011043 h 1299801"/>
              <a:gd name="connsiteX188" fmla="*/ 4154906 w 4154906"/>
              <a:gd name="connsiteY188" fmla="*/ 946875 h 1299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</a:cxnLst>
            <a:rect l="l" t="t" r="r" b="b"/>
            <a:pathLst>
              <a:path w="4154906" h="1299801">
                <a:moveTo>
                  <a:pt x="0" y="273106"/>
                </a:moveTo>
                <a:cubicBezTo>
                  <a:pt x="26737" y="246369"/>
                  <a:pt x="56997" y="222743"/>
                  <a:pt x="80211" y="192896"/>
                </a:cubicBezTo>
                <a:cubicBezTo>
                  <a:pt x="124248" y="136277"/>
                  <a:pt x="96344" y="128635"/>
                  <a:pt x="144379" y="80601"/>
                </a:cubicBezTo>
                <a:cubicBezTo>
                  <a:pt x="158012" y="66968"/>
                  <a:pt x="176464" y="59212"/>
                  <a:pt x="192506" y="48517"/>
                </a:cubicBezTo>
                <a:cubicBezTo>
                  <a:pt x="203201" y="32475"/>
                  <a:pt x="205684" y="4172"/>
                  <a:pt x="224590" y="391"/>
                </a:cubicBezTo>
                <a:cubicBezTo>
                  <a:pt x="256045" y="-5900"/>
                  <a:pt x="294734" y="65503"/>
                  <a:pt x="304800" y="80601"/>
                </a:cubicBezTo>
                <a:cubicBezTo>
                  <a:pt x="310147" y="101991"/>
                  <a:pt x="314785" y="123570"/>
                  <a:pt x="320842" y="144770"/>
                </a:cubicBezTo>
                <a:cubicBezTo>
                  <a:pt x="325487" y="161029"/>
                  <a:pt x="336884" y="175986"/>
                  <a:pt x="336884" y="192896"/>
                </a:cubicBezTo>
                <a:cubicBezTo>
                  <a:pt x="336884" y="364095"/>
                  <a:pt x="334316" y="535575"/>
                  <a:pt x="320842" y="706243"/>
                </a:cubicBezTo>
                <a:cubicBezTo>
                  <a:pt x="318180" y="739958"/>
                  <a:pt x="288758" y="802496"/>
                  <a:pt x="288758" y="802496"/>
                </a:cubicBezTo>
                <a:cubicBezTo>
                  <a:pt x="283228" y="846735"/>
                  <a:pt x="281403" y="929500"/>
                  <a:pt x="256674" y="978959"/>
                </a:cubicBezTo>
                <a:cubicBezTo>
                  <a:pt x="248052" y="996204"/>
                  <a:pt x="236634" y="1012030"/>
                  <a:pt x="224590" y="1027085"/>
                </a:cubicBezTo>
                <a:cubicBezTo>
                  <a:pt x="215142" y="1038896"/>
                  <a:pt x="203201" y="1048475"/>
                  <a:pt x="192506" y="1059170"/>
                </a:cubicBezTo>
                <a:cubicBezTo>
                  <a:pt x="176464" y="1053822"/>
                  <a:pt x="156336" y="1055084"/>
                  <a:pt x="144379" y="1043127"/>
                </a:cubicBezTo>
                <a:cubicBezTo>
                  <a:pt x="127469" y="1026217"/>
                  <a:pt x="114460" y="1002775"/>
                  <a:pt x="112295" y="978959"/>
                </a:cubicBezTo>
                <a:cubicBezTo>
                  <a:pt x="106302" y="913039"/>
                  <a:pt x="119989" y="864746"/>
                  <a:pt x="160421" y="818538"/>
                </a:cubicBezTo>
                <a:cubicBezTo>
                  <a:pt x="185320" y="790082"/>
                  <a:pt x="204761" y="750284"/>
                  <a:pt x="240632" y="738327"/>
                </a:cubicBezTo>
                <a:cubicBezTo>
                  <a:pt x="291464" y="721383"/>
                  <a:pt x="292458" y="725742"/>
                  <a:pt x="336884" y="690201"/>
                </a:cubicBezTo>
                <a:cubicBezTo>
                  <a:pt x="348695" y="680753"/>
                  <a:pt x="356869" y="667192"/>
                  <a:pt x="368969" y="658117"/>
                </a:cubicBezTo>
                <a:cubicBezTo>
                  <a:pt x="399817" y="634981"/>
                  <a:pt x="437955" y="621215"/>
                  <a:pt x="465221" y="593949"/>
                </a:cubicBezTo>
                <a:cubicBezTo>
                  <a:pt x="514216" y="544954"/>
                  <a:pt x="483778" y="568628"/>
                  <a:pt x="561474" y="529780"/>
                </a:cubicBezTo>
                <a:cubicBezTo>
                  <a:pt x="572169" y="513738"/>
                  <a:pt x="580862" y="496164"/>
                  <a:pt x="593558" y="481654"/>
                </a:cubicBezTo>
                <a:cubicBezTo>
                  <a:pt x="618457" y="453198"/>
                  <a:pt x="652795" y="432904"/>
                  <a:pt x="673769" y="401443"/>
                </a:cubicBezTo>
                <a:lnTo>
                  <a:pt x="737937" y="305191"/>
                </a:lnTo>
                <a:cubicBezTo>
                  <a:pt x="765021" y="223939"/>
                  <a:pt x="802839" y="155300"/>
                  <a:pt x="753979" y="64559"/>
                </a:cubicBezTo>
                <a:cubicBezTo>
                  <a:pt x="735698" y="30608"/>
                  <a:pt x="657727" y="391"/>
                  <a:pt x="657727" y="391"/>
                </a:cubicBezTo>
                <a:cubicBezTo>
                  <a:pt x="625643" y="5738"/>
                  <a:pt x="590567" y="1887"/>
                  <a:pt x="561474" y="16433"/>
                </a:cubicBezTo>
                <a:cubicBezTo>
                  <a:pt x="544229" y="25055"/>
                  <a:pt x="541733" y="49748"/>
                  <a:pt x="529390" y="64559"/>
                </a:cubicBezTo>
                <a:cubicBezTo>
                  <a:pt x="490792" y="110876"/>
                  <a:pt x="480455" y="113223"/>
                  <a:pt x="433137" y="144770"/>
                </a:cubicBezTo>
                <a:cubicBezTo>
                  <a:pt x="422442" y="160812"/>
                  <a:pt x="408648" y="175175"/>
                  <a:pt x="401053" y="192896"/>
                </a:cubicBezTo>
                <a:cubicBezTo>
                  <a:pt x="392368" y="213161"/>
                  <a:pt x="391068" y="235865"/>
                  <a:pt x="385011" y="257064"/>
                </a:cubicBezTo>
                <a:cubicBezTo>
                  <a:pt x="380365" y="273323"/>
                  <a:pt x="374316" y="289149"/>
                  <a:pt x="368969" y="305191"/>
                </a:cubicBezTo>
                <a:cubicBezTo>
                  <a:pt x="377100" y="427153"/>
                  <a:pt x="380821" y="552765"/>
                  <a:pt x="401053" y="674159"/>
                </a:cubicBezTo>
                <a:cubicBezTo>
                  <a:pt x="404678" y="695907"/>
                  <a:pt x="412771" y="716708"/>
                  <a:pt x="417095" y="738327"/>
                </a:cubicBezTo>
                <a:cubicBezTo>
                  <a:pt x="431397" y="809839"/>
                  <a:pt x="431974" y="845970"/>
                  <a:pt x="449179" y="914791"/>
                </a:cubicBezTo>
                <a:cubicBezTo>
                  <a:pt x="453280" y="931196"/>
                  <a:pt x="457009" y="948135"/>
                  <a:pt x="465221" y="962917"/>
                </a:cubicBezTo>
                <a:cubicBezTo>
                  <a:pt x="483948" y="996625"/>
                  <a:pt x="497306" y="1037780"/>
                  <a:pt x="529390" y="1059170"/>
                </a:cubicBezTo>
                <a:lnTo>
                  <a:pt x="577516" y="1091254"/>
                </a:lnTo>
                <a:cubicBezTo>
                  <a:pt x="609600" y="1085907"/>
                  <a:pt x="642213" y="1083101"/>
                  <a:pt x="673769" y="1075212"/>
                </a:cubicBezTo>
                <a:cubicBezTo>
                  <a:pt x="706579" y="1067009"/>
                  <a:pt x="770021" y="1043127"/>
                  <a:pt x="770021" y="1043127"/>
                </a:cubicBezTo>
                <a:cubicBezTo>
                  <a:pt x="826020" y="987130"/>
                  <a:pt x="797324" y="1025391"/>
                  <a:pt x="834190" y="914791"/>
                </a:cubicBezTo>
                <a:lnTo>
                  <a:pt x="850232" y="866664"/>
                </a:lnTo>
                <a:cubicBezTo>
                  <a:pt x="844885" y="754369"/>
                  <a:pt x="846605" y="641514"/>
                  <a:pt x="834190" y="529780"/>
                </a:cubicBezTo>
                <a:cubicBezTo>
                  <a:pt x="832323" y="512974"/>
                  <a:pt x="825710" y="562781"/>
                  <a:pt x="818148" y="577906"/>
                </a:cubicBezTo>
                <a:cubicBezTo>
                  <a:pt x="809525" y="595151"/>
                  <a:pt x="796758" y="609991"/>
                  <a:pt x="786063" y="626033"/>
                </a:cubicBezTo>
                <a:cubicBezTo>
                  <a:pt x="780716" y="663464"/>
                  <a:pt x="777436" y="701250"/>
                  <a:pt x="770021" y="738327"/>
                </a:cubicBezTo>
                <a:cubicBezTo>
                  <a:pt x="766705" y="754909"/>
                  <a:pt x="753979" y="769544"/>
                  <a:pt x="753979" y="786454"/>
                </a:cubicBezTo>
                <a:cubicBezTo>
                  <a:pt x="753979" y="845518"/>
                  <a:pt x="759756" y="904752"/>
                  <a:pt x="770021" y="962917"/>
                </a:cubicBezTo>
                <a:cubicBezTo>
                  <a:pt x="779417" y="1016162"/>
                  <a:pt x="799756" y="1065976"/>
                  <a:pt x="834190" y="1107296"/>
                </a:cubicBezTo>
                <a:cubicBezTo>
                  <a:pt x="848714" y="1124724"/>
                  <a:pt x="863439" y="1142838"/>
                  <a:pt x="882316" y="1155422"/>
                </a:cubicBezTo>
                <a:cubicBezTo>
                  <a:pt x="896386" y="1164802"/>
                  <a:pt x="914400" y="1166117"/>
                  <a:pt x="930442" y="1171464"/>
                </a:cubicBezTo>
                <a:cubicBezTo>
                  <a:pt x="973221" y="1160769"/>
                  <a:pt x="1017338" y="1154449"/>
                  <a:pt x="1058779" y="1139380"/>
                </a:cubicBezTo>
                <a:cubicBezTo>
                  <a:pt x="1093877" y="1126617"/>
                  <a:pt x="1130815" y="1083387"/>
                  <a:pt x="1155032" y="1059170"/>
                </a:cubicBezTo>
                <a:cubicBezTo>
                  <a:pt x="1165727" y="1037780"/>
                  <a:pt x="1178719" y="1017393"/>
                  <a:pt x="1187116" y="995001"/>
                </a:cubicBezTo>
                <a:cubicBezTo>
                  <a:pt x="1194857" y="974357"/>
                  <a:pt x="1194473" y="951098"/>
                  <a:pt x="1203158" y="930833"/>
                </a:cubicBezTo>
                <a:cubicBezTo>
                  <a:pt x="1210753" y="913112"/>
                  <a:pt x="1224547" y="898748"/>
                  <a:pt x="1235242" y="882706"/>
                </a:cubicBezTo>
                <a:cubicBezTo>
                  <a:pt x="1264250" y="621631"/>
                  <a:pt x="1261993" y="706462"/>
                  <a:pt x="1235242" y="305191"/>
                </a:cubicBezTo>
                <a:cubicBezTo>
                  <a:pt x="1234117" y="288318"/>
                  <a:pt x="1224547" y="273106"/>
                  <a:pt x="1219200" y="257064"/>
                </a:cubicBezTo>
                <a:cubicBezTo>
                  <a:pt x="1188535" y="277508"/>
                  <a:pt x="1141950" y="304021"/>
                  <a:pt x="1122948" y="337275"/>
                </a:cubicBezTo>
                <a:cubicBezTo>
                  <a:pt x="1059200" y="448833"/>
                  <a:pt x="1162880" y="364128"/>
                  <a:pt x="1058779" y="433527"/>
                </a:cubicBezTo>
                <a:cubicBezTo>
                  <a:pt x="1052592" y="458274"/>
                  <a:pt x="1026695" y="557541"/>
                  <a:pt x="1026695" y="577906"/>
                </a:cubicBezTo>
                <a:cubicBezTo>
                  <a:pt x="1026695" y="674307"/>
                  <a:pt x="1034386" y="770625"/>
                  <a:pt x="1042737" y="866664"/>
                </a:cubicBezTo>
                <a:cubicBezTo>
                  <a:pt x="1045124" y="894112"/>
                  <a:pt x="1075320" y="1027584"/>
                  <a:pt x="1090863" y="1043127"/>
                </a:cubicBezTo>
                <a:lnTo>
                  <a:pt x="1122948" y="1075212"/>
                </a:lnTo>
                <a:cubicBezTo>
                  <a:pt x="1132099" y="1102665"/>
                  <a:pt x="1144419" y="1153694"/>
                  <a:pt x="1171074" y="1171464"/>
                </a:cubicBezTo>
                <a:cubicBezTo>
                  <a:pt x="1189419" y="1183694"/>
                  <a:pt x="1213853" y="1182159"/>
                  <a:pt x="1235242" y="1187506"/>
                </a:cubicBezTo>
                <a:cubicBezTo>
                  <a:pt x="1283368" y="1182159"/>
                  <a:pt x="1332644" y="1183208"/>
                  <a:pt x="1379621" y="1171464"/>
                </a:cubicBezTo>
                <a:cubicBezTo>
                  <a:pt x="1441434" y="1156011"/>
                  <a:pt x="1421988" y="1134858"/>
                  <a:pt x="1443790" y="1091254"/>
                </a:cubicBezTo>
                <a:cubicBezTo>
                  <a:pt x="1452412" y="1074009"/>
                  <a:pt x="1465179" y="1059169"/>
                  <a:pt x="1475874" y="1043127"/>
                </a:cubicBezTo>
                <a:cubicBezTo>
                  <a:pt x="1481221" y="941527"/>
                  <a:pt x="1473166" y="838325"/>
                  <a:pt x="1491916" y="738327"/>
                </a:cubicBezTo>
                <a:cubicBezTo>
                  <a:pt x="1495469" y="719377"/>
                  <a:pt x="1514768" y="769528"/>
                  <a:pt x="1524000" y="786454"/>
                </a:cubicBezTo>
                <a:cubicBezTo>
                  <a:pt x="1546903" y="828442"/>
                  <a:pt x="1570406" y="870383"/>
                  <a:pt x="1588169" y="914791"/>
                </a:cubicBezTo>
                <a:cubicBezTo>
                  <a:pt x="1626533" y="1010701"/>
                  <a:pt x="1611147" y="967682"/>
                  <a:pt x="1636295" y="1043127"/>
                </a:cubicBezTo>
                <a:cubicBezTo>
                  <a:pt x="1641642" y="1021738"/>
                  <a:pt x="1646002" y="1000077"/>
                  <a:pt x="1652337" y="978959"/>
                </a:cubicBezTo>
                <a:cubicBezTo>
                  <a:pt x="1662055" y="946565"/>
                  <a:pt x="1678861" y="916066"/>
                  <a:pt x="1684421" y="882706"/>
                </a:cubicBezTo>
                <a:lnTo>
                  <a:pt x="1700463" y="786454"/>
                </a:lnTo>
                <a:cubicBezTo>
                  <a:pt x="1711158" y="797149"/>
                  <a:pt x="1727237" y="804376"/>
                  <a:pt x="1732548" y="818538"/>
                </a:cubicBezTo>
                <a:cubicBezTo>
                  <a:pt x="1743969" y="848994"/>
                  <a:pt x="1742211" y="882896"/>
                  <a:pt x="1748590" y="914791"/>
                </a:cubicBezTo>
                <a:cubicBezTo>
                  <a:pt x="1752914" y="936410"/>
                  <a:pt x="1759285" y="957570"/>
                  <a:pt x="1764632" y="978959"/>
                </a:cubicBezTo>
                <a:cubicBezTo>
                  <a:pt x="1769979" y="1021738"/>
                  <a:pt x="1742114" y="1088016"/>
                  <a:pt x="1780674" y="1107296"/>
                </a:cubicBezTo>
                <a:cubicBezTo>
                  <a:pt x="1814494" y="1124206"/>
                  <a:pt x="1792758" y="1032605"/>
                  <a:pt x="1796716" y="995001"/>
                </a:cubicBezTo>
                <a:cubicBezTo>
                  <a:pt x="1803457" y="930964"/>
                  <a:pt x="1807411" y="866664"/>
                  <a:pt x="1812758" y="802496"/>
                </a:cubicBezTo>
                <a:cubicBezTo>
                  <a:pt x="1823453" y="818538"/>
                  <a:pt x="1836220" y="833377"/>
                  <a:pt x="1844842" y="850622"/>
                </a:cubicBezTo>
                <a:cubicBezTo>
                  <a:pt x="1882073" y="925084"/>
                  <a:pt x="1850581" y="985637"/>
                  <a:pt x="1876927" y="1075212"/>
                </a:cubicBezTo>
                <a:cubicBezTo>
                  <a:pt x="1899751" y="1152812"/>
                  <a:pt x="1935031" y="1167421"/>
                  <a:pt x="1989221" y="1203549"/>
                </a:cubicBezTo>
                <a:cubicBezTo>
                  <a:pt x="2023549" y="1192106"/>
                  <a:pt x="2059864" y="1184690"/>
                  <a:pt x="2085474" y="1155422"/>
                </a:cubicBezTo>
                <a:cubicBezTo>
                  <a:pt x="2110866" y="1126403"/>
                  <a:pt x="2149642" y="1059170"/>
                  <a:pt x="2149642" y="1059170"/>
                </a:cubicBezTo>
                <a:cubicBezTo>
                  <a:pt x="2186312" y="949158"/>
                  <a:pt x="2143009" y="1085701"/>
                  <a:pt x="2181727" y="930833"/>
                </a:cubicBezTo>
                <a:cubicBezTo>
                  <a:pt x="2185828" y="914428"/>
                  <a:pt x="2194101" y="899213"/>
                  <a:pt x="2197769" y="882706"/>
                </a:cubicBezTo>
                <a:cubicBezTo>
                  <a:pt x="2204825" y="850954"/>
                  <a:pt x="2207993" y="818456"/>
                  <a:pt x="2213811" y="786454"/>
                </a:cubicBezTo>
                <a:cubicBezTo>
                  <a:pt x="2218689" y="759627"/>
                  <a:pt x="2223722" y="732811"/>
                  <a:pt x="2229853" y="706243"/>
                </a:cubicBezTo>
                <a:cubicBezTo>
                  <a:pt x="2239768" y="663277"/>
                  <a:pt x="2254688" y="621402"/>
                  <a:pt x="2261937" y="577906"/>
                </a:cubicBezTo>
                <a:cubicBezTo>
                  <a:pt x="2306079" y="313053"/>
                  <a:pt x="2254530" y="591493"/>
                  <a:pt x="2294021" y="433527"/>
                </a:cubicBezTo>
                <a:cubicBezTo>
                  <a:pt x="2300634" y="407075"/>
                  <a:pt x="2304148" y="379934"/>
                  <a:pt x="2310063" y="353317"/>
                </a:cubicBezTo>
                <a:cubicBezTo>
                  <a:pt x="2314846" y="331794"/>
                  <a:pt x="2320758" y="310538"/>
                  <a:pt x="2326106" y="289149"/>
                </a:cubicBezTo>
                <a:cubicBezTo>
                  <a:pt x="2320758" y="214286"/>
                  <a:pt x="2332135" y="136294"/>
                  <a:pt x="2310063" y="64559"/>
                </a:cubicBezTo>
                <a:cubicBezTo>
                  <a:pt x="2305090" y="48397"/>
                  <a:pt x="2273894" y="68644"/>
                  <a:pt x="2261937" y="80601"/>
                </a:cubicBezTo>
                <a:cubicBezTo>
                  <a:pt x="2245027" y="97511"/>
                  <a:pt x="2242157" y="124264"/>
                  <a:pt x="2229853" y="144770"/>
                </a:cubicBezTo>
                <a:cubicBezTo>
                  <a:pt x="2210014" y="177835"/>
                  <a:pt x="2165684" y="241022"/>
                  <a:pt x="2165684" y="241022"/>
                </a:cubicBezTo>
                <a:cubicBezTo>
                  <a:pt x="2171032" y="417485"/>
                  <a:pt x="2173125" y="594077"/>
                  <a:pt x="2181727" y="770412"/>
                </a:cubicBezTo>
                <a:cubicBezTo>
                  <a:pt x="2186910" y="876659"/>
                  <a:pt x="2189218" y="873095"/>
                  <a:pt x="2213811" y="946875"/>
                </a:cubicBezTo>
                <a:cubicBezTo>
                  <a:pt x="2219158" y="984307"/>
                  <a:pt x="2212943" y="1025350"/>
                  <a:pt x="2229853" y="1059170"/>
                </a:cubicBezTo>
                <a:cubicBezTo>
                  <a:pt x="2237415" y="1074295"/>
                  <a:pt x="2241249" y="1027302"/>
                  <a:pt x="2245895" y="1011043"/>
                </a:cubicBezTo>
                <a:cubicBezTo>
                  <a:pt x="2271792" y="920402"/>
                  <a:pt x="2245178" y="972013"/>
                  <a:pt x="2294021" y="898749"/>
                </a:cubicBezTo>
                <a:cubicBezTo>
                  <a:pt x="2294510" y="896304"/>
                  <a:pt x="2301055" y="786454"/>
                  <a:pt x="2342148" y="786454"/>
                </a:cubicBezTo>
                <a:cubicBezTo>
                  <a:pt x="2361428" y="786454"/>
                  <a:pt x="2374232" y="807843"/>
                  <a:pt x="2390274" y="818538"/>
                </a:cubicBezTo>
                <a:cubicBezTo>
                  <a:pt x="2395621" y="834580"/>
                  <a:pt x="2398754" y="851539"/>
                  <a:pt x="2406316" y="866664"/>
                </a:cubicBezTo>
                <a:cubicBezTo>
                  <a:pt x="2414938" y="883909"/>
                  <a:pt x="2435393" y="895747"/>
                  <a:pt x="2438400" y="914791"/>
                </a:cubicBezTo>
                <a:cubicBezTo>
                  <a:pt x="2485062" y="1210319"/>
                  <a:pt x="2376499" y="1119501"/>
                  <a:pt x="2502569" y="1203549"/>
                </a:cubicBezTo>
                <a:cubicBezTo>
                  <a:pt x="2540000" y="1198201"/>
                  <a:pt x="2581810" y="1205869"/>
                  <a:pt x="2614863" y="1187506"/>
                </a:cubicBezTo>
                <a:cubicBezTo>
                  <a:pt x="2634138" y="1176798"/>
                  <a:pt x="2678893" y="1027642"/>
                  <a:pt x="2679032" y="1027085"/>
                </a:cubicBezTo>
                <a:cubicBezTo>
                  <a:pt x="2708609" y="908778"/>
                  <a:pt x="2676825" y="1016195"/>
                  <a:pt x="2727158" y="898749"/>
                </a:cubicBezTo>
                <a:cubicBezTo>
                  <a:pt x="2733819" y="883206"/>
                  <a:pt x="2732636" y="863827"/>
                  <a:pt x="2743200" y="850622"/>
                </a:cubicBezTo>
                <a:cubicBezTo>
                  <a:pt x="2755244" y="835567"/>
                  <a:pt x="2775285" y="829233"/>
                  <a:pt x="2791327" y="818538"/>
                </a:cubicBezTo>
                <a:cubicBezTo>
                  <a:pt x="2812716" y="823885"/>
                  <a:pt x="2848523" y="813664"/>
                  <a:pt x="2855495" y="834580"/>
                </a:cubicBezTo>
                <a:cubicBezTo>
                  <a:pt x="2861592" y="852871"/>
                  <a:pt x="2822424" y="854620"/>
                  <a:pt x="2807369" y="866664"/>
                </a:cubicBezTo>
                <a:cubicBezTo>
                  <a:pt x="2795558" y="876113"/>
                  <a:pt x="2785979" y="888054"/>
                  <a:pt x="2775284" y="898749"/>
                </a:cubicBezTo>
                <a:cubicBezTo>
                  <a:pt x="2734962" y="1019715"/>
                  <a:pt x="2789354" y="870609"/>
                  <a:pt x="2727158" y="995001"/>
                </a:cubicBezTo>
                <a:cubicBezTo>
                  <a:pt x="2719596" y="1010126"/>
                  <a:pt x="2716463" y="1027085"/>
                  <a:pt x="2711116" y="1043127"/>
                </a:cubicBezTo>
                <a:cubicBezTo>
                  <a:pt x="2719049" y="1114521"/>
                  <a:pt x="2684705" y="1203549"/>
                  <a:pt x="2775284" y="1203549"/>
                </a:cubicBezTo>
                <a:cubicBezTo>
                  <a:pt x="2802551" y="1203549"/>
                  <a:pt x="2828758" y="1192854"/>
                  <a:pt x="2855495" y="1187506"/>
                </a:cubicBezTo>
                <a:cubicBezTo>
                  <a:pt x="2871537" y="1176811"/>
                  <a:pt x="2891577" y="1170477"/>
                  <a:pt x="2903621" y="1155422"/>
                </a:cubicBezTo>
                <a:cubicBezTo>
                  <a:pt x="2914184" y="1142218"/>
                  <a:pt x="2910963" y="1121796"/>
                  <a:pt x="2919663" y="1107296"/>
                </a:cubicBezTo>
                <a:cubicBezTo>
                  <a:pt x="2927445" y="1094327"/>
                  <a:pt x="2941053" y="1085907"/>
                  <a:pt x="2951748" y="1075212"/>
                </a:cubicBezTo>
                <a:cubicBezTo>
                  <a:pt x="2976689" y="975448"/>
                  <a:pt x="2994814" y="931693"/>
                  <a:pt x="2951748" y="802496"/>
                </a:cubicBezTo>
                <a:cubicBezTo>
                  <a:pt x="2946401" y="786454"/>
                  <a:pt x="2919663" y="813191"/>
                  <a:pt x="2903621" y="818538"/>
                </a:cubicBezTo>
                <a:cubicBezTo>
                  <a:pt x="2900762" y="822826"/>
                  <a:pt x="2843774" y="899163"/>
                  <a:pt x="2855495" y="914791"/>
                </a:cubicBezTo>
                <a:cubicBezTo>
                  <a:pt x="2868723" y="932429"/>
                  <a:pt x="2898274" y="925486"/>
                  <a:pt x="2919663" y="930833"/>
                </a:cubicBezTo>
                <a:cubicBezTo>
                  <a:pt x="2935705" y="925486"/>
                  <a:pt x="2953008" y="923003"/>
                  <a:pt x="2967790" y="914791"/>
                </a:cubicBezTo>
                <a:cubicBezTo>
                  <a:pt x="3076782" y="854239"/>
                  <a:pt x="3084939" y="835319"/>
                  <a:pt x="3160295" y="722285"/>
                </a:cubicBezTo>
                <a:cubicBezTo>
                  <a:pt x="3181684" y="690201"/>
                  <a:pt x="3212269" y="662614"/>
                  <a:pt x="3224463" y="626033"/>
                </a:cubicBezTo>
                <a:cubicBezTo>
                  <a:pt x="3278363" y="464339"/>
                  <a:pt x="3196137" y="715110"/>
                  <a:pt x="3256548" y="513738"/>
                </a:cubicBezTo>
                <a:cubicBezTo>
                  <a:pt x="3266266" y="481344"/>
                  <a:pt x="3288632" y="417485"/>
                  <a:pt x="3288632" y="417485"/>
                </a:cubicBezTo>
                <a:cubicBezTo>
                  <a:pt x="3293979" y="364011"/>
                  <a:pt x="3304674" y="310804"/>
                  <a:pt x="3304674" y="257064"/>
                </a:cubicBezTo>
                <a:cubicBezTo>
                  <a:pt x="3304674" y="240154"/>
                  <a:pt x="3305037" y="213039"/>
                  <a:pt x="3288632" y="208938"/>
                </a:cubicBezTo>
                <a:cubicBezTo>
                  <a:pt x="3269928" y="204262"/>
                  <a:pt x="3256548" y="230327"/>
                  <a:pt x="3240506" y="241022"/>
                </a:cubicBezTo>
                <a:cubicBezTo>
                  <a:pt x="3195094" y="377252"/>
                  <a:pt x="3270426" y="189076"/>
                  <a:pt x="3160295" y="321233"/>
                </a:cubicBezTo>
                <a:cubicBezTo>
                  <a:pt x="3146180" y="338170"/>
                  <a:pt x="3149600" y="364012"/>
                  <a:pt x="3144253" y="385401"/>
                </a:cubicBezTo>
                <a:cubicBezTo>
                  <a:pt x="3138906" y="476306"/>
                  <a:pt x="3128211" y="567055"/>
                  <a:pt x="3128211" y="658117"/>
                </a:cubicBezTo>
                <a:cubicBezTo>
                  <a:pt x="3128211" y="717181"/>
                  <a:pt x="3136447" y="776035"/>
                  <a:pt x="3144253" y="834580"/>
                </a:cubicBezTo>
                <a:cubicBezTo>
                  <a:pt x="3147167" y="856435"/>
                  <a:pt x="3155512" y="877226"/>
                  <a:pt x="3160295" y="898749"/>
                </a:cubicBezTo>
                <a:cubicBezTo>
                  <a:pt x="3166210" y="925366"/>
                  <a:pt x="3170422" y="952342"/>
                  <a:pt x="3176337" y="978959"/>
                </a:cubicBezTo>
                <a:cubicBezTo>
                  <a:pt x="3181120" y="1000482"/>
                  <a:pt x="3187596" y="1021604"/>
                  <a:pt x="3192379" y="1043127"/>
                </a:cubicBezTo>
                <a:cubicBezTo>
                  <a:pt x="3202251" y="1087550"/>
                  <a:pt x="3200333" y="1139326"/>
                  <a:pt x="3240506" y="1171464"/>
                </a:cubicBezTo>
                <a:cubicBezTo>
                  <a:pt x="3253710" y="1182027"/>
                  <a:pt x="3272590" y="1182159"/>
                  <a:pt x="3288632" y="1187506"/>
                </a:cubicBezTo>
                <a:cubicBezTo>
                  <a:pt x="3310021" y="1155422"/>
                  <a:pt x="3340606" y="1127835"/>
                  <a:pt x="3352800" y="1091254"/>
                </a:cubicBezTo>
                <a:cubicBezTo>
                  <a:pt x="3373625" y="1028778"/>
                  <a:pt x="3356885" y="1055084"/>
                  <a:pt x="3400927" y="1011043"/>
                </a:cubicBezTo>
                <a:cubicBezTo>
                  <a:pt x="3406274" y="978959"/>
                  <a:pt x="3409913" y="946543"/>
                  <a:pt x="3416969" y="914791"/>
                </a:cubicBezTo>
                <a:cubicBezTo>
                  <a:pt x="3420637" y="898284"/>
                  <a:pt x="3430231" y="883344"/>
                  <a:pt x="3433011" y="866664"/>
                </a:cubicBezTo>
                <a:cubicBezTo>
                  <a:pt x="3440972" y="818900"/>
                  <a:pt x="3442653" y="770283"/>
                  <a:pt x="3449053" y="722285"/>
                </a:cubicBezTo>
                <a:cubicBezTo>
                  <a:pt x="3453352" y="690044"/>
                  <a:pt x="3460495" y="658233"/>
                  <a:pt x="3465095" y="626033"/>
                </a:cubicBezTo>
                <a:cubicBezTo>
                  <a:pt x="3471192" y="583354"/>
                  <a:pt x="3474582" y="540307"/>
                  <a:pt x="3481137" y="497696"/>
                </a:cubicBezTo>
                <a:cubicBezTo>
                  <a:pt x="3485283" y="470747"/>
                  <a:pt x="3492301" y="444312"/>
                  <a:pt x="3497179" y="417485"/>
                </a:cubicBezTo>
                <a:cubicBezTo>
                  <a:pt x="3502997" y="385483"/>
                  <a:pt x="3507874" y="353317"/>
                  <a:pt x="3513221" y="321233"/>
                </a:cubicBezTo>
                <a:cubicBezTo>
                  <a:pt x="3521361" y="598004"/>
                  <a:pt x="3500943" y="741108"/>
                  <a:pt x="3545306" y="962917"/>
                </a:cubicBezTo>
                <a:cubicBezTo>
                  <a:pt x="3549630" y="984536"/>
                  <a:pt x="3556001" y="1005696"/>
                  <a:pt x="3561348" y="1027085"/>
                </a:cubicBezTo>
                <a:cubicBezTo>
                  <a:pt x="3566695" y="1080559"/>
                  <a:pt x="3594384" y="1238489"/>
                  <a:pt x="3577390" y="1187506"/>
                </a:cubicBezTo>
                <a:cubicBezTo>
                  <a:pt x="3572043" y="1171464"/>
                  <a:pt x="3573305" y="1151337"/>
                  <a:pt x="3561348" y="1139380"/>
                </a:cubicBezTo>
                <a:cubicBezTo>
                  <a:pt x="3549391" y="1127423"/>
                  <a:pt x="3529263" y="1128685"/>
                  <a:pt x="3513221" y="1123338"/>
                </a:cubicBezTo>
                <a:cubicBezTo>
                  <a:pt x="3497179" y="1128685"/>
                  <a:pt x="3477052" y="1127423"/>
                  <a:pt x="3465095" y="1139380"/>
                </a:cubicBezTo>
                <a:cubicBezTo>
                  <a:pt x="3439119" y="1165356"/>
                  <a:pt x="3448814" y="1227253"/>
                  <a:pt x="3465095" y="1251675"/>
                </a:cubicBezTo>
                <a:cubicBezTo>
                  <a:pt x="3475790" y="1267717"/>
                  <a:pt x="3497179" y="1273064"/>
                  <a:pt x="3513221" y="1283759"/>
                </a:cubicBezTo>
                <a:cubicBezTo>
                  <a:pt x="3539958" y="1278412"/>
                  <a:pt x="3571244" y="1283565"/>
                  <a:pt x="3593432" y="1267717"/>
                </a:cubicBezTo>
                <a:cubicBezTo>
                  <a:pt x="3619396" y="1249172"/>
                  <a:pt x="3627629" y="1183280"/>
                  <a:pt x="3641558" y="1155422"/>
                </a:cubicBezTo>
                <a:cubicBezTo>
                  <a:pt x="3650180" y="1138177"/>
                  <a:pt x="3662947" y="1123338"/>
                  <a:pt x="3673642" y="1107296"/>
                </a:cubicBezTo>
                <a:cubicBezTo>
                  <a:pt x="3678989" y="1069864"/>
                  <a:pt x="3686261" y="1032657"/>
                  <a:pt x="3689684" y="995001"/>
                </a:cubicBezTo>
                <a:cubicBezTo>
                  <a:pt x="3696962" y="914943"/>
                  <a:pt x="3697311" y="834317"/>
                  <a:pt x="3705727" y="754370"/>
                </a:cubicBezTo>
                <a:cubicBezTo>
                  <a:pt x="3706076" y="751051"/>
                  <a:pt x="3729978" y="651867"/>
                  <a:pt x="3737811" y="642075"/>
                </a:cubicBezTo>
                <a:cubicBezTo>
                  <a:pt x="3749855" y="627020"/>
                  <a:pt x="3769895" y="620686"/>
                  <a:pt x="3785937" y="609991"/>
                </a:cubicBezTo>
                <a:cubicBezTo>
                  <a:pt x="3796632" y="642075"/>
                  <a:pt x="3811389" y="673080"/>
                  <a:pt x="3818021" y="706243"/>
                </a:cubicBezTo>
                <a:cubicBezTo>
                  <a:pt x="3838387" y="808074"/>
                  <a:pt x="3827450" y="760002"/>
                  <a:pt x="3850106" y="850622"/>
                </a:cubicBezTo>
                <a:cubicBezTo>
                  <a:pt x="3866148" y="839927"/>
                  <a:pt x="3884599" y="832171"/>
                  <a:pt x="3898232" y="818538"/>
                </a:cubicBezTo>
                <a:cubicBezTo>
                  <a:pt x="3911865" y="804905"/>
                  <a:pt x="3918272" y="785467"/>
                  <a:pt x="3930316" y="770412"/>
                </a:cubicBezTo>
                <a:cubicBezTo>
                  <a:pt x="3939764" y="758601"/>
                  <a:pt x="3951705" y="749022"/>
                  <a:pt x="3962400" y="738327"/>
                </a:cubicBezTo>
                <a:cubicBezTo>
                  <a:pt x="3951705" y="770411"/>
                  <a:pt x="3945440" y="804331"/>
                  <a:pt x="3930316" y="834580"/>
                </a:cubicBezTo>
                <a:cubicBezTo>
                  <a:pt x="3919621" y="855970"/>
                  <a:pt x="3907114" y="876545"/>
                  <a:pt x="3898232" y="898749"/>
                </a:cubicBezTo>
                <a:cubicBezTo>
                  <a:pt x="3898230" y="898754"/>
                  <a:pt x="3858128" y="1019061"/>
                  <a:pt x="3850106" y="1043127"/>
                </a:cubicBezTo>
                <a:cubicBezTo>
                  <a:pt x="3844758" y="1059169"/>
                  <a:pt x="3838164" y="1074849"/>
                  <a:pt x="3834063" y="1091254"/>
                </a:cubicBezTo>
                <a:cubicBezTo>
                  <a:pt x="3828923" y="1111812"/>
                  <a:pt x="3813485" y="1180536"/>
                  <a:pt x="3801979" y="1203549"/>
                </a:cubicBezTo>
                <a:cubicBezTo>
                  <a:pt x="3739782" y="1327944"/>
                  <a:pt x="3794176" y="1178832"/>
                  <a:pt x="3753853" y="1299801"/>
                </a:cubicBezTo>
                <a:cubicBezTo>
                  <a:pt x="3748506" y="1283759"/>
                  <a:pt x="3737811" y="1268585"/>
                  <a:pt x="3737811" y="1251675"/>
                </a:cubicBezTo>
                <a:cubicBezTo>
                  <a:pt x="3737811" y="1210026"/>
                  <a:pt x="3760523" y="1196879"/>
                  <a:pt x="3785937" y="1171464"/>
                </a:cubicBezTo>
                <a:cubicBezTo>
                  <a:pt x="3801979" y="1182159"/>
                  <a:pt x="3822019" y="1188494"/>
                  <a:pt x="3834063" y="1203549"/>
                </a:cubicBezTo>
                <a:cubicBezTo>
                  <a:pt x="3896286" y="1281328"/>
                  <a:pt x="3793232" y="1232717"/>
                  <a:pt x="3898232" y="1267717"/>
                </a:cubicBezTo>
                <a:cubicBezTo>
                  <a:pt x="3914274" y="1262370"/>
                  <a:pt x="3932830" y="1261821"/>
                  <a:pt x="3946358" y="1251675"/>
                </a:cubicBezTo>
                <a:cubicBezTo>
                  <a:pt x="3976607" y="1228988"/>
                  <a:pt x="4026569" y="1171464"/>
                  <a:pt x="4026569" y="1171464"/>
                </a:cubicBezTo>
                <a:cubicBezTo>
                  <a:pt x="4031916" y="1155422"/>
                  <a:pt x="4034221" y="1138020"/>
                  <a:pt x="4042611" y="1123338"/>
                </a:cubicBezTo>
                <a:cubicBezTo>
                  <a:pt x="4071685" y="1072459"/>
                  <a:pt x="4097987" y="1060711"/>
                  <a:pt x="4122821" y="1011043"/>
                </a:cubicBezTo>
                <a:cubicBezTo>
                  <a:pt x="4159686" y="937312"/>
                  <a:pt x="4118663" y="983116"/>
                  <a:pt x="4154906" y="946875"/>
                </a:cubicBez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Volný tvar 8"/>
          <p:cNvSpPr/>
          <p:nvPr/>
        </p:nvSpPr>
        <p:spPr>
          <a:xfrm>
            <a:off x="6096000" y="4140826"/>
            <a:ext cx="3416979" cy="1203158"/>
          </a:xfrm>
          <a:custGeom>
            <a:avLst/>
            <a:gdLst>
              <a:gd name="connsiteX0" fmla="*/ 0 w 3416979"/>
              <a:gd name="connsiteY0" fmla="*/ 689811 h 1203158"/>
              <a:gd name="connsiteX1" fmla="*/ 80210 w 3416979"/>
              <a:gd name="connsiteY1" fmla="*/ 673769 h 1203158"/>
              <a:gd name="connsiteX2" fmla="*/ 192505 w 3416979"/>
              <a:gd name="connsiteY2" fmla="*/ 657727 h 1203158"/>
              <a:gd name="connsiteX3" fmla="*/ 288757 w 3416979"/>
              <a:gd name="connsiteY3" fmla="*/ 641685 h 1203158"/>
              <a:gd name="connsiteX4" fmla="*/ 336884 w 3416979"/>
              <a:gd name="connsiteY4" fmla="*/ 625642 h 1203158"/>
              <a:gd name="connsiteX5" fmla="*/ 449179 w 3416979"/>
              <a:gd name="connsiteY5" fmla="*/ 561474 h 1203158"/>
              <a:gd name="connsiteX6" fmla="*/ 465221 w 3416979"/>
              <a:gd name="connsiteY6" fmla="*/ 336885 h 1203158"/>
              <a:gd name="connsiteX7" fmla="*/ 465221 w 3416979"/>
              <a:gd name="connsiteY7" fmla="*/ 96253 h 1203158"/>
              <a:gd name="connsiteX8" fmla="*/ 433136 w 3416979"/>
              <a:gd name="connsiteY8" fmla="*/ 64169 h 1203158"/>
              <a:gd name="connsiteX9" fmla="*/ 320842 w 3416979"/>
              <a:gd name="connsiteY9" fmla="*/ 144379 h 1203158"/>
              <a:gd name="connsiteX10" fmla="*/ 288757 w 3416979"/>
              <a:gd name="connsiteY10" fmla="*/ 192506 h 1203158"/>
              <a:gd name="connsiteX11" fmla="*/ 304800 w 3416979"/>
              <a:gd name="connsiteY11" fmla="*/ 336885 h 1203158"/>
              <a:gd name="connsiteX12" fmla="*/ 320842 w 3416979"/>
              <a:gd name="connsiteY12" fmla="*/ 385011 h 1203158"/>
              <a:gd name="connsiteX13" fmla="*/ 417094 w 3416979"/>
              <a:gd name="connsiteY13" fmla="*/ 481264 h 1203158"/>
              <a:gd name="connsiteX14" fmla="*/ 465221 w 3416979"/>
              <a:gd name="connsiteY14" fmla="*/ 497306 h 1203158"/>
              <a:gd name="connsiteX15" fmla="*/ 497305 w 3416979"/>
              <a:gd name="connsiteY15" fmla="*/ 545432 h 1203158"/>
              <a:gd name="connsiteX16" fmla="*/ 561473 w 3416979"/>
              <a:gd name="connsiteY16" fmla="*/ 529390 h 1203158"/>
              <a:gd name="connsiteX17" fmla="*/ 609600 w 3416979"/>
              <a:gd name="connsiteY17" fmla="*/ 481264 h 1203158"/>
              <a:gd name="connsiteX18" fmla="*/ 673768 w 3416979"/>
              <a:gd name="connsiteY18" fmla="*/ 336885 h 1203158"/>
              <a:gd name="connsiteX19" fmla="*/ 689810 w 3416979"/>
              <a:gd name="connsiteY19" fmla="*/ 288758 h 1203158"/>
              <a:gd name="connsiteX20" fmla="*/ 705852 w 3416979"/>
              <a:gd name="connsiteY20" fmla="*/ 208548 h 1203158"/>
              <a:gd name="connsiteX21" fmla="*/ 737936 w 3416979"/>
              <a:gd name="connsiteY21" fmla="*/ 112295 h 1203158"/>
              <a:gd name="connsiteX22" fmla="*/ 818147 w 3416979"/>
              <a:gd name="connsiteY22" fmla="*/ 256674 h 1203158"/>
              <a:gd name="connsiteX23" fmla="*/ 834189 w 3416979"/>
              <a:gd name="connsiteY23" fmla="*/ 320842 h 1203158"/>
              <a:gd name="connsiteX24" fmla="*/ 850231 w 3416979"/>
              <a:gd name="connsiteY24" fmla="*/ 545432 h 1203158"/>
              <a:gd name="connsiteX25" fmla="*/ 866273 w 3416979"/>
              <a:gd name="connsiteY25" fmla="*/ 497306 h 1203158"/>
              <a:gd name="connsiteX26" fmla="*/ 962526 w 3416979"/>
              <a:gd name="connsiteY26" fmla="*/ 272716 h 1203158"/>
              <a:gd name="connsiteX27" fmla="*/ 994610 w 3416979"/>
              <a:gd name="connsiteY27" fmla="*/ 224590 h 1203158"/>
              <a:gd name="connsiteX28" fmla="*/ 1042736 w 3416979"/>
              <a:gd name="connsiteY28" fmla="*/ 272716 h 1203158"/>
              <a:gd name="connsiteX29" fmla="*/ 1074821 w 3416979"/>
              <a:gd name="connsiteY29" fmla="*/ 368969 h 1203158"/>
              <a:gd name="connsiteX30" fmla="*/ 1074821 w 3416979"/>
              <a:gd name="connsiteY30" fmla="*/ 593558 h 1203158"/>
              <a:gd name="connsiteX31" fmla="*/ 1171073 w 3416979"/>
              <a:gd name="connsiteY31" fmla="*/ 689811 h 1203158"/>
              <a:gd name="connsiteX32" fmla="*/ 1283368 w 3416979"/>
              <a:gd name="connsiteY32" fmla="*/ 657727 h 1203158"/>
              <a:gd name="connsiteX33" fmla="*/ 1331494 w 3416979"/>
              <a:gd name="connsiteY33" fmla="*/ 625642 h 1203158"/>
              <a:gd name="connsiteX34" fmla="*/ 1379621 w 3416979"/>
              <a:gd name="connsiteY34" fmla="*/ 609600 h 1203158"/>
              <a:gd name="connsiteX35" fmla="*/ 1459831 w 3416979"/>
              <a:gd name="connsiteY35" fmla="*/ 529390 h 1203158"/>
              <a:gd name="connsiteX36" fmla="*/ 1491915 w 3416979"/>
              <a:gd name="connsiteY36" fmla="*/ 481264 h 1203158"/>
              <a:gd name="connsiteX37" fmla="*/ 1507957 w 3416979"/>
              <a:gd name="connsiteY37" fmla="*/ 433137 h 1203158"/>
              <a:gd name="connsiteX38" fmla="*/ 1540042 w 3416979"/>
              <a:gd name="connsiteY38" fmla="*/ 288758 h 1203158"/>
              <a:gd name="connsiteX39" fmla="*/ 1524000 w 3416979"/>
              <a:gd name="connsiteY39" fmla="*/ 224590 h 1203158"/>
              <a:gd name="connsiteX40" fmla="*/ 1427747 w 3416979"/>
              <a:gd name="connsiteY40" fmla="*/ 288758 h 1203158"/>
              <a:gd name="connsiteX41" fmla="*/ 1427747 w 3416979"/>
              <a:gd name="connsiteY41" fmla="*/ 513348 h 1203158"/>
              <a:gd name="connsiteX42" fmla="*/ 1524000 w 3416979"/>
              <a:gd name="connsiteY42" fmla="*/ 641685 h 1203158"/>
              <a:gd name="connsiteX43" fmla="*/ 1572126 w 3416979"/>
              <a:gd name="connsiteY43" fmla="*/ 673769 h 1203158"/>
              <a:gd name="connsiteX44" fmla="*/ 1620252 w 3416979"/>
              <a:gd name="connsiteY44" fmla="*/ 689811 h 1203158"/>
              <a:gd name="connsiteX45" fmla="*/ 1700463 w 3416979"/>
              <a:gd name="connsiteY45" fmla="*/ 657727 h 1203158"/>
              <a:gd name="connsiteX46" fmla="*/ 1732547 w 3416979"/>
              <a:gd name="connsiteY46" fmla="*/ 561474 h 1203158"/>
              <a:gd name="connsiteX47" fmla="*/ 1780673 w 3416979"/>
              <a:gd name="connsiteY47" fmla="*/ 465221 h 1203158"/>
              <a:gd name="connsiteX48" fmla="*/ 1828800 w 3416979"/>
              <a:gd name="connsiteY48" fmla="*/ 272716 h 1203158"/>
              <a:gd name="connsiteX49" fmla="*/ 1812757 w 3416979"/>
              <a:gd name="connsiteY49" fmla="*/ 208548 h 1203158"/>
              <a:gd name="connsiteX50" fmla="*/ 1812757 w 3416979"/>
              <a:gd name="connsiteY50" fmla="*/ 336885 h 1203158"/>
              <a:gd name="connsiteX51" fmla="*/ 1860884 w 3416979"/>
              <a:gd name="connsiteY51" fmla="*/ 352927 h 1203158"/>
              <a:gd name="connsiteX52" fmla="*/ 1957136 w 3416979"/>
              <a:gd name="connsiteY52" fmla="*/ 320842 h 1203158"/>
              <a:gd name="connsiteX53" fmla="*/ 1941094 w 3416979"/>
              <a:gd name="connsiteY53" fmla="*/ 288758 h 1203158"/>
              <a:gd name="connsiteX54" fmla="*/ 1892968 w 3416979"/>
              <a:gd name="connsiteY54" fmla="*/ 417095 h 1203158"/>
              <a:gd name="connsiteX55" fmla="*/ 1860884 w 3416979"/>
              <a:gd name="connsiteY55" fmla="*/ 513348 h 1203158"/>
              <a:gd name="connsiteX56" fmla="*/ 1876926 w 3416979"/>
              <a:gd name="connsiteY56" fmla="*/ 641685 h 1203158"/>
              <a:gd name="connsiteX57" fmla="*/ 1957136 w 3416979"/>
              <a:gd name="connsiteY57" fmla="*/ 737937 h 1203158"/>
              <a:gd name="connsiteX58" fmla="*/ 2021305 w 3416979"/>
              <a:gd name="connsiteY58" fmla="*/ 721895 h 1203158"/>
              <a:gd name="connsiteX59" fmla="*/ 2085473 w 3416979"/>
              <a:gd name="connsiteY59" fmla="*/ 625642 h 1203158"/>
              <a:gd name="connsiteX60" fmla="*/ 2117557 w 3416979"/>
              <a:gd name="connsiteY60" fmla="*/ 577516 h 1203158"/>
              <a:gd name="connsiteX61" fmla="*/ 2133600 w 3416979"/>
              <a:gd name="connsiteY61" fmla="*/ 513348 h 1203158"/>
              <a:gd name="connsiteX62" fmla="*/ 2245894 w 3416979"/>
              <a:gd name="connsiteY62" fmla="*/ 385011 h 1203158"/>
              <a:gd name="connsiteX63" fmla="*/ 2294021 w 3416979"/>
              <a:gd name="connsiteY63" fmla="*/ 368969 h 1203158"/>
              <a:gd name="connsiteX64" fmla="*/ 2342147 w 3416979"/>
              <a:gd name="connsiteY64" fmla="*/ 336885 h 1203158"/>
              <a:gd name="connsiteX65" fmla="*/ 2534652 w 3416979"/>
              <a:gd name="connsiteY65" fmla="*/ 304800 h 1203158"/>
              <a:gd name="connsiteX66" fmla="*/ 2486526 w 3416979"/>
              <a:gd name="connsiteY66" fmla="*/ 272716 h 1203158"/>
              <a:gd name="connsiteX67" fmla="*/ 2454442 w 3416979"/>
              <a:gd name="connsiteY67" fmla="*/ 224590 h 1203158"/>
              <a:gd name="connsiteX68" fmla="*/ 2342147 w 3416979"/>
              <a:gd name="connsiteY68" fmla="*/ 240632 h 1203158"/>
              <a:gd name="connsiteX69" fmla="*/ 2310063 w 3416979"/>
              <a:gd name="connsiteY69" fmla="*/ 288758 h 1203158"/>
              <a:gd name="connsiteX70" fmla="*/ 2261936 w 3416979"/>
              <a:gd name="connsiteY70" fmla="*/ 320842 h 1203158"/>
              <a:gd name="connsiteX71" fmla="*/ 2229852 w 3416979"/>
              <a:gd name="connsiteY71" fmla="*/ 417095 h 1203158"/>
              <a:gd name="connsiteX72" fmla="*/ 2245894 w 3416979"/>
              <a:gd name="connsiteY72" fmla="*/ 577516 h 1203158"/>
              <a:gd name="connsiteX73" fmla="*/ 2261936 w 3416979"/>
              <a:gd name="connsiteY73" fmla="*/ 625642 h 1203158"/>
              <a:gd name="connsiteX74" fmla="*/ 2406315 w 3416979"/>
              <a:gd name="connsiteY74" fmla="*/ 593558 h 1203158"/>
              <a:gd name="connsiteX75" fmla="*/ 2438400 w 3416979"/>
              <a:gd name="connsiteY75" fmla="*/ 561474 h 1203158"/>
              <a:gd name="connsiteX76" fmla="*/ 2502568 w 3416979"/>
              <a:gd name="connsiteY76" fmla="*/ 465221 h 1203158"/>
              <a:gd name="connsiteX77" fmla="*/ 2470484 w 3416979"/>
              <a:gd name="connsiteY77" fmla="*/ 1171074 h 1203158"/>
              <a:gd name="connsiteX78" fmla="*/ 2261936 w 3416979"/>
              <a:gd name="connsiteY78" fmla="*/ 1155032 h 1203158"/>
              <a:gd name="connsiteX79" fmla="*/ 2213810 w 3416979"/>
              <a:gd name="connsiteY79" fmla="*/ 1122948 h 1203158"/>
              <a:gd name="connsiteX80" fmla="*/ 2165684 w 3416979"/>
              <a:gd name="connsiteY80" fmla="*/ 1026695 h 1203158"/>
              <a:gd name="connsiteX81" fmla="*/ 2181726 w 3416979"/>
              <a:gd name="connsiteY81" fmla="*/ 850232 h 1203158"/>
              <a:gd name="connsiteX82" fmla="*/ 2277979 w 3416979"/>
              <a:gd name="connsiteY82" fmla="*/ 802106 h 1203158"/>
              <a:gd name="connsiteX83" fmla="*/ 2390273 w 3416979"/>
              <a:gd name="connsiteY83" fmla="*/ 770021 h 1203158"/>
              <a:gd name="connsiteX84" fmla="*/ 2518610 w 3416979"/>
              <a:gd name="connsiteY84" fmla="*/ 721895 h 1203158"/>
              <a:gd name="connsiteX85" fmla="*/ 2550694 w 3416979"/>
              <a:gd name="connsiteY85" fmla="*/ 673769 h 1203158"/>
              <a:gd name="connsiteX86" fmla="*/ 2566736 w 3416979"/>
              <a:gd name="connsiteY86" fmla="*/ 625642 h 1203158"/>
              <a:gd name="connsiteX87" fmla="*/ 2598821 w 3416979"/>
              <a:gd name="connsiteY87" fmla="*/ 593558 h 1203158"/>
              <a:gd name="connsiteX88" fmla="*/ 2614863 w 3416979"/>
              <a:gd name="connsiteY88" fmla="*/ 545432 h 1203158"/>
              <a:gd name="connsiteX89" fmla="*/ 2679031 w 3416979"/>
              <a:gd name="connsiteY89" fmla="*/ 449179 h 1203158"/>
              <a:gd name="connsiteX90" fmla="*/ 2711115 w 3416979"/>
              <a:gd name="connsiteY90" fmla="*/ 336885 h 1203158"/>
              <a:gd name="connsiteX91" fmla="*/ 2743200 w 3416979"/>
              <a:gd name="connsiteY91" fmla="*/ 304800 h 1203158"/>
              <a:gd name="connsiteX92" fmla="*/ 2855494 w 3416979"/>
              <a:gd name="connsiteY92" fmla="*/ 256674 h 1203158"/>
              <a:gd name="connsiteX93" fmla="*/ 2839452 w 3416979"/>
              <a:gd name="connsiteY93" fmla="*/ 385011 h 1203158"/>
              <a:gd name="connsiteX94" fmla="*/ 2823410 w 3416979"/>
              <a:gd name="connsiteY94" fmla="*/ 433137 h 1203158"/>
              <a:gd name="connsiteX95" fmla="*/ 2807368 w 3416979"/>
              <a:gd name="connsiteY95" fmla="*/ 497306 h 1203158"/>
              <a:gd name="connsiteX96" fmla="*/ 2823410 w 3416979"/>
              <a:gd name="connsiteY96" fmla="*/ 593558 h 1203158"/>
              <a:gd name="connsiteX97" fmla="*/ 2983831 w 3416979"/>
              <a:gd name="connsiteY97" fmla="*/ 561474 h 1203158"/>
              <a:gd name="connsiteX98" fmla="*/ 3048000 w 3416979"/>
              <a:gd name="connsiteY98" fmla="*/ 465221 h 1203158"/>
              <a:gd name="connsiteX99" fmla="*/ 3112168 w 3416979"/>
              <a:gd name="connsiteY99" fmla="*/ 320842 h 1203158"/>
              <a:gd name="connsiteX100" fmla="*/ 3096126 w 3416979"/>
              <a:gd name="connsiteY100" fmla="*/ 818148 h 1203158"/>
              <a:gd name="connsiteX101" fmla="*/ 3080084 w 3416979"/>
              <a:gd name="connsiteY101" fmla="*/ 1155032 h 1203158"/>
              <a:gd name="connsiteX102" fmla="*/ 3048000 w 3416979"/>
              <a:gd name="connsiteY102" fmla="*/ 1203158 h 1203158"/>
              <a:gd name="connsiteX103" fmla="*/ 2983831 w 3416979"/>
              <a:gd name="connsiteY103" fmla="*/ 1187116 h 1203158"/>
              <a:gd name="connsiteX104" fmla="*/ 2967789 w 3416979"/>
              <a:gd name="connsiteY104" fmla="*/ 1138990 h 1203158"/>
              <a:gd name="connsiteX105" fmla="*/ 2935705 w 3416979"/>
              <a:gd name="connsiteY105" fmla="*/ 1090864 h 1203158"/>
              <a:gd name="connsiteX106" fmla="*/ 2919663 w 3416979"/>
              <a:gd name="connsiteY106" fmla="*/ 1042737 h 1203158"/>
              <a:gd name="connsiteX107" fmla="*/ 2951747 w 3416979"/>
              <a:gd name="connsiteY107" fmla="*/ 850232 h 1203158"/>
              <a:gd name="connsiteX108" fmla="*/ 2983831 w 3416979"/>
              <a:gd name="connsiteY108" fmla="*/ 802106 h 1203158"/>
              <a:gd name="connsiteX109" fmla="*/ 3128210 w 3416979"/>
              <a:gd name="connsiteY109" fmla="*/ 705853 h 1203158"/>
              <a:gd name="connsiteX110" fmla="*/ 3176336 w 3416979"/>
              <a:gd name="connsiteY110" fmla="*/ 673769 h 1203158"/>
              <a:gd name="connsiteX111" fmla="*/ 3256547 w 3416979"/>
              <a:gd name="connsiteY111" fmla="*/ 609600 h 1203158"/>
              <a:gd name="connsiteX112" fmla="*/ 3320715 w 3416979"/>
              <a:gd name="connsiteY112" fmla="*/ 465221 h 1203158"/>
              <a:gd name="connsiteX113" fmla="*/ 3336757 w 3416979"/>
              <a:gd name="connsiteY113" fmla="*/ 417095 h 1203158"/>
              <a:gd name="connsiteX114" fmla="*/ 3400926 w 3416979"/>
              <a:gd name="connsiteY114" fmla="*/ 304800 h 1203158"/>
              <a:gd name="connsiteX115" fmla="*/ 3416968 w 3416979"/>
              <a:gd name="connsiteY115" fmla="*/ 0 h 1203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</a:cxnLst>
            <a:rect l="l" t="t" r="r" b="b"/>
            <a:pathLst>
              <a:path w="3416979" h="1203158">
                <a:moveTo>
                  <a:pt x="0" y="689811"/>
                </a:moveTo>
                <a:cubicBezTo>
                  <a:pt x="26737" y="684464"/>
                  <a:pt x="53315" y="678252"/>
                  <a:pt x="80210" y="673769"/>
                </a:cubicBezTo>
                <a:cubicBezTo>
                  <a:pt x="117507" y="667553"/>
                  <a:pt x="155133" y="663477"/>
                  <a:pt x="192505" y="657727"/>
                </a:cubicBezTo>
                <a:cubicBezTo>
                  <a:pt x="224653" y="652781"/>
                  <a:pt x="256673" y="647032"/>
                  <a:pt x="288757" y="641685"/>
                </a:cubicBezTo>
                <a:cubicBezTo>
                  <a:pt x="304799" y="636337"/>
                  <a:pt x="321341" y="632303"/>
                  <a:pt x="336884" y="625642"/>
                </a:cubicBezTo>
                <a:cubicBezTo>
                  <a:pt x="393873" y="601218"/>
                  <a:pt x="400846" y="593695"/>
                  <a:pt x="449179" y="561474"/>
                </a:cubicBezTo>
                <a:cubicBezTo>
                  <a:pt x="454526" y="486611"/>
                  <a:pt x="457364" y="411526"/>
                  <a:pt x="465221" y="336885"/>
                </a:cubicBezTo>
                <a:cubicBezTo>
                  <a:pt x="478712" y="208715"/>
                  <a:pt x="509775" y="274467"/>
                  <a:pt x="465221" y="96253"/>
                </a:cubicBezTo>
                <a:cubicBezTo>
                  <a:pt x="461553" y="81580"/>
                  <a:pt x="443831" y="74864"/>
                  <a:pt x="433136" y="64169"/>
                </a:cubicBezTo>
                <a:cubicBezTo>
                  <a:pt x="405810" y="82387"/>
                  <a:pt x="340740" y="124481"/>
                  <a:pt x="320842" y="144379"/>
                </a:cubicBezTo>
                <a:cubicBezTo>
                  <a:pt x="307209" y="158012"/>
                  <a:pt x="299452" y="176464"/>
                  <a:pt x="288757" y="192506"/>
                </a:cubicBezTo>
                <a:cubicBezTo>
                  <a:pt x="294105" y="240632"/>
                  <a:pt x="296839" y="289121"/>
                  <a:pt x="304800" y="336885"/>
                </a:cubicBezTo>
                <a:cubicBezTo>
                  <a:pt x="307580" y="353565"/>
                  <a:pt x="310460" y="371663"/>
                  <a:pt x="320842" y="385011"/>
                </a:cubicBezTo>
                <a:cubicBezTo>
                  <a:pt x="348699" y="420827"/>
                  <a:pt x="374048" y="466916"/>
                  <a:pt x="417094" y="481264"/>
                </a:cubicBezTo>
                <a:lnTo>
                  <a:pt x="465221" y="497306"/>
                </a:lnTo>
                <a:cubicBezTo>
                  <a:pt x="475916" y="513348"/>
                  <a:pt x="479014" y="539335"/>
                  <a:pt x="497305" y="545432"/>
                </a:cubicBezTo>
                <a:cubicBezTo>
                  <a:pt x="518221" y="552404"/>
                  <a:pt x="542330" y="540329"/>
                  <a:pt x="561473" y="529390"/>
                </a:cubicBezTo>
                <a:cubicBezTo>
                  <a:pt x="581171" y="518134"/>
                  <a:pt x="595076" y="498693"/>
                  <a:pt x="609600" y="481264"/>
                </a:cubicBezTo>
                <a:cubicBezTo>
                  <a:pt x="651968" y="430422"/>
                  <a:pt x="650453" y="406831"/>
                  <a:pt x="673768" y="336885"/>
                </a:cubicBezTo>
                <a:cubicBezTo>
                  <a:pt x="679115" y="320843"/>
                  <a:pt x="686494" y="305340"/>
                  <a:pt x="689810" y="288758"/>
                </a:cubicBezTo>
                <a:cubicBezTo>
                  <a:pt x="695157" y="262021"/>
                  <a:pt x="698678" y="234853"/>
                  <a:pt x="705852" y="208548"/>
                </a:cubicBezTo>
                <a:cubicBezTo>
                  <a:pt x="714751" y="175920"/>
                  <a:pt x="737936" y="112295"/>
                  <a:pt x="737936" y="112295"/>
                </a:cubicBezTo>
                <a:cubicBezTo>
                  <a:pt x="795388" y="198472"/>
                  <a:pt x="796970" y="182555"/>
                  <a:pt x="818147" y="256674"/>
                </a:cubicBezTo>
                <a:cubicBezTo>
                  <a:pt x="824204" y="277873"/>
                  <a:pt x="828842" y="299453"/>
                  <a:pt x="834189" y="320842"/>
                </a:cubicBezTo>
                <a:cubicBezTo>
                  <a:pt x="839536" y="395705"/>
                  <a:pt x="836805" y="471589"/>
                  <a:pt x="850231" y="545432"/>
                </a:cubicBezTo>
                <a:cubicBezTo>
                  <a:pt x="853256" y="562069"/>
                  <a:pt x="861824" y="513620"/>
                  <a:pt x="866273" y="497306"/>
                </a:cubicBezTo>
                <a:cubicBezTo>
                  <a:pt x="914084" y="321997"/>
                  <a:pt x="868322" y="414021"/>
                  <a:pt x="962526" y="272716"/>
                </a:cubicBezTo>
                <a:lnTo>
                  <a:pt x="994610" y="224590"/>
                </a:lnTo>
                <a:cubicBezTo>
                  <a:pt x="1010652" y="240632"/>
                  <a:pt x="1031718" y="252884"/>
                  <a:pt x="1042736" y="272716"/>
                </a:cubicBezTo>
                <a:cubicBezTo>
                  <a:pt x="1059160" y="302280"/>
                  <a:pt x="1074821" y="368969"/>
                  <a:pt x="1074821" y="368969"/>
                </a:cubicBezTo>
                <a:cubicBezTo>
                  <a:pt x="1065851" y="431757"/>
                  <a:pt x="1041012" y="530770"/>
                  <a:pt x="1074821" y="593558"/>
                </a:cubicBezTo>
                <a:cubicBezTo>
                  <a:pt x="1096333" y="633508"/>
                  <a:pt x="1171073" y="689811"/>
                  <a:pt x="1171073" y="689811"/>
                </a:cubicBezTo>
                <a:cubicBezTo>
                  <a:pt x="1208505" y="679116"/>
                  <a:pt x="1247223" y="672185"/>
                  <a:pt x="1283368" y="657727"/>
                </a:cubicBezTo>
                <a:cubicBezTo>
                  <a:pt x="1301269" y="650566"/>
                  <a:pt x="1314249" y="634264"/>
                  <a:pt x="1331494" y="625642"/>
                </a:cubicBezTo>
                <a:cubicBezTo>
                  <a:pt x="1346619" y="618080"/>
                  <a:pt x="1363579" y="614947"/>
                  <a:pt x="1379621" y="609600"/>
                </a:cubicBezTo>
                <a:cubicBezTo>
                  <a:pt x="1465178" y="481264"/>
                  <a:pt x="1352884" y="636337"/>
                  <a:pt x="1459831" y="529390"/>
                </a:cubicBezTo>
                <a:cubicBezTo>
                  <a:pt x="1473464" y="515757"/>
                  <a:pt x="1481220" y="497306"/>
                  <a:pt x="1491915" y="481264"/>
                </a:cubicBezTo>
                <a:cubicBezTo>
                  <a:pt x="1497262" y="465222"/>
                  <a:pt x="1503311" y="449396"/>
                  <a:pt x="1507957" y="433137"/>
                </a:cubicBezTo>
                <a:cubicBezTo>
                  <a:pt x="1523065" y="380262"/>
                  <a:pt x="1529012" y="343909"/>
                  <a:pt x="1540042" y="288758"/>
                </a:cubicBezTo>
                <a:cubicBezTo>
                  <a:pt x="1534695" y="267369"/>
                  <a:pt x="1541638" y="237818"/>
                  <a:pt x="1524000" y="224590"/>
                </a:cubicBezTo>
                <a:cubicBezTo>
                  <a:pt x="1497466" y="204690"/>
                  <a:pt x="1429985" y="286520"/>
                  <a:pt x="1427747" y="288758"/>
                </a:cubicBezTo>
                <a:cubicBezTo>
                  <a:pt x="1405737" y="376799"/>
                  <a:pt x="1392288" y="399880"/>
                  <a:pt x="1427747" y="513348"/>
                </a:cubicBezTo>
                <a:cubicBezTo>
                  <a:pt x="1436300" y="540719"/>
                  <a:pt x="1489754" y="614288"/>
                  <a:pt x="1524000" y="641685"/>
                </a:cubicBezTo>
                <a:cubicBezTo>
                  <a:pt x="1539055" y="653729"/>
                  <a:pt x="1554881" y="665147"/>
                  <a:pt x="1572126" y="673769"/>
                </a:cubicBezTo>
                <a:cubicBezTo>
                  <a:pt x="1587251" y="681331"/>
                  <a:pt x="1604210" y="684464"/>
                  <a:pt x="1620252" y="689811"/>
                </a:cubicBezTo>
                <a:cubicBezTo>
                  <a:pt x="1646989" y="679116"/>
                  <a:pt x="1681500" y="679399"/>
                  <a:pt x="1700463" y="657727"/>
                </a:cubicBezTo>
                <a:cubicBezTo>
                  <a:pt x="1722734" y="632275"/>
                  <a:pt x="1721852" y="593558"/>
                  <a:pt x="1732547" y="561474"/>
                </a:cubicBezTo>
                <a:cubicBezTo>
                  <a:pt x="1754686" y="495058"/>
                  <a:pt x="1739210" y="527417"/>
                  <a:pt x="1780673" y="465221"/>
                </a:cubicBezTo>
                <a:cubicBezTo>
                  <a:pt x="1786442" y="445030"/>
                  <a:pt x="1828800" y="308227"/>
                  <a:pt x="1828800" y="272716"/>
                </a:cubicBezTo>
                <a:cubicBezTo>
                  <a:pt x="1828800" y="250668"/>
                  <a:pt x="1818105" y="229937"/>
                  <a:pt x="1812757" y="208548"/>
                </a:cubicBezTo>
                <a:cubicBezTo>
                  <a:pt x="1802572" y="249290"/>
                  <a:pt x="1780164" y="296143"/>
                  <a:pt x="1812757" y="336885"/>
                </a:cubicBezTo>
                <a:cubicBezTo>
                  <a:pt x="1823321" y="350090"/>
                  <a:pt x="1844842" y="347580"/>
                  <a:pt x="1860884" y="352927"/>
                </a:cubicBezTo>
                <a:cubicBezTo>
                  <a:pt x="1892968" y="342232"/>
                  <a:pt x="1948933" y="353652"/>
                  <a:pt x="1957136" y="320842"/>
                </a:cubicBezTo>
                <a:cubicBezTo>
                  <a:pt x="1976848" y="242001"/>
                  <a:pt x="1988769" y="241084"/>
                  <a:pt x="1941094" y="288758"/>
                </a:cubicBezTo>
                <a:cubicBezTo>
                  <a:pt x="1887305" y="396338"/>
                  <a:pt x="1925731" y="307885"/>
                  <a:pt x="1892968" y="417095"/>
                </a:cubicBezTo>
                <a:cubicBezTo>
                  <a:pt x="1883250" y="449489"/>
                  <a:pt x="1860884" y="513348"/>
                  <a:pt x="1860884" y="513348"/>
                </a:cubicBezTo>
                <a:cubicBezTo>
                  <a:pt x="1866231" y="556127"/>
                  <a:pt x="1865583" y="600092"/>
                  <a:pt x="1876926" y="641685"/>
                </a:cubicBezTo>
                <a:cubicBezTo>
                  <a:pt x="1885301" y="672394"/>
                  <a:pt x="1938083" y="718884"/>
                  <a:pt x="1957136" y="737937"/>
                </a:cubicBezTo>
                <a:cubicBezTo>
                  <a:pt x="1978526" y="732590"/>
                  <a:pt x="2002162" y="732834"/>
                  <a:pt x="2021305" y="721895"/>
                </a:cubicBezTo>
                <a:cubicBezTo>
                  <a:pt x="2085167" y="685403"/>
                  <a:pt x="2059440" y="677708"/>
                  <a:pt x="2085473" y="625642"/>
                </a:cubicBezTo>
                <a:cubicBezTo>
                  <a:pt x="2094095" y="608397"/>
                  <a:pt x="2106862" y="593558"/>
                  <a:pt x="2117557" y="577516"/>
                </a:cubicBezTo>
                <a:cubicBezTo>
                  <a:pt x="2122905" y="556127"/>
                  <a:pt x="2123740" y="533068"/>
                  <a:pt x="2133600" y="513348"/>
                </a:cubicBezTo>
                <a:cubicBezTo>
                  <a:pt x="2165684" y="449180"/>
                  <a:pt x="2187073" y="414421"/>
                  <a:pt x="2245894" y="385011"/>
                </a:cubicBezTo>
                <a:cubicBezTo>
                  <a:pt x="2261019" y="377449"/>
                  <a:pt x="2277979" y="374316"/>
                  <a:pt x="2294021" y="368969"/>
                </a:cubicBezTo>
                <a:cubicBezTo>
                  <a:pt x="2310063" y="358274"/>
                  <a:pt x="2324426" y="344480"/>
                  <a:pt x="2342147" y="336885"/>
                </a:cubicBezTo>
                <a:cubicBezTo>
                  <a:pt x="2385795" y="318178"/>
                  <a:pt x="2506345" y="308338"/>
                  <a:pt x="2534652" y="304800"/>
                </a:cubicBezTo>
                <a:cubicBezTo>
                  <a:pt x="2518610" y="294105"/>
                  <a:pt x="2500159" y="286349"/>
                  <a:pt x="2486526" y="272716"/>
                </a:cubicBezTo>
                <a:cubicBezTo>
                  <a:pt x="2472893" y="259083"/>
                  <a:pt x="2473263" y="228772"/>
                  <a:pt x="2454442" y="224590"/>
                </a:cubicBezTo>
                <a:cubicBezTo>
                  <a:pt x="2417531" y="216388"/>
                  <a:pt x="2379579" y="235285"/>
                  <a:pt x="2342147" y="240632"/>
                </a:cubicBezTo>
                <a:cubicBezTo>
                  <a:pt x="2331452" y="256674"/>
                  <a:pt x="2323696" y="275125"/>
                  <a:pt x="2310063" y="288758"/>
                </a:cubicBezTo>
                <a:cubicBezTo>
                  <a:pt x="2296430" y="302391"/>
                  <a:pt x="2272155" y="304492"/>
                  <a:pt x="2261936" y="320842"/>
                </a:cubicBezTo>
                <a:cubicBezTo>
                  <a:pt x="2244011" y="349521"/>
                  <a:pt x="2229852" y="417095"/>
                  <a:pt x="2229852" y="417095"/>
                </a:cubicBezTo>
                <a:cubicBezTo>
                  <a:pt x="2235199" y="470569"/>
                  <a:pt x="2237722" y="524401"/>
                  <a:pt x="2245894" y="577516"/>
                </a:cubicBezTo>
                <a:cubicBezTo>
                  <a:pt x="2248465" y="594229"/>
                  <a:pt x="2245110" y="623959"/>
                  <a:pt x="2261936" y="625642"/>
                </a:cubicBezTo>
                <a:cubicBezTo>
                  <a:pt x="2310992" y="630548"/>
                  <a:pt x="2358189" y="604253"/>
                  <a:pt x="2406315" y="593558"/>
                </a:cubicBezTo>
                <a:cubicBezTo>
                  <a:pt x="2417010" y="582863"/>
                  <a:pt x="2429325" y="573574"/>
                  <a:pt x="2438400" y="561474"/>
                </a:cubicBezTo>
                <a:cubicBezTo>
                  <a:pt x="2461536" y="530626"/>
                  <a:pt x="2502568" y="465221"/>
                  <a:pt x="2502568" y="465221"/>
                </a:cubicBezTo>
                <a:cubicBezTo>
                  <a:pt x="2399359" y="155593"/>
                  <a:pt x="2600953" y="742391"/>
                  <a:pt x="2470484" y="1171074"/>
                </a:cubicBezTo>
                <a:cubicBezTo>
                  <a:pt x="2450184" y="1237775"/>
                  <a:pt x="2331452" y="1160379"/>
                  <a:pt x="2261936" y="1155032"/>
                </a:cubicBezTo>
                <a:cubicBezTo>
                  <a:pt x="2245894" y="1144337"/>
                  <a:pt x="2227443" y="1136581"/>
                  <a:pt x="2213810" y="1122948"/>
                </a:cubicBezTo>
                <a:cubicBezTo>
                  <a:pt x="2182713" y="1091850"/>
                  <a:pt x="2178731" y="1065837"/>
                  <a:pt x="2165684" y="1026695"/>
                </a:cubicBezTo>
                <a:cubicBezTo>
                  <a:pt x="2171031" y="967874"/>
                  <a:pt x="2164356" y="906684"/>
                  <a:pt x="2181726" y="850232"/>
                </a:cubicBezTo>
                <a:cubicBezTo>
                  <a:pt x="2188503" y="828208"/>
                  <a:pt x="2260168" y="807195"/>
                  <a:pt x="2277979" y="802106"/>
                </a:cubicBezTo>
                <a:cubicBezTo>
                  <a:pt x="2348787" y="781875"/>
                  <a:pt x="2328721" y="793103"/>
                  <a:pt x="2390273" y="770021"/>
                </a:cubicBezTo>
                <a:cubicBezTo>
                  <a:pt x="2543702" y="712484"/>
                  <a:pt x="2409390" y="758302"/>
                  <a:pt x="2518610" y="721895"/>
                </a:cubicBezTo>
                <a:cubicBezTo>
                  <a:pt x="2529305" y="705853"/>
                  <a:pt x="2542072" y="691014"/>
                  <a:pt x="2550694" y="673769"/>
                </a:cubicBezTo>
                <a:cubicBezTo>
                  <a:pt x="2558256" y="658644"/>
                  <a:pt x="2558036" y="640142"/>
                  <a:pt x="2566736" y="625642"/>
                </a:cubicBezTo>
                <a:cubicBezTo>
                  <a:pt x="2574518" y="612673"/>
                  <a:pt x="2588126" y="604253"/>
                  <a:pt x="2598821" y="593558"/>
                </a:cubicBezTo>
                <a:cubicBezTo>
                  <a:pt x="2604168" y="577516"/>
                  <a:pt x="2606651" y="560214"/>
                  <a:pt x="2614863" y="545432"/>
                </a:cubicBezTo>
                <a:cubicBezTo>
                  <a:pt x="2633590" y="511724"/>
                  <a:pt x="2679031" y="449179"/>
                  <a:pt x="2679031" y="449179"/>
                </a:cubicBezTo>
                <a:cubicBezTo>
                  <a:pt x="2682027" y="437193"/>
                  <a:pt x="2701252" y="353323"/>
                  <a:pt x="2711115" y="336885"/>
                </a:cubicBezTo>
                <a:cubicBezTo>
                  <a:pt x="2718897" y="323915"/>
                  <a:pt x="2730615" y="313190"/>
                  <a:pt x="2743200" y="304800"/>
                </a:cubicBezTo>
                <a:cubicBezTo>
                  <a:pt x="2782846" y="278369"/>
                  <a:pt x="2812716" y="270933"/>
                  <a:pt x="2855494" y="256674"/>
                </a:cubicBezTo>
                <a:cubicBezTo>
                  <a:pt x="2850147" y="299453"/>
                  <a:pt x="2847164" y="342594"/>
                  <a:pt x="2839452" y="385011"/>
                </a:cubicBezTo>
                <a:cubicBezTo>
                  <a:pt x="2836427" y="401648"/>
                  <a:pt x="2828055" y="416878"/>
                  <a:pt x="2823410" y="433137"/>
                </a:cubicBezTo>
                <a:cubicBezTo>
                  <a:pt x="2817353" y="454337"/>
                  <a:pt x="2812715" y="475916"/>
                  <a:pt x="2807368" y="497306"/>
                </a:cubicBezTo>
                <a:cubicBezTo>
                  <a:pt x="2812715" y="529390"/>
                  <a:pt x="2795827" y="576319"/>
                  <a:pt x="2823410" y="593558"/>
                </a:cubicBezTo>
                <a:cubicBezTo>
                  <a:pt x="2849057" y="609587"/>
                  <a:pt x="2946070" y="574061"/>
                  <a:pt x="2983831" y="561474"/>
                </a:cubicBezTo>
                <a:cubicBezTo>
                  <a:pt x="3005221" y="529390"/>
                  <a:pt x="3035806" y="501803"/>
                  <a:pt x="3048000" y="465221"/>
                </a:cubicBezTo>
                <a:cubicBezTo>
                  <a:pt x="3086181" y="350678"/>
                  <a:pt x="3061325" y="397109"/>
                  <a:pt x="3112168" y="320842"/>
                </a:cubicBezTo>
                <a:cubicBezTo>
                  <a:pt x="3106821" y="486611"/>
                  <a:pt x="3102500" y="652416"/>
                  <a:pt x="3096126" y="818148"/>
                </a:cubicBezTo>
                <a:cubicBezTo>
                  <a:pt x="3091805" y="930487"/>
                  <a:pt x="3094028" y="1043478"/>
                  <a:pt x="3080084" y="1155032"/>
                </a:cubicBezTo>
                <a:cubicBezTo>
                  <a:pt x="3077693" y="1174163"/>
                  <a:pt x="3058695" y="1187116"/>
                  <a:pt x="3048000" y="1203158"/>
                </a:cubicBezTo>
                <a:cubicBezTo>
                  <a:pt x="3026610" y="1197811"/>
                  <a:pt x="3001048" y="1200889"/>
                  <a:pt x="2983831" y="1187116"/>
                </a:cubicBezTo>
                <a:cubicBezTo>
                  <a:pt x="2970627" y="1176553"/>
                  <a:pt x="2975351" y="1154115"/>
                  <a:pt x="2967789" y="1138990"/>
                </a:cubicBezTo>
                <a:cubicBezTo>
                  <a:pt x="2959167" y="1121745"/>
                  <a:pt x="2946400" y="1106906"/>
                  <a:pt x="2935705" y="1090864"/>
                </a:cubicBezTo>
                <a:cubicBezTo>
                  <a:pt x="2930358" y="1074822"/>
                  <a:pt x="2919663" y="1059647"/>
                  <a:pt x="2919663" y="1042737"/>
                </a:cubicBezTo>
                <a:cubicBezTo>
                  <a:pt x="2919663" y="1007157"/>
                  <a:pt x="2926647" y="900433"/>
                  <a:pt x="2951747" y="850232"/>
                </a:cubicBezTo>
                <a:cubicBezTo>
                  <a:pt x="2960369" y="832987"/>
                  <a:pt x="2969321" y="814802"/>
                  <a:pt x="2983831" y="802106"/>
                </a:cubicBezTo>
                <a:cubicBezTo>
                  <a:pt x="2983833" y="802104"/>
                  <a:pt x="3104145" y="721896"/>
                  <a:pt x="3128210" y="705853"/>
                </a:cubicBezTo>
                <a:cubicBezTo>
                  <a:pt x="3144252" y="695158"/>
                  <a:pt x="3162703" y="687402"/>
                  <a:pt x="3176336" y="673769"/>
                </a:cubicBezTo>
                <a:cubicBezTo>
                  <a:pt x="3222054" y="628052"/>
                  <a:pt x="3195837" y="650075"/>
                  <a:pt x="3256547" y="609600"/>
                </a:cubicBezTo>
                <a:cubicBezTo>
                  <a:pt x="3307391" y="533334"/>
                  <a:pt x="3282534" y="579765"/>
                  <a:pt x="3320715" y="465221"/>
                </a:cubicBezTo>
                <a:cubicBezTo>
                  <a:pt x="3326062" y="449179"/>
                  <a:pt x="3327377" y="431165"/>
                  <a:pt x="3336757" y="417095"/>
                </a:cubicBezTo>
                <a:cubicBezTo>
                  <a:pt x="3382108" y="349071"/>
                  <a:pt x="3360220" y="386214"/>
                  <a:pt x="3400926" y="304800"/>
                </a:cubicBezTo>
                <a:cubicBezTo>
                  <a:pt x="3417969" y="32116"/>
                  <a:pt x="3416968" y="133852"/>
                  <a:pt x="3416968" y="0"/>
                </a:cubicBezTo>
              </a:path>
            </a:pathLst>
          </a:cu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Přímá spojnice se šipkou 10"/>
          <p:cNvCxnSpPr/>
          <p:nvPr/>
        </p:nvCxnSpPr>
        <p:spPr>
          <a:xfrm>
            <a:off x="1732547" y="4742405"/>
            <a:ext cx="144379" cy="1562142"/>
          </a:xfrm>
          <a:prstGeom prst="straightConnector1">
            <a:avLst/>
          </a:prstGeom>
          <a:ln w="44450">
            <a:solidFill>
              <a:srgbClr val="FF0000"/>
            </a:solidFill>
            <a:bevel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 flipV="1">
            <a:off x="953590" y="1860884"/>
            <a:ext cx="430041" cy="1568116"/>
          </a:xfrm>
          <a:prstGeom prst="straightConnector1">
            <a:avLst/>
          </a:prstGeom>
          <a:ln w="44450">
            <a:solidFill>
              <a:srgbClr val="FF0000"/>
            </a:solidFill>
            <a:bevel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7692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24" y="2326341"/>
            <a:ext cx="60293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24" y="4643157"/>
            <a:ext cx="58007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850" y="2667000"/>
            <a:ext cx="58864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886" y="1102659"/>
            <a:ext cx="25146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olný tvar 1"/>
          <p:cNvSpPr/>
          <p:nvPr/>
        </p:nvSpPr>
        <p:spPr>
          <a:xfrm>
            <a:off x="1118992" y="430866"/>
            <a:ext cx="10299713" cy="966898"/>
          </a:xfrm>
          <a:custGeom>
            <a:avLst/>
            <a:gdLst>
              <a:gd name="connsiteX0" fmla="*/ 322952 w 11873949"/>
              <a:gd name="connsiteY0" fmla="*/ 132708 h 1833171"/>
              <a:gd name="connsiteX1" fmla="*/ 242741 w 11873949"/>
              <a:gd name="connsiteY1" fmla="*/ 116666 h 1833171"/>
              <a:gd name="connsiteX2" fmla="*/ 130446 w 11873949"/>
              <a:gd name="connsiteY2" fmla="*/ 164792 h 1833171"/>
              <a:gd name="connsiteX3" fmla="*/ 98362 w 11873949"/>
              <a:gd name="connsiteY3" fmla="*/ 196877 h 1833171"/>
              <a:gd name="connsiteX4" fmla="*/ 50236 w 11873949"/>
              <a:gd name="connsiteY4" fmla="*/ 309171 h 1833171"/>
              <a:gd name="connsiteX5" fmla="*/ 34194 w 11873949"/>
              <a:gd name="connsiteY5" fmla="*/ 373340 h 1833171"/>
              <a:gd name="connsiteX6" fmla="*/ 66278 w 11873949"/>
              <a:gd name="connsiteY6" fmla="*/ 453550 h 1833171"/>
              <a:gd name="connsiteX7" fmla="*/ 114404 w 11873949"/>
              <a:gd name="connsiteY7" fmla="*/ 437508 h 1833171"/>
              <a:gd name="connsiteX8" fmla="*/ 162531 w 11873949"/>
              <a:gd name="connsiteY8" fmla="*/ 405424 h 1833171"/>
              <a:gd name="connsiteX9" fmla="*/ 226699 w 11873949"/>
              <a:gd name="connsiteY9" fmla="*/ 309171 h 1833171"/>
              <a:gd name="connsiteX10" fmla="*/ 242741 w 11873949"/>
              <a:gd name="connsiteY10" fmla="*/ 261045 h 1833171"/>
              <a:gd name="connsiteX11" fmla="*/ 306910 w 11873949"/>
              <a:gd name="connsiteY11" fmla="*/ 164792 h 1833171"/>
              <a:gd name="connsiteX12" fmla="*/ 322952 w 11873949"/>
              <a:gd name="connsiteY12" fmla="*/ 212919 h 1833171"/>
              <a:gd name="connsiteX13" fmla="*/ 274825 w 11873949"/>
              <a:gd name="connsiteY13" fmla="*/ 293129 h 1833171"/>
              <a:gd name="connsiteX14" fmla="*/ 306910 w 11873949"/>
              <a:gd name="connsiteY14" fmla="*/ 437508 h 1833171"/>
              <a:gd name="connsiteX15" fmla="*/ 355036 w 11873949"/>
              <a:gd name="connsiteY15" fmla="*/ 469592 h 1833171"/>
              <a:gd name="connsiteX16" fmla="*/ 483373 w 11873949"/>
              <a:gd name="connsiteY16" fmla="*/ 437508 h 1833171"/>
              <a:gd name="connsiteX17" fmla="*/ 515457 w 11873949"/>
              <a:gd name="connsiteY17" fmla="*/ 389382 h 1833171"/>
              <a:gd name="connsiteX18" fmla="*/ 563583 w 11873949"/>
              <a:gd name="connsiteY18" fmla="*/ 293129 h 1833171"/>
              <a:gd name="connsiteX19" fmla="*/ 611710 w 11873949"/>
              <a:gd name="connsiteY19" fmla="*/ 116666 h 1833171"/>
              <a:gd name="connsiteX20" fmla="*/ 643794 w 11873949"/>
              <a:gd name="connsiteY20" fmla="*/ 20413 h 1833171"/>
              <a:gd name="connsiteX21" fmla="*/ 595667 w 11873949"/>
              <a:gd name="connsiteY21" fmla="*/ 52498 h 1833171"/>
              <a:gd name="connsiteX22" fmla="*/ 499415 w 11873949"/>
              <a:gd name="connsiteY22" fmla="*/ 100624 h 1833171"/>
              <a:gd name="connsiteX23" fmla="*/ 435246 w 11873949"/>
              <a:gd name="connsiteY23" fmla="*/ 180834 h 1833171"/>
              <a:gd name="connsiteX24" fmla="*/ 371078 w 11873949"/>
              <a:gd name="connsiteY24" fmla="*/ 293129 h 1833171"/>
              <a:gd name="connsiteX25" fmla="*/ 355036 w 11873949"/>
              <a:gd name="connsiteY25" fmla="*/ 341255 h 1833171"/>
              <a:gd name="connsiteX26" fmla="*/ 371078 w 11873949"/>
              <a:gd name="connsiteY26" fmla="*/ 806477 h 1833171"/>
              <a:gd name="connsiteX27" fmla="*/ 387120 w 11873949"/>
              <a:gd name="connsiteY27" fmla="*/ 902729 h 1833171"/>
              <a:gd name="connsiteX28" fmla="*/ 419204 w 11873949"/>
              <a:gd name="connsiteY28" fmla="*/ 854603 h 1833171"/>
              <a:gd name="connsiteX29" fmla="*/ 451288 w 11873949"/>
              <a:gd name="connsiteY29" fmla="*/ 790434 h 1833171"/>
              <a:gd name="connsiteX30" fmla="*/ 483373 w 11873949"/>
              <a:gd name="connsiteY30" fmla="*/ 694182 h 1833171"/>
              <a:gd name="connsiteX31" fmla="*/ 467331 w 11873949"/>
              <a:gd name="connsiteY31" fmla="*/ 485634 h 1833171"/>
              <a:gd name="connsiteX32" fmla="*/ 451288 w 11873949"/>
              <a:gd name="connsiteY32" fmla="*/ 437508 h 1833171"/>
              <a:gd name="connsiteX33" fmla="*/ 387120 w 11873949"/>
              <a:gd name="connsiteY33" fmla="*/ 453550 h 1833171"/>
              <a:gd name="connsiteX34" fmla="*/ 371078 w 11873949"/>
              <a:gd name="connsiteY34" fmla="*/ 517719 h 1833171"/>
              <a:gd name="connsiteX35" fmla="*/ 435246 w 11873949"/>
              <a:gd name="connsiteY35" fmla="*/ 533761 h 1833171"/>
              <a:gd name="connsiteX36" fmla="*/ 627752 w 11873949"/>
              <a:gd name="connsiteY36" fmla="*/ 517719 h 1833171"/>
              <a:gd name="connsiteX37" fmla="*/ 707962 w 11873949"/>
              <a:gd name="connsiteY37" fmla="*/ 453550 h 1833171"/>
              <a:gd name="connsiteX38" fmla="*/ 756088 w 11873949"/>
              <a:gd name="connsiteY38" fmla="*/ 437508 h 1833171"/>
              <a:gd name="connsiteX39" fmla="*/ 788173 w 11873949"/>
              <a:gd name="connsiteY39" fmla="*/ 405424 h 1833171"/>
              <a:gd name="connsiteX40" fmla="*/ 804215 w 11873949"/>
              <a:gd name="connsiteY40" fmla="*/ 357298 h 1833171"/>
              <a:gd name="connsiteX41" fmla="*/ 852341 w 11873949"/>
              <a:gd name="connsiteY41" fmla="*/ 325213 h 1833171"/>
              <a:gd name="connsiteX42" fmla="*/ 868383 w 11873949"/>
              <a:gd name="connsiteY42" fmla="*/ 277087 h 1833171"/>
              <a:gd name="connsiteX43" fmla="*/ 900467 w 11873949"/>
              <a:gd name="connsiteY43" fmla="*/ 228961 h 1833171"/>
              <a:gd name="connsiteX44" fmla="*/ 884425 w 11873949"/>
              <a:gd name="connsiteY44" fmla="*/ 36455 h 1833171"/>
              <a:gd name="connsiteX45" fmla="*/ 804215 w 11873949"/>
              <a:gd name="connsiteY45" fmla="*/ 132708 h 1833171"/>
              <a:gd name="connsiteX46" fmla="*/ 756088 w 11873949"/>
              <a:gd name="connsiteY46" fmla="*/ 245003 h 1833171"/>
              <a:gd name="connsiteX47" fmla="*/ 707962 w 11873949"/>
              <a:gd name="connsiteY47" fmla="*/ 357298 h 1833171"/>
              <a:gd name="connsiteX48" fmla="*/ 675878 w 11873949"/>
              <a:gd name="connsiteY48" fmla="*/ 453550 h 1833171"/>
              <a:gd name="connsiteX49" fmla="*/ 691920 w 11873949"/>
              <a:gd name="connsiteY49" fmla="*/ 838561 h 1833171"/>
              <a:gd name="connsiteX50" fmla="*/ 707962 w 11873949"/>
              <a:gd name="connsiteY50" fmla="*/ 886687 h 1833171"/>
              <a:gd name="connsiteX51" fmla="*/ 772131 w 11873949"/>
              <a:gd name="connsiteY51" fmla="*/ 870645 h 1833171"/>
              <a:gd name="connsiteX52" fmla="*/ 820257 w 11873949"/>
              <a:gd name="connsiteY52" fmla="*/ 774392 h 1833171"/>
              <a:gd name="connsiteX53" fmla="*/ 788173 w 11873949"/>
              <a:gd name="connsiteY53" fmla="*/ 549803 h 1833171"/>
              <a:gd name="connsiteX54" fmla="*/ 740046 w 11873949"/>
              <a:gd name="connsiteY54" fmla="*/ 485634 h 1833171"/>
              <a:gd name="connsiteX55" fmla="*/ 659836 w 11873949"/>
              <a:gd name="connsiteY55" fmla="*/ 405424 h 1833171"/>
              <a:gd name="connsiteX56" fmla="*/ 643794 w 11873949"/>
              <a:gd name="connsiteY56" fmla="*/ 485634 h 1833171"/>
              <a:gd name="connsiteX57" fmla="*/ 740046 w 11873949"/>
              <a:gd name="connsiteY57" fmla="*/ 533761 h 1833171"/>
              <a:gd name="connsiteX58" fmla="*/ 788173 w 11873949"/>
              <a:gd name="connsiteY58" fmla="*/ 517719 h 1833171"/>
              <a:gd name="connsiteX59" fmla="*/ 868383 w 11873949"/>
              <a:gd name="connsiteY59" fmla="*/ 469592 h 1833171"/>
              <a:gd name="connsiteX60" fmla="*/ 932552 w 11873949"/>
              <a:gd name="connsiteY60" fmla="*/ 405424 h 1833171"/>
              <a:gd name="connsiteX61" fmla="*/ 980678 w 11873949"/>
              <a:gd name="connsiteY61" fmla="*/ 357298 h 1833171"/>
              <a:gd name="connsiteX62" fmla="*/ 1076931 w 11873949"/>
              <a:gd name="connsiteY62" fmla="*/ 293129 h 1833171"/>
              <a:gd name="connsiteX63" fmla="*/ 1109015 w 11873949"/>
              <a:gd name="connsiteY63" fmla="*/ 245003 h 1833171"/>
              <a:gd name="connsiteX64" fmla="*/ 1092973 w 11873949"/>
              <a:gd name="connsiteY64" fmla="*/ 309171 h 1833171"/>
              <a:gd name="connsiteX65" fmla="*/ 1157141 w 11873949"/>
              <a:gd name="connsiteY65" fmla="*/ 517719 h 1833171"/>
              <a:gd name="connsiteX66" fmla="*/ 1269436 w 11873949"/>
              <a:gd name="connsiteY66" fmla="*/ 501677 h 1833171"/>
              <a:gd name="connsiteX67" fmla="*/ 1365688 w 11873949"/>
              <a:gd name="connsiteY67" fmla="*/ 437508 h 1833171"/>
              <a:gd name="connsiteX68" fmla="*/ 1397773 w 11873949"/>
              <a:gd name="connsiteY68" fmla="*/ 389382 h 1833171"/>
              <a:gd name="connsiteX69" fmla="*/ 1413815 w 11873949"/>
              <a:gd name="connsiteY69" fmla="*/ 341255 h 1833171"/>
              <a:gd name="connsiteX70" fmla="*/ 1510067 w 11873949"/>
              <a:gd name="connsiteY70" fmla="*/ 277087 h 1833171"/>
              <a:gd name="connsiteX71" fmla="*/ 1510067 w 11873949"/>
              <a:gd name="connsiteY71" fmla="*/ 453550 h 1833171"/>
              <a:gd name="connsiteX72" fmla="*/ 1494025 w 11873949"/>
              <a:gd name="connsiteY72" fmla="*/ 501677 h 1833171"/>
              <a:gd name="connsiteX73" fmla="*/ 1542152 w 11873949"/>
              <a:gd name="connsiteY73" fmla="*/ 373340 h 1833171"/>
              <a:gd name="connsiteX74" fmla="*/ 1558194 w 11873949"/>
              <a:gd name="connsiteY74" fmla="*/ 325213 h 1833171"/>
              <a:gd name="connsiteX75" fmla="*/ 1606320 w 11873949"/>
              <a:gd name="connsiteY75" fmla="*/ 309171 h 1833171"/>
              <a:gd name="connsiteX76" fmla="*/ 1622362 w 11873949"/>
              <a:gd name="connsiteY76" fmla="*/ 453550 h 1833171"/>
              <a:gd name="connsiteX77" fmla="*/ 1638404 w 11873949"/>
              <a:gd name="connsiteY77" fmla="*/ 501677 h 1833171"/>
              <a:gd name="connsiteX78" fmla="*/ 1750699 w 11873949"/>
              <a:gd name="connsiteY78" fmla="*/ 485634 h 1833171"/>
              <a:gd name="connsiteX79" fmla="*/ 1798825 w 11873949"/>
              <a:gd name="connsiteY79" fmla="*/ 453550 h 1833171"/>
              <a:gd name="connsiteX80" fmla="*/ 1830910 w 11873949"/>
              <a:gd name="connsiteY80" fmla="*/ 421466 h 1833171"/>
              <a:gd name="connsiteX81" fmla="*/ 1879036 w 11873949"/>
              <a:gd name="connsiteY81" fmla="*/ 405424 h 1833171"/>
              <a:gd name="connsiteX82" fmla="*/ 1991331 w 11873949"/>
              <a:gd name="connsiteY82" fmla="*/ 277087 h 1833171"/>
              <a:gd name="connsiteX83" fmla="*/ 2007373 w 11873949"/>
              <a:gd name="connsiteY83" fmla="*/ 228961 h 1833171"/>
              <a:gd name="connsiteX84" fmla="*/ 1991331 w 11873949"/>
              <a:gd name="connsiteY84" fmla="*/ 293129 h 1833171"/>
              <a:gd name="connsiteX85" fmla="*/ 1959246 w 11873949"/>
              <a:gd name="connsiteY85" fmla="*/ 325213 h 1833171"/>
              <a:gd name="connsiteX86" fmla="*/ 1975288 w 11873949"/>
              <a:gd name="connsiteY86" fmla="*/ 517719 h 1833171"/>
              <a:gd name="connsiteX87" fmla="*/ 2023415 w 11873949"/>
              <a:gd name="connsiteY87" fmla="*/ 533761 h 1833171"/>
              <a:gd name="connsiteX88" fmla="*/ 2151752 w 11873949"/>
              <a:gd name="connsiteY88" fmla="*/ 501677 h 1833171"/>
              <a:gd name="connsiteX89" fmla="*/ 2199878 w 11873949"/>
              <a:gd name="connsiteY89" fmla="*/ 469592 h 1833171"/>
              <a:gd name="connsiteX90" fmla="*/ 2248004 w 11873949"/>
              <a:gd name="connsiteY90" fmla="*/ 453550 h 1833171"/>
              <a:gd name="connsiteX91" fmla="*/ 2344257 w 11873949"/>
              <a:gd name="connsiteY91" fmla="*/ 389382 h 1833171"/>
              <a:gd name="connsiteX92" fmla="*/ 2392383 w 11873949"/>
              <a:gd name="connsiteY92" fmla="*/ 341255 h 1833171"/>
              <a:gd name="connsiteX93" fmla="*/ 2488636 w 11873949"/>
              <a:gd name="connsiteY93" fmla="*/ 277087 h 1833171"/>
              <a:gd name="connsiteX94" fmla="*/ 2584888 w 11873949"/>
              <a:gd name="connsiteY94" fmla="*/ 180834 h 1833171"/>
              <a:gd name="connsiteX95" fmla="*/ 2600931 w 11873949"/>
              <a:gd name="connsiteY95" fmla="*/ 132708 h 1833171"/>
              <a:gd name="connsiteX96" fmla="*/ 2665099 w 11873949"/>
              <a:gd name="connsiteY96" fmla="*/ 36455 h 1833171"/>
              <a:gd name="connsiteX97" fmla="*/ 2649057 w 11873949"/>
              <a:gd name="connsiteY97" fmla="*/ 84582 h 1833171"/>
              <a:gd name="connsiteX98" fmla="*/ 2633015 w 11873949"/>
              <a:gd name="connsiteY98" fmla="*/ 212919 h 1833171"/>
              <a:gd name="connsiteX99" fmla="*/ 2616973 w 11873949"/>
              <a:gd name="connsiteY99" fmla="*/ 277087 h 1833171"/>
              <a:gd name="connsiteX100" fmla="*/ 2584888 w 11873949"/>
              <a:gd name="connsiteY100" fmla="*/ 469592 h 1833171"/>
              <a:gd name="connsiteX101" fmla="*/ 2552804 w 11873949"/>
              <a:gd name="connsiteY101" fmla="*/ 517719 h 1833171"/>
              <a:gd name="connsiteX102" fmla="*/ 2536762 w 11873949"/>
              <a:gd name="connsiteY102" fmla="*/ 565845 h 1833171"/>
              <a:gd name="connsiteX103" fmla="*/ 2504678 w 11873949"/>
              <a:gd name="connsiteY103" fmla="*/ 437508 h 1833171"/>
              <a:gd name="connsiteX104" fmla="*/ 2456552 w 11873949"/>
              <a:gd name="connsiteY104" fmla="*/ 469592 h 1833171"/>
              <a:gd name="connsiteX105" fmla="*/ 2440510 w 11873949"/>
              <a:gd name="connsiteY105" fmla="*/ 517719 h 1833171"/>
              <a:gd name="connsiteX106" fmla="*/ 2456552 w 11873949"/>
              <a:gd name="connsiteY106" fmla="*/ 613971 h 1833171"/>
              <a:gd name="connsiteX107" fmla="*/ 2568846 w 11873949"/>
              <a:gd name="connsiteY107" fmla="*/ 565845 h 1833171"/>
              <a:gd name="connsiteX108" fmla="*/ 2616973 w 11873949"/>
              <a:gd name="connsiteY108" fmla="*/ 469592 h 1833171"/>
              <a:gd name="connsiteX109" fmla="*/ 2681141 w 11873949"/>
              <a:gd name="connsiteY109" fmla="*/ 389382 h 1833171"/>
              <a:gd name="connsiteX110" fmla="*/ 2697183 w 11873949"/>
              <a:gd name="connsiteY110" fmla="*/ 613971 h 1833171"/>
              <a:gd name="connsiteX111" fmla="*/ 2745310 w 11873949"/>
              <a:gd name="connsiteY111" fmla="*/ 630013 h 1833171"/>
              <a:gd name="connsiteX112" fmla="*/ 2793436 w 11873949"/>
              <a:gd name="connsiteY112" fmla="*/ 581887 h 1833171"/>
              <a:gd name="connsiteX113" fmla="*/ 2825520 w 11873949"/>
              <a:gd name="connsiteY113" fmla="*/ 469592 h 1833171"/>
              <a:gd name="connsiteX114" fmla="*/ 2809478 w 11873949"/>
              <a:gd name="connsiteY114" fmla="*/ 405424 h 1833171"/>
              <a:gd name="connsiteX115" fmla="*/ 2777394 w 11873949"/>
              <a:gd name="connsiteY115" fmla="*/ 533761 h 1833171"/>
              <a:gd name="connsiteX116" fmla="*/ 2809478 w 11873949"/>
              <a:gd name="connsiteY116" fmla="*/ 950855 h 1833171"/>
              <a:gd name="connsiteX117" fmla="*/ 2793436 w 11873949"/>
              <a:gd name="connsiteY117" fmla="*/ 1063150 h 1833171"/>
              <a:gd name="connsiteX118" fmla="*/ 2729267 w 11873949"/>
              <a:gd name="connsiteY118" fmla="*/ 1079192 h 1833171"/>
              <a:gd name="connsiteX119" fmla="*/ 2681141 w 11873949"/>
              <a:gd name="connsiteY119" fmla="*/ 1095234 h 1833171"/>
              <a:gd name="connsiteX120" fmla="*/ 2633015 w 11873949"/>
              <a:gd name="connsiteY120" fmla="*/ 1047108 h 1833171"/>
              <a:gd name="connsiteX121" fmla="*/ 2633015 w 11873949"/>
              <a:gd name="connsiteY121" fmla="*/ 918771 h 1833171"/>
              <a:gd name="connsiteX122" fmla="*/ 2649057 w 11873949"/>
              <a:gd name="connsiteY122" fmla="*/ 870645 h 1833171"/>
              <a:gd name="connsiteX123" fmla="*/ 2793436 w 11873949"/>
              <a:gd name="connsiteY123" fmla="*/ 790434 h 1833171"/>
              <a:gd name="connsiteX124" fmla="*/ 2841562 w 11873949"/>
              <a:gd name="connsiteY124" fmla="*/ 758350 h 1833171"/>
              <a:gd name="connsiteX125" fmla="*/ 2905731 w 11873949"/>
              <a:gd name="connsiteY125" fmla="*/ 630013 h 1833171"/>
              <a:gd name="connsiteX126" fmla="*/ 2921773 w 11873949"/>
              <a:gd name="connsiteY126" fmla="*/ 581887 h 1833171"/>
              <a:gd name="connsiteX127" fmla="*/ 2937815 w 11873949"/>
              <a:gd name="connsiteY127" fmla="*/ 517719 h 1833171"/>
              <a:gd name="connsiteX128" fmla="*/ 2953857 w 11873949"/>
              <a:gd name="connsiteY128" fmla="*/ 565845 h 1833171"/>
              <a:gd name="connsiteX129" fmla="*/ 3018025 w 11873949"/>
              <a:gd name="connsiteY129" fmla="*/ 581887 h 1833171"/>
              <a:gd name="connsiteX130" fmla="*/ 3066152 w 11873949"/>
              <a:gd name="connsiteY130" fmla="*/ 613971 h 1833171"/>
              <a:gd name="connsiteX131" fmla="*/ 3178446 w 11873949"/>
              <a:gd name="connsiteY131" fmla="*/ 630013 h 1833171"/>
              <a:gd name="connsiteX132" fmla="*/ 3242615 w 11873949"/>
              <a:gd name="connsiteY132" fmla="*/ 646055 h 1833171"/>
              <a:gd name="connsiteX133" fmla="*/ 3435120 w 11873949"/>
              <a:gd name="connsiteY133" fmla="*/ 613971 h 1833171"/>
              <a:gd name="connsiteX134" fmla="*/ 3451162 w 11873949"/>
              <a:gd name="connsiteY134" fmla="*/ 565845 h 1833171"/>
              <a:gd name="connsiteX135" fmla="*/ 3563457 w 11873949"/>
              <a:gd name="connsiteY135" fmla="*/ 742308 h 1833171"/>
              <a:gd name="connsiteX136" fmla="*/ 3691794 w 11873949"/>
              <a:gd name="connsiteY136" fmla="*/ 726266 h 1833171"/>
              <a:gd name="connsiteX137" fmla="*/ 3707836 w 11873949"/>
              <a:gd name="connsiteY137" fmla="*/ 678140 h 1833171"/>
              <a:gd name="connsiteX138" fmla="*/ 3691794 w 11873949"/>
              <a:gd name="connsiteY138" fmla="*/ 533761 h 1833171"/>
              <a:gd name="connsiteX139" fmla="*/ 3659710 w 11873949"/>
              <a:gd name="connsiteY139" fmla="*/ 485634 h 1833171"/>
              <a:gd name="connsiteX140" fmla="*/ 3579499 w 11873949"/>
              <a:gd name="connsiteY140" fmla="*/ 421466 h 1833171"/>
              <a:gd name="connsiteX141" fmla="*/ 3531373 w 11873949"/>
              <a:gd name="connsiteY141" fmla="*/ 437508 h 1833171"/>
              <a:gd name="connsiteX142" fmla="*/ 3515331 w 11873949"/>
              <a:gd name="connsiteY142" fmla="*/ 501677 h 1833171"/>
              <a:gd name="connsiteX143" fmla="*/ 3499288 w 11873949"/>
              <a:gd name="connsiteY143" fmla="*/ 549803 h 1833171"/>
              <a:gd name="connsiteX144" fmla="*/ 3547415 w 11873949"/>
              <a:gd name="connsiteY144" fmla="*/ 790434 h 1833171"/>
              <a:gd name="connsiteX145" fmla="*/ 3611583 w 11873949"/>
              <a:gd name="connsiteY145" fmla="*/ 838561 h 1833171"/>
              <a:gd name="connsiteX146" fmla="*/ 3659710 w 11873949"/>
              <a:gd name="connsiteY146" fmla="*/ 854603 h 1833171"/>
              <a:gd name="connsiteX147" fmla="*/ 3755962 w 11873949"/>
              <a:gd name="connsiteY147" fmla="*/ 838561 h 1833171"/>
              <a:gd name="connsiteX148" fmla="*/ 3788046 w 11873949"/>
              <a:gd name="connsiteY148" fmla="*/ 790434 h 1833171"/>
              <a:gd name="connsiteX149" fmla="*/ 3820131 w 11873949"/>
              <a:gd name="connsiteY149" fmla="*/ 662098 h 1833171"/>
              <a:gd name="connsiteX150" fmla="*/ 3852215 w 11873949"/>
              <a:gd name="connsiteY150" fmla="*/ 565845 h 1833171"/>
              <a:gd name="connsiteX151" fmla="*/ 3868257 w 11873949"/>
              <a:gd name="connsiteY151" fmla="*/ 212919 h 1833171"/>
              <a:gd name="connsiteX152" fmla="*/ 3900341 w 11873949"/>
              <a:gd name="connsiteY152" fmla="*/ 116666 h 1833171"/>
              <a:gd name="connsiteX153" fmla="*/ 3916383 w 11873949"/>
              <a:gd name="connsiteY153" fmla="*/ 52498 h 1833171"/>
              <a:gd name="connsiteX154" fmla="*/ 3948467 w 11873949"/>
              <a:gd name="connsiteY154" fmla="*/ 4371 h 1833171"/>
              <a:gd name="connsiteX155" fmla="*/ 3916383 w 11873949"/>
              <a:gd name="connsiteY155" fmla="*/ 100624 h 1833171"/>
              <a:gd name="connsiteX156" fmla="*/ 3900341 w 11873949"/>
              <a:gd name="connsiteY156" fmla="*/ 180834 h 1833171"/>
              <a:gd name="connsiteX157" fmla="*/ 3884299 w 11873949"/>
              <a:gd name="connsiteY157" fmla="*/ 357298 h 1833171"/>
              <a:gd name="connsiteX158" fmla="*/ 3852215 w 11873949"/>
              <a:gd name="connsiteY158" fmla="*/ 453550 h 1833171"/>
              <a:gd name="connsiteX159" fmla="*/ 3836173 w 11873949"/>
              <a:gd name="connsiteY159" fmla="*/ 501677 h 1833171"/>
              <a:gd name="connsiteX160" fmla="*/ 3852215 w 11873949"/>
              <a:gd name="connsiteY160" fmla="*/ 806477 h 1833171"/>
              <a:gd name="connsiteX161" fmla="*/ 3900341 w 11873949"/>
              <a:gd name="connsiteY161" fmla="*/ 838561 h 1833171"/>
              <a:gd name="connsiteX162" fmla="*/ 3996594 w 11873949"/>
              <a:gd name="connsiteY162" fmla="*/ 774392 h 1833171"/>
              <a:gd name="connsiteX163" fmla="*/ 4028678 w 11873949"/>
              <a:gd name="connsiteY163" fmla="*/ 726266 h 1833171"/>
              <a:gd name="connsiteX164" fmla="*/ 4060762 w 11873949"/>
              <a:gd name="connsiteY164" fmla="*/ 533761 h 1833171"/>
              <a:gd name="connsiteX165" fmla="*/ 4076804 w 11873949"/>
              <a:gd name="connsiteY165" fmla="*/ 485634 h 1833171"/>
              <a:gd name="connsiteX166" fmla="*/ 4076804 w 11873949"/>
              <a:gd name="connsiteY166" fmla="*/ 758350 h 1833171"/>
              <a:gd name="connsiteX167" fmla="*/ 4124931 w 11873949"/>
              <a:gd name="connsiteY167" fmla="*/ 774392 h 1833171"/>
              <a:gd name="connsiteX168" fmla="*/ 4157015 w 11873949"/>
              <a:gd name="connsiteY168" fmla="*/ 806477 h 1833171"/>
              <a:gd name="connsiteX169" fmla="*/ 4269310 w 11873949"/>
              <a:gd name="connsiteY169" fmla="*/ 806477 h 1833171"/>
              <a:gd name="connsiteX170" fmla="*/ 4349520 w 11873949"/>
              <a:gd name="connsiteY170" fmla="*/ 758350 h 1833171"/>
              <a:gd name="connsiteX171" fmla="*/ 4397646 w 11873949"/>
              <a:gd name="connsiteY171" fmla="*/ 710224 h 1833171"/>
              <a:gd name="connsiteX172" fmla="*/ 4413688 w 11873949"/>
              <a:gd name="connsiteY172" fmla="*/ 646055 h 1833171"/>
              <a:gd name="connsiteX173" fmla="*/ 4445773 w 11873949"/>
              <a:gd name="connsiteY173" fmla="*/ 597929 h 1833171"/>
              <a:gd name="connsiteX174" fmla="*/ 4461815 w 11873949"/>
              <a:gd name="connsiteY174" fmla="*/ 517719 h 1833171"/>
              <a:gd name="connsiteX175" fmla="*/ 4477857 w 11873949"/>
              <a:gd name="connsiteY175" fmla="*/ 597929 h 1833171"/>
              <a:gd name="connsiteX176" fmla="*/ 4493899 w 11873949"/>
              <a:gd name="connsiteY176" fmla="*/ 694182 h 1833171"/>
              <a:gd name="connsiteX177" fmla="*/ 4509941 w 11873949"/>
              <a:gd name="connsiteY177" fmla="*/ 758350 h 1833171"/>
              <a:gd name="connsiteX178" fmla="*/ 4574110 w 11873949"/>
              <a:gd name="connsiteY178" fmla="*/ 806477 h 1833171"/>
              <a:gd name="connsiteX179" fmla="*/ 4590152 w 11873949"/>
              <a:gd name="connsiteY179" fmla="*/ 854603 h 1833171"/>
              <a:gd name="connsiteX180" fmla="*/ 4509941 w 11873949"/>
              <a:gd name="connsiteY180" fmla="*/ 902729 h 1833171"/>
              <a:gd name="connsiteX181" fmla="*/ 4429731 w 11873949"/>
              <a:gd name="connsiteY181" fmla="*/ 854603 h 1833171"/>
              <a:gd name="connsiteX182" fmla="*/ 4349520 w 11873949"/>
              <a:gd name="connsiteY182" fmla="*/ 774392 h 1833171"/>
              <a:gd name="connsiteX183" fmla="*/ 4397646 w 11873949"/>
              <a:gd name="connsiteY183" fmla="*/ 886687 h 1833171"/>
              <a:gd name="connsiteX184" fmla="*/ 4429731 w 11873949"/>
              <a:gd name="connsiteY184" fmla="*/ 934813 h 1833171"/>
              <a:gd name="connsiteX185" fmla="*/ 4509941 w 11873949"/>
              <a:gd name="connsiteY185" fmla="*/ 966898 h 1833171"/>
              <a:gd name="connsiteX186" fmla="*/ 4622236 w 11873949"/>
              <a:gd name="connsiteY186" fmla="*/ 950855 h 1833171"/>
              <a:gd name="connsiteX187" fmla="*/ 4670362 w 11873949"/>
              <a:gd name="connsiteY187" fmla="*/ 902729 h 1833171"/>
              <a:gd name="connsiteX188" fmla="*/ 4702446 w 11873949"/>
              <a:gd name="connsiteY188" fmla="*/ 726266 h 1833171"/>
              <a:gd name="connsiteX189" fmla="*/ 4766615 w 11873949"/>
              <a:gd name="connsiteY189" fmla="*/ 597929 h 1833171"/>
              <a:gd name="connsiteX190" fmla="*/ 4798699 w 11873949"/>
              <a:gd name="connsiteY190" fmla="*/ 501677 h 1833171"/>
              <a:gd name="connsiteX191" fmla="*/ 4830783 w 11873949"/>
              <a:gd name="connsiteY191" fmla="*/ 421466 h 1833171"/>
              <a:gd name="connsiteX192" fmla="*/ 4846825 w 11873949"/>
              <a:gd name="connsiteY192" fmla="*/ 341255 h 1833171"/>
              <a:gd name="connsiteX193" fmla="*/ 4878910 w 11873949"/>
              <a:gd name="connsiteY193" fmla="*/ 245003 h 1833171"/>
              <a:gd name="connsiteX194" fmla="*/ 4894952 w 11873949"/>
              <a:gd name="connsiteY194" fmla="*/ 196877 h 1833171"/>
              <a:gd name="connsiteX195" fmla="*/ 4910994 w 11873949"/>
              <a:gd name="connsiteY195" fmla="*/ 148750 h 1833171"/>
              <a:gd name="connsiteX196" fmla="*/ 4878910 w 11873949"/>
              <a:gd name="connsiteY196" fmla="*/ 453550 h 1833171"/>
              <a:gd name="connsiteX197" fmla="*/ 4862867 w 11873949"/>
              <a:gd name="connsiteY197" fmla="*/ 549803 h 1833171"/>
              <a:gd name="connsiteX198" fmla="*/ 4830783 w 11873949"/>
              <a:gd name="connsiteY198" fmla="*/ 726266 h 1833171"/>
              <a:gd name="connsiteX199" fmla="*/ 4798699 w 11873949"/>
              <a:gd name="connsiteY199" fmla="*/ 982940 h 1833171"/>
              <a:gd name="connsiteX200" fmla="*/ 4846825 w 11873949"/>
              <a:gd name="connsiteY200" fmla="*/ 918771 h 1833171"/>
              <a:gd name="connsiteX201" fmla="*/ 4894952 w 11873949"/>
              <a:gd name="connsiteY201" fmla="*/ 822519 h 1833171"/>
              <a:gd name="connsiteX202" fmla="*/ 4927036 w 11873949"/>
              <a:gd name="connsiteY202" fmla="*/ 790434 h 1833171"/>
              <a:gd name="connsiteX203" fmla="*/ 5007246 w 11873949"/>
              <a:gd name="connsiteY203" fmla="*/ 710224 h 1833171"/>
              <a:gd name="connsiteX204" fmla="*/ 5071415 w 11873949"/>
              <a:gd name="connsiteY204" fmla="*/ 726266 h 1833171"/>
              <a:gd name="connsiteX205" fmla="*/ 5055373 w 11873949"/>
              <a:gd name="connsiteY205" fmla="*/ 662098 h 1833171"/>
              <a:gd name="connsiteX206" fmla="*/ 5007246 w 11873949"/>
              <a:gd name="connsiteY206" fmla="*/ 678140 h 1833171"/>
              <a:gd name="connsiteX207" fmla="*/ 4959120 w 11873949"/>
              <a:gd name="connsiteY207" fmla="*/ 774392 h 1833171"/>
              <a:gd name="connsiteX208" fmla="*/ 4943078 w 11873949"/>
              <a:gd name="connsiteY208" fmla="*/ 822519 h 1833171"/>
              <a:gd name="connsiteX209" fmla="*/ 4959120 w 11873949"/>
              <a:gd name="connsiteY209" fmla="*/ 998982 h 1833171"/>
              <a:gd name="connsiteX210" fmla="*/ 5023288 w 11873949"/>
              <a:gd name="connsiteY210" fmla="*/ 982940 h 1833171"/>
              <a:gd name="connsiteX211" fmla="*/ 5039331 w 11873949"/>
              <a:gd name="connsiteY211" fmla="*/ 902729 h 1833171"/>
              <a:gd name="connsiteX212" fmla="*/ 5071415 w 11873949"/>
              <a:gd name="connsiteY212" fmla="*/ 806477 h 1833171"/>
              <a:gd name="connsiteX213" fmla="*/ 5135583 w 11873949"/>
              <a:gd name="connsiteY213" fmla="*/ 822519 h 1833171"/>
              <a:gd name="connsiteX214" fmla="*/ 5167667 w 11873949"/>
              <a:gd name="connsiteY214" fmla="*/ 886687 h 1833171"/>
              <a:gd name="connsiteX215" fmla="*/ 5199752 w 11873949"/>
              <a:gd name="connsiteY215" fmla="*/ 918771 h 1833171"/>
              <a:gd name="connsiteX216" fmla="*/ 5296004 w 11873949"/>
              <a:gd name="connsiteY216" fmla="*/ 902729 h 1833171"/>
              <a:gd name="connsiteX217" fmla="*/ 5328088 w 11873949"/>
              <a:gd name="connsiteY217" fmla="*/ 806477 h 1833171"/>
              <a:gd name="connsiteX218" fmla="*/ 5376215 w 11873949"/>
              <a:gd name="connsiteY218" fmla="*/ 710224 h 1833171"/>
              <a:gd name="connsiteX219" fmla="*/ 5408299 w 11873949"/>
              <a:gd name="connsiteY219" fmla="*/ 758350 h 1833171"/>
              <a:gd name="connsiteX220" fmla="*/ 5424341 w 11873949"/>
              <a:gd name="connsiteY220" fmla="*/ 886687 h 1833171"/>
              <a:gd name="connsiteX221" fmla="*/ 5456425 w 11873949"/>
              <a:gd name="connsiteY221" fmla="*/ 822519 h 1833171"/>
              <a:gd name="connsiteX222" fmla="*/ 5584762 w 11873949"/>
              <a:gd name="connsiteY222" fmla="*/ 694182 h 1833171"/>
              <a:gd name="connsiteX223" fmla="*/ 5616846 w 11873949"/>
              <a:gd name="connsiteY223" fmla="*/ 742308 h 1833171"/>
              <a:gd name="connsiteX224" fmla="*/ 5664973 w 11873949"/>
              <a:gd name="connsiteY224" fmla="*/ 886687 h 1833171"/>
              <a:gd name="connsiteX225" fmla="*/ 5745183 w 11873949"/>
              <a:gd name="connsiteY225" fmla="*/ 870645 h 1833171"/>
              <a:gd name="connsiteX226" fmla="*/ 5777267 w 11873949"/>
              <a:gd name="connsiteY226" fmla="*/ 822519 h 1833171"/>
              <a:gd name="connsiteX227" fmla="*/ 5921646 w 11873949"/>
              <a:gd name="connsiteY227" fmla="*/ 710224 h 1833171"/>
              <a:gd name="connsiteX228" fmla="*/ 5985815 w 11873949"/>
              <a:gd name="connsiteY228" fmla="*/ 726266 h 1833171"/>
              <a:gd name="connsiteX229" fmla="*/ 5969773 w 11873949"/>
              <a:gd name="connsiteY229" fmla="*/ 662098 h 1833171"/>
              <a:gd name="connsiteX230" fmla="*/ 5921646 w 11873949"/>
              <a:gd name="connsiteY230" fmla="*/ 710224 h 1833171"/>
              <a:gd name="connsiteX231" fmla="*/ 5889562 w 11873949"/>
              <a:gd name="connsiteY231" fmla="*/ 774392 h 1833171"/>
              <a:gd name="connsiteX232" fmla="*/ 5857478 w 11873949"/>
              <a:gd name="connsiteY232" fmla="*/ 806477 h 1833171"/>
              <a:gd name="connsiteX233" fmla="*/ 5825394 w 11873949"/>
              <a:gd name="connsiteY233" fmla="*/ 854603 h 1833171"/>
              <a:gd name="connsiteX234" fmla="*/ 5841436 w 11873949"/>
              <a:gd name="connsiteY234" fmla="*/ 982940 h 1833171"/>
              <a:gd name="connsiteX235" fmla="*/ 5857478 w 11873949"/>
              <a:gd name="connsiteY235" fmla="*/ 1031066 h 1833171"/>
              <a:gd name="connsiteX236" fmla="*/ 5985815 w 11873949"/>
              <a:gd name="connsiteY236" fmla="*/ 1063150 h 1833171"/>
              <a:gd name="connsiteX237" fmla="*/ 6066025 w 11873949"/>
              <a:gd name="connsiteY237" fmla="*/ 1079192 h 1833171"/>
              <a:gd name="connsiteX238" fmla="*/ 6226446 w 11873949"/>
              <a:gd name="connsiteY238" fmla="*/ 998982 h 1833171"/>
              <a:gd name="connsiteX239" fmla="*/ 6258531 w 11873949"/>
              <a:gd name="connsiteY239" fmla="*/ 966898 h 1833171"/>
              <a:gd name="connsiteX240" fmla="*/ 6258531 w 11873949"/>
              <a:gd name="connsiteY240" fmla="*/ 758350 h 1833171"/>
              <a:gd name="connsiteX241" fmla="*/ 6194362 w 11873949"/>
              <a:gd name="connsiteY241" fmla="*/ 822519 h 1833171"/>
              <a:gd name="connsiteX242" fmla="*/ 6146236 w 11873949"/>
              <a:gd name="connsiteY242" fmla="*/ 918771 h 1833171"/>
              <a:gd name="connsiteX243" fmla="*/ 6130194 w 11873949"/>
              <a:gd name="connsiteY243" fmla="*/ 966898 h 1833171"/>
              <a:gd name="connsiteX244" fmla="*/ 6146236 w 11873949"/>
              <a:gd name="connsiteY244" fmla="*/ 1079192 h 1833171"/>
              <a:gd name="connsiteX245" fmla="*/ 6274573 w 11873949"/>
              <a:gd name="connsiteY245" fmla="*/ 1063150 h 1833171"/>
              <a:gd name="connsiteX246" fmla="*/ 6338741 w 11873949"/>
              <a:gd name="connsiteY246" fmla="*/ 1079192 h 1833171"/>
              <a:gd name="connsiteX247" fmla="*/ 6370825 w 11873949"/>
              <a:gd name="connsiteY247" fmla="*/ 1111277 h 1833171"/>
              <a:gd name="connsiteX248" fmla="*/ 6467078 w 11873949"/>
              <a:gd name="connsiteY248" fmla="*/ 1175445 h 1833171"/>
              <a:gd name="connsiteX249" fmla="*/ 6627499 w 11873949"/>
              <a:gd name="connsiteY249" fmla="*/ 1159403 h 1833171"/>
              <a:gd name="connsiteX250" fmla="*/ 6771878 w 11873949"/>
              <a:gd name="connsiteY250" fmla="*/ 982940 h 1833171"/>
              <a:gd name="connsiteX251" fmla="*/ 6803962 w 11873949"/>
              <a:gd name="connsiteY251" fmla="*/ 934813 h 1833171"/>
              <a:gd name="connsiteX252" fmla="*/ 6836046 w 11873949"/>
              <a:gd name="connsiteY252" fmla="*/ 854603 h 1833171"/>
              <a:gd name="connsiteX253" fmla="*/ 6868131 w 11873949"/>
              <a:gd name="connsiteY253" fmla="*/ 710224 h 1833171"/>
              <a:gd name="connsiteX254" fmla="*/ 6852088 w 11873949"/>
              <a:gd name="connsiteY254" fmla="*/ 469592 h 1833171"/>
              <a:gd name="connsiteX255" fmla="*/ 6836046 w 11873949"/>
              <a:gd name="connsiteY255" fmla="*/ 421466 h 1833171"/>
              <a:gd name="connsiteX256" fmla="*/ 6787920 w 11873949"/>
              <a:gd name="connsiteY256" fmla="*/ 373340 h 1833171"/>
              <a:gd name="connsiteX257" fmla="*/ 6739794 w 11873949"/>
              <a:gd name="connsiteY257" fmla="*/ 405424 h 1833171"/>
              <a:gd name="connsiteX258" fmla="*/ 6675625 w 11873949"/>
              <a:gd name="connsiteY258" fmla="*/ 437508 h 1833171"/>
              <a:gd name="connsiteX259" fmla="*/ 6515204 w 11873949"/>
              <a:gd name="connsiteY259" fmla="*/ 662098 h 1833171"/>
              <a:gd name="connsiteX260" fmla="*/ 6467078 w 11873949"/>
              <a:gd name="connsiteY260" fmla="*/ 694182 h 1833171"/>
              <a:gd name="connsiteX261" fmla="*/ 6451036 w 11873949"/>
              <a:gd name="connsiteY261" fmla="*/ 838561 h 1833171"/>
              <a:gd name="connsiteX262" fmla="*/ 6434994 w 11873949"/>
              <a:gd name="connsiteY262" fmla="*/ 950855 h 1833171"/>
              <a:gd name="connsiteX263" fmla="*/ 6467078 w 11873949"/>
              <a:gd name="connsiteY263" fmla="*/ 1191487 h 1833171"/>
              <a:gd name="connsiteX264" fmla="*/ 6499162 w 11873949"/>
              <a:gd name="connsiteY264" fmla="*/ 1464203 h 1833171"/>
              <a:gd name="connsiteX265" fmla="*/ 6531246 w 11873949"/>
              <a:gd name="connsiteY265" fmla="*/ 1560455 h 1833171"/>
              <a:gd name="connsiteX266" fmla="*/ 6483120 w 11873949"/>
              <a:gd name="connsiteY266" fmla="*/ 1704834 h 1833171"/>
              <a:gd name="connsiteX267" fmla="*/ 6451036 w 11873949"/>
              <a:gd name="connsiteY267" fmla="*/ 1736919 h 1833171"/>
              <a:gd name="connsiteX268" fmla="*/ 6434994 w 11873949"/>
              <a:gd name="connsiteY268" fmla="*/ 1785045 h 1833171"/>
              <a:gd name="connsiteX269" fmla="*/ 6418952 w 11873949"/>
              <a:gd name="connsiteY269" fmla="*/ 1688792 h 1833171"/>
              <a:gd name="connsiteX270" fmla="*/ 6370825 w 11873949"/>
              <a:gd name="connsiteY270" fmla="*/ 1400034 h 1833171"/>
              <a:gd name="connsiteX271" fmla="*/ 6290615 w 11873949"/>
              <a:gd name="connsiteY271" fmla="*/ 1255655 h 1833171"/>
              <a:gd name="connsiteX272" fmla="*/ 6258531 w 11873949"/>
              <a:gd name="connsiteY272" fmla="*/ 1191487 h 1833171"/>
              <a:gd name="connsiteX273" fmla="*/ 6531246 w 11873949"/>
              <a:gd name="connsiteY273" fmla="*/ 1319824 h 1833171"/>
              <a:gd name="connsiteX274" fmla="*/ 6563331 w 11873949"/>
              <a:gd name="connsiteY274" fmla="*/ 1351908 h 1833171"/>
              <a:gd name="connsiteX275" fmla="*/ 6643541 w 11873949"/>
              <a:gd name="connsiteY275" fmla="*/ 1335866 h 1833171"/>
              <a:gd name="connsiteX276" fmla="*/ 6723752 w 11873949"/>
              <a:gd name="connsiteY276" fmla="*/ 1271698 h 1833171"/>
              <a:gd name="connsiteX277" fmla="*/ 6820004 w 11873949"/>
              <a:gd name="connsiteY277" fmla="*/ 1207529 h 1833171"/>
              <a:gd name="connsiteX278" fmla="*/ 6900215 w 11873949"/>
              <a:gd name="connsiteY278" fmla="*/ 1095234 h 1833171"/>
              <a:gd name="connsiteX279" fmla="*/ 6932299 w 11873949"/>
              <a:gd name="connsiteY279" fmla="*/ 950855 h 1833171"/>
              <a:gd name="connsiteX280" fmla="*/ 6980425 w 11873949"/>
              <a:gd name="connsiteY280" fmla="*/ 934813 h 1833171"/>
              <a:gd name="connsiteX281" fmla="*/ 7140846 w 11873949"/>
              <a:gd name="connsiteY281" fmla="*/ 902729 h 1833171"/>
              <a:gd name="connsiteX282" fmla="*/ 7092720 w 11873949"/>
              <a:gd name="connsiteY282" fmla="*/ 934813 h 1833171"/>
              <a:gd name="connsiteX283" fmla="*/ 7028552 w 11873949"/>
              <a:gd name="connsiteY283" fmla="*/ 1015024 h 1833171"/>
              <a:gd name="connsiteX284" fmla="*/ 7012510 w 11873949"/>
              <a:gd name="connsiteY284" fmla="*/ 1063150 h 1833171"/>
              <a:gd name="connsiteX285" fmla="*/ 7028552 w 11873949"/>
              <a:gd name="connsiteY285" fmla="*/ 1175445 h 1833171"/>
              <a:gd name="connsiteX286" fmla="*/ 7188973 w 11873949"/>
              <a:gd name="connsiteY286" fmla="*/ 1095234 h 1833171"/>
              <a:gd name="connsiteX287" fmla="*/ 7205015 w 11873949"/>
              <a:gd name="connsiteY287" fmla="*/ 1031066 h 1833171"/>
              <a:gd name="connsiteX288" fmla="*/ 7269183 w 11873949"/>
              <a:gd name="connsiteY288" fmla="*/ 950855 h 1833171"/>
              <a:gd name="connsiteX289" fmla="*/ 7301267 w 11873949"/>
              <a:gd name="connsiteY289" fmla="*/ 886687 h 1833171"/>
              <a:gd name="connsiteX290" fmla="*/ 7172931 w 11873949"/>
              <a:gd name="connsiteY290" fmla="*/ 902729 h 1833171"/>
              <a:gd name="connsiteX291" fmla="*/ 7156888 w 11873949"/>
              <a:gd name="connsiteY291" fmla="*/ 950855 h 1833171"/>
              <a:gd name="connsiteX292" fmla="*/ 7124804 w 11873949"/>
              <a:gd name="connsiteY292" fmla="*/ 982940 h 1833171"/>
              <a:gd name="connsiteX293" fmla="*/ 7108762 w 11873949"/>
              <a:gd name="connsiteY293" fmla="*/ 1047108 h 1833171"/>
              <a:gd name="connsiteX294" fmla="*/ 7140846 w 11873949"/>
              <a:gd name="connsiteY294" fmla="*/ 1207529 h 1833171"/>
              <a:gd name="connsiteX295" fmla="*/ 7221057 w 11873949"/>
              <a:gd name="connsiteY295" fmla="*/ 1095234 h 1833171"/>
              <a:gd name="connsiteX296" fmla="*/ 7317310 w 11873949"/>
              <a:gd name="connsiteY296" fmla="*/ 950855 h 1833171"/>
              <a:gd name="connsiteX297" fmla="*/ 7365436 w 11873949"/>
              <a:gd name="connsiteY297" fmla="*/ 918771 h 1833171"/>
              <a:gd name="connsiteX298" fmla="*/ 7429604 w 11873949"/>
              <a:gd name="connsiteY298" fmla="*/ 1015024 h 1833171"/>
              <a:gd name="connsiteX299" fmla="*/ 7381478 w 11873949"/>
              <a:gd name="connsiteY299" fmla="*/ 1191487 h 1833171"/>
              <a:gd name="connsiteX300" fmla="*/ 7397520 w 11873949"/>
              <a:gd name="connsiteY300" fmla="*/ 1127319 h 1833171"/>
              <a:gd name="connsiteX301" fmla="*/ 7429604 w 11873949"/>
              <a:gd name="connsiteY301" fmla="*/ 1095234 h 1833171"/>
              <a:gd name="connsiteX302" fmla="*/ 7541899 w 11873949"/>
              <a:gd name="connsiteY302" fmla="*/ 902729 h 1833171"/>
              <a:gd name="connsiteX303" fmla="*/ 7573983 w 11873949"/>
              <a:gd name="connsiteY303" fmla="*/ 950855 h 1833171"/>
              <a:gd name="connsiteX304" fmla="*/ 7606067 w 11873949"/>
              <a:gd name="connsiteY304" fmla="*/ 1015024 h 1833171"/>
              <a:gd name="connsiteX305" fmla="*/ 7670236 w 11873949"/>
              <a:gd name="connsiteY305" fmla="*/ 918771 h 1833171"/>
              <a:gd name="connsiteX306" fmla="*/ 7718362 w 11873949"/>
              <a:gd name="connsiteY306" fmla="*/ 902729 h 1833171"/>
              <a:gd name="connsiteX307" fmla="*/ 7734404 w 11873949"/>
              <a:gd name="connsiteY307" fmla="*/ 966898 h 1833171"/>
              <a:gd name="connsiteX308" fmla="*/ 7750446 w 11873949"/>
              <a:gd name="connsiteY308" fmla="*/ 1111277 h 1833171"/>
              <a:gd name="connsiteX309" fmla="*/ 7846699 w 11873949"/>
              <a:gd name="connsiteY309" fmla="*/ 1079192 h 1833171"/>
              <a:gd name="connsiteX310" fmla="*/ 7894825 w 11873949"/>
              <a:gd name="connsiteY310" fmla="*/ 1095234 h 1833171"/>
              <a:gd name="connsiteX311" fmla="*/ 7942952 w 11873949"/>
              <a:gd name="connsiteY311" fmla="*/ 1175445 h 1833171"/>
              <a:gd name="connsiteX312" fmla="*/ 8007120 w 11873949"/>
              <a:gd name="connsiteY312" fmla="*/ 1191487 h 1833171"/>
              <a:gd name="connsiteX313" fmla="*/ 8055246 w 11873949"/>
              <a:gd name="connsiteY313" fmla="*/ 1207529 h 1833171"/>
              <a:gd name="connsiteX314" fmla="*/ 8167541 w 11873949"/>
              <a:gd name="connsiteY314" fmla="*/ 1191487 h 1833171"/>
              <a:gd name="connsiteX315" fmla="*/ 8183583 w 11873949"/>
              <a:gd name="connsiteY315" fmla="*/ 1143361 h 1833171"/>
              <a:gd name="connsiteX316" fmla="*/ 8392131 w 11873949"/>
              <a:gd name="connsiteY316" fmla="*/ 1127319 h 1833171"/>
              <a:gd name="connsiteX317" fmla="*/ 8424215 w 11873949"/>
              <a:gd name="connsiteY317" fmla="*/ 1095234 h 1833171"/>
              <a:gd name="connsiteX318" fmla="*/ 8440257 w 11873949"/>
              <a:gd name="connsiteY318" fmla="*/ 1047108 h 1833171"/>
              <a:gd name="connsiteX319" fmla="*/ 8472341 w 11873949"/>
              <a:gd name="connsiteY319" fmla="*/ 998982 h 1833171"/>
              <a:gd name="connsiteX320" fmla="*/ 8456299 w 11873949"/>
              <a:gd name="connsiteY320" fmla="*/ 870645 h 1833171"/>
              <a:gd name="connsiteX321" fmla="*/ 8408173 w 11873949"/>
              <a:gd name="connsiteY321" fmla="*/ 694182 h 1833171"/>
              <a:gd name="connsiteX322" fmla="*/ 8344004 w 11873949"/>
              <a:gd name="connsiteY322" fmla="*/ 581887 h 1833171"/>
              <a:gd name="connsiteX323" fmla="*/ 8295878 w 11873949"/>
              <a:gd name="connsiteY323" fmla="*/ 549803 h 1833171"/>
              <a:gd name="connsiteX324" fmla="*/ 8167541 w 11873949"/>
              <a:gd name="connsiteY324" fmla="*/ 662098 h 1833171"/>
              <a:gd name="connsiteX325" fmla="*/ 8135457 w 11873949"/>
              <a:gd name="connsiteY325" fmla="*/ 758350 h 1833171"/>
              <a:gd name="connsiteX326" fmla="*/ 8151499 w 11873949"/>
              <a:gd name="connsiteY326" fmla="*/ 934813 h 1833171"/>
              <a:gd name="connsiteX327" fmla="*/ 8167541 w 11873949"/>
              <a:gd name="connsiteY327" fmla="*/ 998982 h 1833171"/>
              <a:gd name="connsiteX328" fmla="*/ 8215667 w 11873949"/>
              <a:gd name="connsiteY328" fmla="*/ 1047108 h 1833171"/>
              <a:gd name="connsiteX329" fmla="*/ 8263794 w 11873949"/>
              <a:gd name="connsiteY329" fmla="*/ 1111277 h 1833171"/>
              <a:gd name="connsiteX330" fmla="*/ 8360046 w 11873949"/>
              <a:gd name="connsiteY330" fmla="*/ 1159403 h 1833171"/>
              <a:gd name="connsiteX331" fmla="*/ 8616720 w 11873949"/>
              <a:gd name="connsiteY331" fmla="*/ 1127319 h 1833171"/>
              <a:gd name="connsiteX332" fmla="*/ 8729015 w 11873949"/>
              <a:gd name="connsiteY332" fmla="*/ 1063150 h 1833171"/>
              <a:gd name="connsiteX333" fmla="*/ 8761099 w 11873949"/>
              <a:gd name="connsiteY333" fmla="*/ 1015024 h 1833171"/>
              <a:gd name="connsiteX334" fmla="*/ 8761099 w 11873949"/>
              <a:gd name="connsiteY334" fmla="*/ 886687 h 1833171"/>
              <a:gd name="connsiteX335" fmla="*/ 8712973 w 11873949"/>
              <a:gd name="connsiteY335" fmla="*/ 838561 h 1833171"/>
              <a:gd name="connsiteX336" fmla="*/ 8632762 w 11873949"/>
              <a:gd name="connsiteY336" fmla="*/ 854603 h 1833171"/>
              <a:gd name="connsiteX337" fmla="*/ 8616720 w 11873949"/>
              <a:gd name="connsiteY337" fmla="*/ 918771 h 1833171"/>
              <a:gd name="connsiteX338" fmla="*/ 8680888 w 11873949"/>
              <a:gd name="connsiteY338" fmla="*/ 1127319 h 1833171"/>
              <a:gd name="connsiteX339" fmla="*/ 8745057 w 11873949"/>
              <a:gd name="connsiteY339" fmla="*/ 1255655 h 1833171"/>
              <a:gd name="connsiteX340" fmla="*/ 8696931 w 11873949"/>
              <a:gd name="connsiteY340" fmla="*/ 1464203 h 1833171"/>
              <a:gd name="connsiteX341" fmla="*/ 8648804 w 11873949"/>
              <a:gd name="connsiteY341" fmla="*/ 1560455 h 1833171"/>
              <a:gd name="connsiteX342" fmla="*/ 8568594 w 11873949"/>
              <a:gd name="connsiteY342" fmla="*/ 1769003 h 1833171"/>
              <a:gd name="connsiteX343" fmla="*/ 8504425 w 11873949"/>
              <a:gd name="connsiteY343" fmla="*/ 1752961 h 1833171"/>
              <a:gd name="connsiteX344" fmla="*/ 8456299 w 11873949"/>
              <a:gd name="connsiteY344" fmla="*/ 1656708 h 1833171"/>
              <a:gd name="connsiteX345" fmla="*/ 8488383 w 11873949"/>
              <a:gd name="connsiteY345" fmla="*/ 1448161 h 1833171"/>
              <a:gd name="connsiteX346" fmla="*/ 8568594 w 11873949"/>
              <a:gd name="connsiteY346" fmla="*/ 1480245 h 1833171"/>
              <a:gd name="connsiteX347" fmla="*/ 8632762 w 11873949"/>
              <a:gd name="connsiteY347" fmla="*/ 1576498 h 1833171"/>
              <a:gd name="connsiteX348" fmla="*/ 8680888 w 11873949"/>
              <a:gd name="connsiteY348" fmla="*/ 1624624 h 1833171"/>
              <a:gd name="connsiteX349" fmla="*/ 8777141 w 11873949"/>
              <a:gd name="connsiteY349" fmla="*/ 1656708 h 1833171"/>
              <a:gd name="connsiteX350" fmla="*/ 8841310 w 11873949"/>
              <a:gd name="connsiteY350" fmla="*/ 1640666 h 1833171"/>
              <a:gd name="connsiteX351" fmla="*/ 8825267 w 11873949"/>
              <a:gd name="connsiteY351" fmla="*/ 1303782 h 1833171"/>
              <a:gd name="connsiteX352" fmla="*/ 8809225 w 11873949"/>
              <a:gd name="connsiteY352" fmla="*/ 1223571 h 1833171"/>
              <a:gd name="connsiteX353" fmla="*/ 8777141 w 11873949"/>
              <a:gd name="connsiteY353" fmla="*/ 1111277 h 1833171"/>
              <a:gd name="connsiteX354" fmla="*/ 8793183 w 11873949"/>
              <a:gd name="connsiteY354" fmla="*/ 1047108 h 1833171"/>
              <a:gd name="connsiteX355" fmla="*/ 8889436 w 11873949"/>
              <a:gd name="connsiteY355" fmla="*/ 982940 h 1833171"/>
              <a:gd name="connsiteX356" fmla="*/ 8921520 w 11873949"/>
              <a:gd name="connsiteY356" fmla="*/ 950855 h 1833171"/>
              <a:gd name="connsiteX357" fmla="*/ 8953604 w 11873949"/>
              <a:gd name="connsiteY357" fmla="*/ 1079192 h 1833171"/>
              <a:gd name="connsiteX358" fmla="*/ 9033815 w 11873949"/>
              <a:gd name="connsiteY358" fmla="*/ 1063150 h 1833171"/>
              <a:gd name="connsiteX359" fmla="*/ 9081941 w 11873949"/>
              <a:gd name="connsiteY359" fmla="*/ 1159403 h 1833171"/>
              <a:gd name="connsiteX360" fmla="*/ 9130067 w 11873949"/>
              <a:gd name="connsiteY360" fmla="*/ 1143361 h 1833171"/>
              <a:gd name="connsiteX361" fmla="*/ 9210278 w 11873949"/>
              <a:gd name="connsiteY361" fmla="*/ 1079192 h 1833171"/>
              <a:gd name="connsiteX362" fmla="*/ 9242362 w 11873949"/>
              <a:gd name="connsiteY362" fmla="*/ 1031066 h 1833171"/>
              <a:gd name="connsiteX363" fmla="*/ 9274446 w 11873949"/>
              <a:gd name="connsiteY363" fmla="*/ 934813 h 1833171"/>
              <a:gd name="connsiteX364" fmla="*/ 9290488 w 11873949"/>
              <a:gd name="connsiteY364" fmla="*/ 886687 h 1833171"/>
              <a:gd name="connsiteX365" fmla="*/ 9354657 w 11873949"/>
              <a:gd name="connsiteY365" fmla="*/ 1079192 h 1833171"/>
              <a:gd name="connsiteX366" fmla="*/ 9402783 w 11873949"/>
              <a:gd name="connsiteY366" fmla="*/ 1063150 h 1833171"/>
              <a:gd name="connsiteX367" fmla="*/ 9434867 w 11873949"/>
              <a:gd name="connsiteY367" fmla="*/ 1015024 h 1833171"/>
              <a:gd name="connsiteX368" fmla="*/ 9466952 w 11873949"/>
              <a:gd name="connsiteY368" fmla="*/ 918771 h 1833171"/>
              <a:gd name="connsiteX369" fmla="*/ 9499036 w 11873949"/>
              <a:gd name="connsiteY369" fmla="*/ 854603 h 1833171"/>
              <a:gd name="connsiteX370" fmla="*/ 9515078 w 11873949"/>
              <a:gd name="connsiteY370" fmla="*/ 790434 h 1833171"/>
              <a:gd name="connsiteX371" fmla="*/ 9579246 w 11873949"/>
              <a:gd name="connsiteY371" fmla="*/ 678140 h 1833171"/>
              <a:gd name="connsiteX372" fmla="*/ 9659457 w 11873949"/>
              <a:gd name="connsiteY372" fmla="*/ 501677 h 1833171"/>
              <a:gd name="connsiteX373" fmla="*/ 9691541 w 11873949"/>
              <a:gd name="connsiteY373" fmla="*/ 453550 h 1833171"/>
              <a:gd name="connsiteX374" fmla="*/ 9723625 w 11873949"/>
              <a:gd name="connsiteY374" fmla="*/ 357298 h 1833171"/>
              <a:gd name="connsiteX375" fmla="*/ 9707583 w 11873949"/>
              <a:gd name="connsiteY375" fmla="*/ 309171 h 1833171"/>
              <a:gd name="connsiteX376" fmla="*/ 9595288 w 11873949"/>
              <a:gd name="connsiteY376" fmla="*/ 325213 h 1833171"/>
              <a:gd name="connsiteX377" fmla="*/ 9547162 w 11873949"/>
              <a:gd name="connsiteY377" fmla="*/ 421466 h 1833171"/>
              <a:gd name="connsiteX378" fmla="*/ 9499036 w 11873949"/>
              <a:gd name="connsiteY378" fmla="*/ 485634 h 1833171"/>
              <a:gd name="connsiteX379" fmla="*/ 9466952 w 11873949"/>
              <a:gd name="connsiteY379" fmla="*/ 613971 h 1833171"/>
              <a:gd name="connsiteX380" fmla="*/ 9450910 w 11873949"/>
              <a:gd name="connsiteY380" fmla="*/ 678140 h 1833171"/>
              <a:gd name="connsiteX381" fmla="*/ 9466952 w 11873949"/>
              <a:gd name="connsiteY381" fmla="*/ 822519 h 1833171"/>
              <a:gd name="connsiteX382" fmla="*/ 9499036 w 11873949"/>
              <a:gd name="connsiteY382" fmla="*/ 886687 h 1833171"/>
              <a:gd name="connsiteX383" fmla="*/ 9563204 w 11873949"/>
              <a:gd name="connsiteY383" fmla="*/ 1079192 h 1833171"/>
              <a:gd name="connsiteX384" fmla="*/ 9643415 w 11873949"/>
              <a:gd name="connsiteY384" fmla="*/ 1271698 h 1833171"/>
              <a:gd name="connsiteX385" fmla="*/ 9691541 w 11873949"/>
              <a:gd name="connsiteY385" fmla="*/ 1287740 h 1833171"/>
              <a:gd name="connsiteX386" fmla="*/ 9835920 w 11873949"/>
              <a:gd name="connsiteY386" fmla="*/ 1255655 h 1833171"/>
              <a:gd name="connsiteX387" fmla="*/ 9868004 w 11873949"/>
              <a:gd name="connsiteY387" fmla="*/ 1207529 h 1833171"/>
              <a:gd name="connsiteX388" fmla="*/ 9884046 w 11873949"/>
              <a:gd name="connsiteY388" fmla="*/ 1143361 h 1833171"/>
              <a:gd name="connsiteX389" fmla="*/ 9916131 w 11873949"/>
              <a:gd name="connsiteY389" fmla="*/ 1063150 h 1833171"/>
              <a:gd name="connsiteX390" fmla="*/ 9900088 w 11873949"/>
              <a:gd name="connsiteY390" fmla="*/ 934813 h 1833171"/>
              <a:gd name="connsiteX391" fmla="*/ 9916131 w 11873949"/>
              <a:gd name="connsiteY391" fmla="*/ 1191487 h 1833171"/>
              <a:gd name="connsiteX392" fmla="*/ 9932173 w 11873949"/>
              <a:gd name="connsiteY392" fmla="*/ 1239613 h 1833171"/>
              <a:gd name="connsiteX393" fmla="*/ 10012383 w 11873949"/>
              <a:gd name="connsiteY393" fmla="*/ 1303782 h 1833171"/>
              <a:gd name="connsiteX394" fmla="*/ 10220931 w 11873949"/>
              <a:gd name="connsiteY394" fmla="*/ 1271698 h 1833171"/>
              <a:gd name="connsiteX395" fmla="*/ 10253015 w 11873949"/>
              <a:gd name="connsiteY395" fmla="*/ 1207529 h 1833171"/>
              <a:gd name="connsiteX396" fmla="*/ 10301141 w 11873949"/>
              <a:gd name="connsiteY396" fmla="*/ 1127319 h 1833171"/>
              <a:gd name="connsiteX397" fmla="*/ 10317183 w 11873949"/>
              <a:gd name="connsiteY397" fmla="*/ 886687 h 1833171"/>
              <a:gd name="connsiteX398" fmla="*/ 10333225 w 11873949"/>
              <a:gd name="connsiteY398" fmla="*/ 806477 h 1833171"/>
              <a:gd name="connsiteX399" fmla="*/ 10301141 w 11873949"/>
              <a:gd name="connsiteY399" fmla="*/ 581887 h 1833171"/>
              <a:gd name="connsiteX400" fmla="*/ 10253015 w 11873949"/>
              <a:gd name="connsiteY400" fmla="*/ 662098 h 1833171"/>
              <a:gd name="connsiteX401" fmla="*/ 10220931 w 11873949"/>
              <a:gd name="connsiteY401" fmla="*/ 710224 h 1833171"/>
              <a:gd name="connsiteX402" fmla="*/ 10204888 w 11873949"/>
              <a:gd name="connsiteY402" fmla="*/ 774392 h 1833171"/>
              <a:gd name="connsiteX403" fmla="*/ 10236973 w 11873949"/>
              <a:gd name="connsiteY403" fmla="*/ 1159403 h 1833171"/>
              <a:gd name="connsiteX404" fmla="*/ 10253015 w 11873949"/>
              <a:gd name="connsiteY404" fmla="*/ 1223571 h 1833171"/>
              <a:gd name="connsiteX405" fmla="*/ 10285099 w 11873949"/>
              <a:gd name="connsiteY405" fmla="*/ 1271698 h 1833171"/>
              <a:gd name="connsiteX406" fmla="*/ 10365310 w 11873949"/>
              <a:gd name="connsiteY406" fmla="*/ 1367950 h 1833171"/>
              <a:gd name="connsiteX407" fmla="*/ 10445520 w 11873949"/>
              <a:gd name="connsiteY407" fmla="*/ 1335866 h 1833171"/>
              <a:gd name="connsiteX408" fmla="*/ 10477604 w 11873949"/>
              <a:gd name="connsiteY408" fmla="*/ 1239613 h 1833171"/>
              <a:gd name="connsiteX409" fmla="*/ 10461562 w 11873949"/>
              <a:gd name="connsiteY409" fmla="*/ 982940 h 1833171"/>
              <a:gd name="connsiteX410" fmla="*/ 10413436 w 11873949"/>
              <a:gd name="connsiteY410" fmla="*/ 966898 h 1833171"/>
              <a:gd name="connsiteX411" fmla="*/ 10397394 w 11873949"/>
              <a:gd name="connsiteY411" fmla="*/ 1015024 h 1833171"/>
              <a:gd name="connsiteX412" fmla="*/ 10461562 w 11873949"/>
              <a:gd name="connsiteY412" fmla="*/ 1127319 h 1833171"/>
              <a:gd name="connsiteX413" fmla="*/ 10509688 w 11873949"/>
              <a:gd name="connsiteY413" fmla="*/ 1111277 h 1833171"/>
              <a:gd name="connsiteX414" fmla="*/ 10638025 w 11873949"/>
              <a:gd name="connsiteY414" fmla="*/ 1047108 h 1833171"/>
              <a:gd name="connsiteX415" fmla="*/ 10670110 w 11873949"/>
              <a:gd name="connsiteY415" fmla="*/ 1079192 h 1833171"/>
              <a:gd name="connsiteX416" fmla="*/ 10718236 w 11873949"/>
              <a:gd name="connsiteY416" fmla="*/ 1063150 h 1833171"/>
              <a:gd name="connsiteX417" fmla="*/ 10654067 w 11873949"/>
              <a:gd name="connsiteY417" fmla="*/ 1143361 h 1833171"/>
              <a:gd name="connsiteX418" fmla="*/ 10638025 w 11873949"/>
              <a:gd name="connsiteY418" fmla="*/ 1223571 h 1833171"/>
              <a:gd name="connsiteX419" fmla="*/ 10638025 w 11873949"/>
              <a:gd name="connsiteY419" fmla="*/ 1351908 h 1833171"/>
              <a:gd name="connsiteX420" fmla="*/ 10670110 w 11873949"/>
              <a:gd name="connsiteY420" fmla="*/ 1383992 h 1833171"/>
              <a:gd name="connsiteX421" fmla="*/ 10750320 w 11873949"/>
              <a:gd name="connsiteY421" fmla="*/ 1287740 h 1833171"/>
              <a:gd name="connsiteX422" fmla="*/ 10798446 w 11873949"/>
              <a:gd name="connsiteY422" fmla="*/ 1239613 h 1833171"/>
              <a:gd name="connsiteX423" fmla="*/ 10846573 w 11873949"/>
              <a:gd name="connsiteY423" fmla="*/ 1159403 h 1833171"/>
              <a:gd name="connsiteX424" fmla="*/ 10862615 w 11873949"/>
              <a:gd name="connsiteY424" fmla="*/ 1111277 h 1833171"/>
              <a:gd name="connsiteX425" fmla="*/ 10846573 w 11873949"/>
              <a:gd name="connsiteY425" fmla="*/ 1207529 h 1833171"/>
              <a:gd name="connsiteX426" fmla="*/ 10862615 w 11873949"/>
              <a:gd name="connsiteY426" fmla="*/ 1383992 h 1833171"/>
              <a:gd name="connsiteX427" fmla="*/ 10878657 w 11873949"/>
              <a:gd name="connsiteY427" fmla="*/ 1432119 h 1833171"/>
              <a:gd name="connsiteX428" fmla="*/ 10926783 w 11873949"/>
              <a:gd name="connsiteY428" fmla="*/ 1416077 h 1833171"/>
              <a:gd name="connsiteX429" fmla="*/ 10974910 w 11873949"/>
              <a:gd name="connsiteY429" fmla="*/ 1335866 h 1833171"/>
              <a:gd name="connsiteX430" fmla="*/ 10990952 w 11873949"/>
              <a:gd name="connsiteY430" fmla="*/ 1287740 h 1833171"/>
              <a:gd name="connsiteX431" fmla="*/ 10990952 w 11873949"/>
              <a:gd name="connsiteY431" fmla="*/ 1271698 h 1833171"/>
              <a:gd name="connsiteX432" fmla="*/ 10974910 w 11873949"/>
              <a:gd name="connsiteY432" fmla="*/ 1335866 h 1833171"/>
              <a:gd name="connsiteX433" fmla="*/ 10990952 w 11873949"/>
              <a:gd name="connsiteY433" fmla="*/ 1448161 h 1833171"/>
              <a:gd name="connsiteX434" fmla="*/ 11006994 w 11873949"/>
              <a:gd name="connsiteY434" fmla="*/ 1496287 h 1833171"/>
              <a:gd name="connsiteX435" fmla="*/ 11071162 w 11873949"/>
              <a:gd name="connsiteY435" fmla="*/ 1480245 h 1833171"/>
              <a:gd name="connsiteX436" fmla="*/ 11151373 w 11873949"/>
              <a:gd name="connsiteY436" fmla="*/ 1335866 h 1833171"/>
              <a:gd name="connsiteX437" fmla="*/ 11167415 w 11873949"/>
              <a:gd name="connsiteY437" fmla="*/ 1287740 h 1833171"/>
              <a:gd name="connsiteX438" fmla="*/ 11135331 w 11873949"/>
              <a:gd name="connsiteY438" fmla="*/ 1383992 h 1833171"/>
              <a:gd name="connsiteX439" fmla="*/ 11199499 w 11873949"/>
              <a:gd name="connsiteY439" fmla="*/ 1592540 h 1833171"/>
              <a:gd name="connsiteX440" fmla="*/ 11279710 w 11873949"/>
              <a:gd name="connsiteY440" fmla="*/ 1560455 h 1833171"/>
              <a:gd name="connsiteX441" fmla="*/ 11311794 w 11873949"/>
              <a:gd name="connsiteY441" fmla="*/ 1512329 h 1833171"/>
              <a:gd name="connsiteX442" fmla="*/ 11359920 w 11873949"/>
              <a:gd name="connsiteY442" fmla="*/ 1416077 h 1833171"/>
              <a:gd name="connsiteX443" fmla="*/ 11456173 w 11873949"/>
              <a:gd name="connsiteY443" fmla="*/ 1383992 h 1833171"/>
              <a:gd name="connsiteX444" fmla="*/ 11488257 w 11873949"/>
              <a:gd name="connsiteY444" fmla="*/ 1576498 h 1833171"/>
              <a:gd name="connsiteX445" fmla="*/ 11456173 w 11873949"/>
              <a:gd name="connsiteY445" fmla="*/ 1672750 h 1833171"/>
              <a:gd name="connsiteX446" fmla="*/ 11472215 w 11873949"/>
              <a:gd name="connsiteY446" fmla="*/ 1576498 h 1833171"/>
              <a:gd name="connsiteX447" fmla="*/ 11504299 w 11873949"/>
              <a:gd name="connsiteY447" fmla="*/ 1544413 h 1833171"/>
              <a:gd name="connsiteX448" fmla="*/ 11584510 w 11873949"/>
              <a:gd name="connsiteY448" fmla="*/ 1448161 h 1833171"/>
              <a:gd name="connsiteX449" fmla="*/ 11680762 w 11873949"/>
              <a:gd name="connsiteY449" fmla="*/ 1464203 h 1833171"/>
              <a:gd name="connsiteX450" fmla="*/ 11728888 w 11873949"/>
              <a:gd name="connsiteY450" fmla="*/ 1560455 h 1833171"/>
              <a:gd name="connsiteX451" fmla="*/ 11680762 w 11873949"/>
              <a:gd name="connsiteY451" fmla="*/ 1704834 h 1833171"/>
              <a:gd name="connsiteX452" fmla="*/ 11664720 w 11873949"/>
              <a:gd name="connsiteY452" fmla="*/ 1752961 h 1833171"/>
              <a:gd name="connsiteX453" fmla="*/ 11728888 w 11873949"/>
              <a:gd name="connsiteY453" fmla="*/ 1608582 h 1833171"/>
              <a:gd name="connsiteX454" fmla="*/ 11793057 w 11873949"/>
              <a:gd name="connsiteY454" fmla="*/ 1544413 h 1833171"/>
              <a:gd name="connsiteX455" fmla="*/ 11841183 w 11873949"/>
              <a:gd name="connsiteY455" fmla="*/ 1528371 h 1833171"/>
              <a:gd name="connsiteX456" fmla="*/ 11873267 w 11873949"/>
              <a:gd name="connsiteY456" fmla="*/ 1576498 h 1833171"/>
              <a:gd name="connsiteX457" fmla="*/ 11857225 w 11873949"/>
              <a:gd name="connsiteY457" fmla="*/ 1704834 h 1833171"/>
              <a:gd name="connsiteX458" fmla="*/ 11825141 w 11873949"/>
              <a:gd name="connsiteY458" fmla="*/ 1833171 h 18331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</a:cxnLst>
            <a:rect l="l" t="t" r="r" b="b"/>
            <a:pathLst>
              <a:path w="11873949" h="1833171">
                <a:moveTo>
                  <a:pt x="322952" y="132708"/>
                </a:moveTo>
                <a:cubicBezTo>
                  <a:pt x="296215" y="127361"/>
                  <a:pt x="270007" y="116666"/>
                  <a:pt x="242741" y="116666"/>
                </a:cubicBezTo>
                <a:cubicBezTo>
                  <a:pt x="198436" y="116666"/>
                  <a:pt x="163191" y="138596"/>
                  <a:pt x="130446" y="164792"/>
                </a:cubicBezTo>
                <a:cubicBezTo>
                  <a:pt x="118636" y="174240"/>
                  <a:pt x="109057" y="186182"/>
                  <a:pt x="98362" y="196877"/>
                </a:cubicBezTo>
                <a:cubicBezTo>
                  <a:pt x="52306" y="381103"/>
                  <a:pt x="116708" y="154069"/>
                  <a:pt x="50236" y="309171"/>
                </a:cubicBezTo>
                <a:cubicBezTo>
                  <a:pt x="41551" y="329436"/>
                  <a:pt x="40529" y="352222"/>
                  <a:pt x="34194" y="373340"/>
                </a:cubicBezTo>
                <a:cubicBezTo>
                  <a:pt x="1153" y="483477"/>
                  <a:pt x="-34621" y="482378"/>
                  <a:pt x="66278" y="453550"/>
                </a:cubicBezTo>
                <a:cubicBezTo>
                  <a:pt x="82537" y="448905"/>
                  <a:pt x="99279" y="445070"/>
                  <a:pt x="114404" y="437508"/>
                </a:cubicBezTo>
                <a:cubicBezTo>
                  <a:pt x="131649" y="428886"/>
                  <a:pt x="146489" y="416119"/>
                  <a:pt x="162531" y="405424"/>
                </a:cubicBezTo>
                <a:cubicBezTo>
                  <a:pt x="183920" y="373340"/>
                  <a:pt x="214505" y="345753"/>
                  <a:pt x="226699" y="309171"/>
                </a:cubicBezTo>
                <a:cubicBezTo>
                  <a:pt x="232046" y="293129"/>
                  <a:pt x="234529" y="275827"/>
                  <a:pt x="242741" y="261045"/>
                </a:cubicBezTo>
                <a:cubicBezTo>
                  <a:pt x="261468" y="227337"/>
                  <a:pt x="306910" y="164792"/>
                  <a:pt x="306910" y="164792"/>
                </a:cubicBezTo>
                <a:cubicBezTo>
                  <a:pt x="312257" y="180834"/>
                  <a:pt x="322952" y="196009"/>
                  <a:pt x="322952" y="212919"/>
                </a:cubicBezTo>
                <a:cubicBezTo>
                  <a:pt x="322952" y="254569"/>
                  <a:pt x="300241" y="267714"/>
                  <a:pt x="274825" y="293129"/>
                </a:cubicBezTo>
                <a:cubicBezTo>
                  <a:pt x="274990" y="294119"/>
                  <a:pt x="290280" y="416721"/>
                  <a:pt x="306910" y="437508"/>
                </a:cubicBezTo>
                <a:cubicBezTo>
                  <a:pt x="318954" y="452563"/>
                  <a:pt x="338994" y="458897"/>
                  <a:pt x="355036" y="469592"/>
                </a:cubicBezTo>
                <a:cubicBezTo>
                  <a:pt x="359030" y="468793"/>
                  <a:pt x="466930" y="450662"/>
                  <a:pt x="483373" y="437508"/>
                </a:cubicBezTo>
                <a:cubicBezTo>
                  <a:pt x="498428" y="425464"/>
                  <a:pt x="504762" y="405424"/>
                  <a:pt x="515457" y="389382"/>
                </a:cubicBezTo>
                <a:cubicBezTo>
                  <a:pt x="573960" y="213870"/>
                  <a:pt x="480658" y="479709"/>
                  <a:pt x="563583" y="293129"/>
                </a:cubicBezTo>
                <a:cubicBezTo>
                  <a:pt x="609206" y="190477"/>
                  <a:pt x="585070" y="214344"/>
                  <a:pt x="611710" y="116666"/>
                </a:cubicBezTo>
                <a:cubicBezTo>
                  <a:pt x="620609" y="84038"/>
                  <a:pt x="671934" y="1653"/>
                  <a:pt x="643794" y="20413"/>
                </a:cubicBezTo>
                <a:cubicBezTo>
                  <a:pt x="627752" y="31108"/>
                  <a:pt x="612912" y="43875"/>
                  <a:pt x="595667" y="52498"/>
                </a:cubicBezTo>
                <a:cubicBezTo>
                  <a:pt x="462829" y="118917"/>
                  <a:pt x="637342" y="8673"/>
                  <a:pt x="499415" y="100624"/>
                </a:cubicBezTo>
                <a:cubicBezTo>
                  <a:pt x="400657" y="248761"/>
                  <a:pt x="526687" y="66533"/>
                  <a:pt x="435246" y="180834"/>
                </a:cubicBezTo>
                <a:cubicBezTo>
                  <a:pt x="410462" y="211814"/>
                  <a:pt x="386277" y="257664"/>
                  <a:pt x="371078" y="293129"/>
                </a:cubicBezTo>
                <a:cubicBezTo>
                  <a:pt x="364417" y="308672"/>
                  <a:pt x="360383" y="325213"/>
                  <a:pt x="355036" y="341255"/>
                </a:cubicBezTo>
                <a:cubicBezTo>
                  <a:pt x="360383" y="496329"/>
                  <a:pt x="362226" y="651564"/>
                  <a:pt x="371078" y="806477"/>
                </a:cubicBezTo>
                <a:cubicBezTo>
                  <a:pt x="372934" y="838951"/>
                  <a:pt x="364120" y="879729"/>
                  <a:pt x="387120" y="902729"/>
                </a:cubicBezTo>
                <a:cubicBezTo>
                  <a:pt x="400753" y="916362"/>
                  <a:pt x="409638" y="871343"/>
                  <a:pt x="419204" y="854603"/>
                </a:cubicBezTo>
                <a:cubicBezTo>
                  <a:pt x="431069" y="833840"/>
                  <a:pt x="442406" y="812638"/>
                  <a:pt x="451288" y="790434"/>
                </a:cubicBezTo>
                <a:cubicBezTo>
                  <a:pt x="463848" y="759033"/>
                  <a:pt x="483373" y="694182"/>
                  <a:pt x="483373" y="694182"/>
                </a:cubicBezTo>
                <a:cubicBezTo>
                  <a:pt x="478026" y="624666"/>
                  <a:pt x="475979" y="554817"/>
                  <a:pt x="467331" y="485634"/>
                </a:cubicBezTo>
                <a:cubicBezTo>
                  <a:pt x="465234" y="468855"/>
                  <a:pt x="466988" y="443788"/>
                  <a:pt x="451288" y="437508"/>
                </a:cubicBezTo>
                <a:cubicBezTo>
                  <a:pt x="430817" y="429320"/>
                  <a:pt x="408509" y="448203"/>
                  <a:pt x="387120" y="453550"/>
                </a:cubicBezTo>
                <a:cubicBezTo>
                  <a:pt x="381773" y="474940"/>
                  <a:pt x="359735" y="498813"/>
                  <a:pt x="371078" y="517719"/>
                </a:cubicBezTo>
                <a:cubicBezTo>
                  <a:pt x="382421" y="536625"/>
                  <a:pt x="413198" y="533761"/>
                  <a:pt x="435246" y="533761"/>
                </a:cubicBezTo>
                <a:cubicBezTo>
                  <a:pt x="499637" y="533761"/>
                  <a:pt x="563583" y="523066"/>
                  <a:pt x="627752" y="517719"/>
                </a:cubicBezTo>
                <a:cubicBezTo>
                  <a:pt x="657595" y="487876"/>
                  <a:pt x="667487" y="473787"/>
                  <a:pt x="707962" y="453550"/>
                </a:cubicBezTo>
                <a:cubicBezTo>
                  <a:pt x="723087" y="445988"/>
                  <a:pt x="740046" y="442855"/>
                  <a:pt x="756088" y="437508"/>
                </a:cubicBezTo>
                <a:cubicBezTo>
                  <a:pt x="766783" y="426813"/>
                  <a:pt x="780391" y="418393"/>
                  <a:pt x="788173" y="405424"/>
                </a:cubicBezTo>
                <a:cubicBezTo>
                  <a:pt x="796873" y="390924"/>
                  <a:pt x="793652" y="370502"/>
                  <a:pt x="804215" y="357298"/>
                </a:cubicBezTo>
                <a:cubicBezTo>
                  <a:pt x="816259" y="342243"/>
                  <a:pt x="836299" y="335908"/>
                  <a:pt x="852341" y="325213"/>
                </a:cubicBezTo>
                <a:cubicBezTo>
                  <a:pt x="857688" y="309171"/>
                  <a:pt x="860821" y="292212"/>
                  <a:pt x="868383" y="277087"/>
                </a:cubicBezTo>
                <a:cubicBezTo>
                  <a:pt x="877005" y="259842"/>
                  <a:pt x="899185" y="248198"/>
                  <a:pt x="900467" y="228961"/>
                </a:cubicBezTo>
                <a:cubicBezTo>
                  <a:pt x="904750" y="164713"/>
                  <a:pt x="889772" y="100624"/>
                  <a:pt x="884425" y="36455"/>
                </a:cubicBezTo>
                <a:cubicBezTo>
                  <a:pt x="855518" y="65363"/>
                  <a:pt x="820965" y="93624"/>
                  <a:pt x="804215" y="132708"/>
                </a:cubicBezTo>
                <a:cubicBezTo>
                  <a:pt x="742063" y="277730"/>
                  <a:pt x="836636" y="124185"/>
                  <a:pt x="756088" y="245003"/>
                </a:cubicBezTo>
                <a:cubicBezTo>
                  <a:pt x="704450" y="399917"/>
                  <a:pt x="787254" y="159066"/>
                  <a:pt x="707962" y="357298"/>
                </a:cubicBezTo>
                <a:cubicBezTo>
                  <a:pt x="695402" y="388699"/>
                  <a:pt x="675878" y="453550"/>
                  <a:pt x="675878" y="453550"/>
                </a:cubicBezTo>
                <a:cubicBezTo>
                  <a:pt x="681225" y="581887"/>
                  <a:pt x="682431" y="710464"/>
                  <a:pt x="691920" y="838561"/>
                </a:cubicBezTo>
                <a:cubicBezTo>
                  <a:pt x="693169" y="855425"/>
                  <a:pt x="692262" y="880407"/>
                  <a:pt x="707962" y="886687"/>
                </a:cubicBezTo>
                <a:cubicBezTo>
                  <a:pt x="728433" y="894875"/>
                  <a:pt x="750741" y="875992"/>
                  <a:pt x="772131" y="870645"/>
                </a:cubicBezTo>
                <a:cubicBezTo>
                  <a:pt x="786307" y="849381"/>
                  <a:pt x="822052" y="804909"/>
                  <a:pt x="820257" y="774392"/>
                </a:cubicBezTo>
                <a:cubicBezTo>
                  <a:pt x="815816" y="698899"/>
                  <a:pt x="808413" y="622667"/>
                  <a:pt x="788173" y="549803"/>
                </a:cubicBezTo>
                <a:cubicBezTo>
                  <a:pt x="781017" y="524041"/>
                  <a:pt x="755587" y="507391"/>
                  <a:pt x="740046" y="485634"/>
                </a:cubicBezTo>
                <a:cubicBezTo>
                  <a:pt x="691434" y="417577"/>
                  <a:pt x="729838" y="452092"/>
                  <a:pt x="659836" y="405424"/>
                </a:cubicBezTo>
                <a:cubicBezTo>
                  <a:pt x="654489" y="432161"/>
                  <a:pt x="639938" y="458642"/>
                  <a:pt x="643794" y="485634"/>
                </a:cubicBezTo>
                <a:cubicBezTo>
                  <a:pt x="649091" y="522715"/>
                  <a:pt x="722978" y="529494"/>
                  <a:pt x="740046" y="533761"/>
                </a:cubicBezTo>
                <a:cubicBezTo>
                  <a:pt x="756088" y="528414"/>
                  <a:pt x="773673" y="526419"/>
                  <a:pt x="788173" y="517719"/>
                </a:cubicBezTo>
                <a:cubicBezTo>
                  <a:pt x="898278" y="451655"/>
                  <a:pt x="732047" y="515037"/>
                  <a:pt x="868383" y="469592"/>
                </a:cubicBezTo>
                <a:cubicBezTo>
                  <a:pt x="898939" y="377923"/>
                  <a:pt x="859216" y="454314"/>
                  <a:pt x="932552" y="405424"/>
                </a:cubicBezTo>
                <a:cubicBezTo>
                  <a:pt x="951429" y="392840"/>
                  <a:pt x="962770" y="371226"/>
                  <a:pt x="980678" y="357298"/>
                </a:cubicBezTo>
                <a:cubicBezTo>
                  <a:pt x="1011116" y="333624"/>
                  <a:pt x="1076931" y="293129"/>
                  <a:pt x="1076931" y="293129"/>
                </a:cubicBezTo>
                <a:cubicBezTo>
                  <a:pt x="1087626" y="277087"/>
                  <a:pt x="1095382" y="231370"/>
                  <a:pt x="1109015" y="245003"/>
                </a:cubicBezTo>
                <a:cubicBezTo>
                  <a:pt x="1124605" y="260593"/>
                  <a:pt x="1092973" y="287123"/>
                  <a:pt x="1092973" y="309171"/>
                </a:cubicBezTo>
                <a:cubicBezTo>
                  <a:pt x="1092973" y="492976"/>
                  <a:pt x="1065678" y="456742"/>
                  <a:pt x="1157141" y="517719"/>
                </a:cubicBezTo>
                <a:cubicBezTo>
                  <a:pt x="1194573" y="512372"/>
                  <a:pt x="1234145" y="515251"/>
                  <a:pt x="1269436" y="501677"/>
                </a:cubicBezTo>
                <a:cubicBezTo>
                  <a:pt x="1305426" y="487835"/>
                  <a:pt x="1365688" y="437508"/>
                  <a:pt x="1365688" y="437508"/>
                </a:cubicBezTo>
                <a:cubicBezTo>
                  <a:pt x="1376383" y="421466"/>
                  <a:pt x="1389151" y="406627"/>
                  <a:pt x="1397773" y="389382"/>
                </a:cubicBezTo>
                <a:cubicBezTo>
                  <a:pt x="1405335" y="374257"/>
                  <a:pt x="1401858" y="353212"/>
                  <a:pt x="1413815" y="341255"/>
                </a:cubicBezTo>
                <a:cubicBezTo>
                  <a:pt x="1441081" y="313989"/>
                  <a:pt x="1510067" y="277087"/>
                  <a:pt x="1510067" y="277087"/>
                </a:cubicBezTo>
                <a:cubicBezTo>
                  <a:pt x="1537651" y="359835"/>
                  <a:pt x="1533542" y="324438"/>
                  <a:pt x="1510067" y="453550"/>
                </a:cubicBezTo>
                <a:cubicBezTo>
                  <a:pt x="1507042" y="470187"/>
                  <a:pt x="1494025" y="518587"/>
                  <a:pt x="1494025" y="501677"/>
                </a:cubicBezTo>
                <a:cubicBezTo>
                  <a:pt x="1494025" y="452380"/>
                  <a:pt x="1523897" y="415934"/>
                  <a:pt x="1542152" y="373340"/>
                </a:cubicBezTo>
                <a:cubicBezTo>
                  <a:pt x="1548813" y="357797"/>
                  <a:pt x="1546237" y="337170"/>
                  <a:pt x="1558194" y="325213"/>
                </a:cubicBezTo>
                <a:cubicBezTo>
                  <a:pt x="1570151" y="313256"/>
                  <a:pt x="1590278" y="314518"/>
                  <a:pt x="1606320" y="309171"/>
                </a:cubicBezTo>
                <a:cubicBezTo>
                  <a:pt x="1611667" y="357297"/>
                  <a:pt x="1614401" y="405786"/>
                  <a:pt x="1622362" y="453550"/>
                </a:cubicBezTo>
                <a:cubicBezTo>
                  <a:pt x="1625142" y="470230"/>
                  <a:pt x="1621999" y="497576"/>
                  <a:pt x="1638404" y="501677"/>
                </a:cubicBezTo>
                <a:cubicBezTo>
                  <a:pt x="1675087" y="510848"/>
                  <a:pt x="1713267" y="490982"/>
                  <a:pt x="1750699" y="485634"/>
                </a:cubicBezTo>
                <a:cubicBezTo>
                  <a:pt x="1766741" y="474939"/>
                  <a:pt x="1783770" y="465594"/>
                  <a:pt x="1798825" y="453550"/>
                </a:cubicBezTo>
                <a:cubicBezTo>
                  <a:pt x="1810636" y="444102"/>
                  <a:pt x="1817941" y="429248"/>
                  <a:pt x="1830910" y="421466"/>
                </a:cubicBezTo>
                <a:cubicBezTo>
                  <a:pt x="1845410" y="412766"/>
                  <a:pt x="1862994" y="410771"/>
                  <a:pt x="1879036" y="405424"/>
                </a:cubicBezTo>
                <a:cubicBezTo>
                  <a:pt x="1972879" y="311580"/>
                  <a:pt x="1938271" y="356674"/>
                  <a:pt x="1991331" y="277087"/>
                </a:cubicBezTo>
                <a:cubicBezTo>
                  <a:pt x="1996678" y="261045"/>
                  <a:pt x="2007373" y="212051"/>
                  <a:pt x="2007373" y="228961"/>
                </a:cubicBezTo>
                <a:cubicBezTo>
                  <a:pt x="2007373" y="251009"/>
                  <a:pt x="2001191" y="273409"/>
                  <a:pt x="1991331" y="293129"/>
                </a:cubicBezTo>
                <a:cubicBezTo>
                  <a:pt x="1984567" y="306657"/>
                  <a:pt x="1969941" y="314518"/>
                  <a:pt x="1959246" y="325213"/>
                </a:cubicBezTo>
                <a:cubicBezTo>
                  <a:pt x="1964593" y="389382"/>
                  <a:pt x="1956351" y="456175"/>
                  <a:pt x="1975288" y="517719"/>
                </a:cubicBezTo>
                <a:cubicBezTo>
                  <a:pt x="1980261" y="533881"/>
                  <a:pt x="2006505" y="533761"/>
                  <a:pt x="2023415" y="533761"/>
                </a:cubicBezTo>
                <a:cubicBezTo>
                  <a:pt x="2062130" y="533761"/>
                  <a:pt x="2113776" y="514335"/>
                  <a:pt x="2151752" y="501677"/>
                </a:cubicBezTo>
                <a:cubicBezTo>
                  <a:pt x="2167794" y="490982"/>
                  <a:pt x="2182633" y="478215"/>
                  <a:pt x="2199878" y="469592"/>
                </a:cubicBezTo>
                <a:cubicBezTo>
                  <a:pt x="2215002" y="462030"/>
                  <a:pt x="2233934" y="462930"/>
                  <a:pt x="2248004" y="453550"/>
                </a:cubicBezTo>
                <a:cubicBezTo>
                  <a:pt x="2368171" y="373439"/>
                  <a:pt x="2229826" y="427526"/>
                  <a:pt x="2344257" y="389382"/>
                </a:cubicBezTo>
                <a:cubicBezTo>
                  <a:pt x="2360299" y="373340"/>
                  <a:pt x="2374475" y="355184"/>
                  <a:pt x="2392383" y="341255"/>
                </a:cubicBezTo>
                <a:cubicBezTo>
                  <a:pt x="2422821" y="317581"/>
                  <a:pt x="2461370" y="304353"/>
                  <a:pt x="2488636" y="277087"/>
                </a:cubicBezTo>
                <a:lnTo>
                  <a:pt x="2584888" y="180834"/>
                </a:lnTo>
                <a:cubicBezTo>
                  <a:pt x="2590236" y="164792"/>
                  <a:pt x="2592719" y="147490"/>
                  <a:pt x="2600931" y="132708"/>
                </a:cubicBezTo>
                <a:cubicBezTo>
                  <a:pt x="2619658" y="99000"/>
                  <a:pt x="2677293" y="-127"/>
                  <a:pt x="2665099" y="36455"/>
                </a:cubicBezTo>
                <a:lnTo>
                  <a:pt x="2649057" y="84582"/>
                </a:lnTo>
                <a:cubicBezTo>
                  <a:pt x="2643710" y="127361"/>
                  <a:pt x="2640103" y="170394"/>
                  <a:pt x="2633015" y="212919"/>
                </a:cubicBezTo>
                <a:cubicBezTo>
                  <a:pt x="2629390" y="234667"/>
                  <a:pt x="2620917" y="255395"/>
                  <a:pt x="2616973" y="277087"/>
                </a:cubicBezTo>
                <a:cubicBezTo>
                  <a:pt x="2613328" y="297135"/>
                  <a:pt x="2596627" y="438289"/>
                  <a:pt x="2584888" y="469592"/>
                </a:cubicBezTo>
                <a:cubicBezTo>
                  <a:pt x="2578118" y="487645"/>
                  <a:pt x="2561426" y="500474"/>
                  <a:pt x="2552804" y="517719"/>
                </a:cubicBezTo>
                <a:cubicBezTo>
                  <a:pt x="2545242" y="532844"/>
                  <a:pt x="2542109" y="549803"/>
                  <a:pt x="2536762" y="565845"/>
                </a:cubicBezTo>
                <a:cubicBezTo>
                  <a:pt x="2526067" y="523066"/>
                  <a:pt x="2532907" y="471383"/>
                  <a:pt x="2504678" y="437508"/>
                </a:cubicBezTo>
                <a:cubicBezTo>
                  <a:pt x="2492335" y="422697"/>
                  <a:pt x="2468596" y="454537"/>
                  <a:pt x="2456552" y="469592"/>
                </a:cubicBezTo>
                <a:cubicBezTo>
                  <a:pt x="2445988" y="482797"/>
                  <a:pt x="2445857" y="501677"/>
                  <a:pt x="2440510" y="517719"/>
                </a:cubicBezTo>
                <a:cubicBezTo>
                  <a:pt x="2445857" y="549803"/>
                  <a:pt x="2433552" y="590971"/>
                  <a:pt x="2456552" y="613971"/>
                </a:cubicBezTo>
                <a:cubicBezTo>
                  <a:pt x="2477270" y="634689"/>
                  <a:pt x="2556728" y="573924"/>
                  <a:pt x="2568846" y="565845"/>
                </a:cubicBezTo>
                <a:cubicBezTo>
                  <a:pt x="2608412" y="407582"/>
                  <a:pt x="2555677" y="571751"/>
                  <a:pt x="2616973" y="469592"/>
                </a:cubicBezTo>
                <a:cubicBezTo>
                  <a:pt x="2668631" y="383496"/>
                  <a:pt x="2585288" y="453284"/>
                  <a:pt x="2681141" y="389382"/>
                </a:cubicBezTo>
                <a:cubicBezTo>
                  <a:pt x="2686488" y="464245"/>
                  <a:pt x="2677844" y="541452"/>
                  <a:pt x="2697183" y="613971"/>
                </a:cubicBezTo>
                <a:cubicBezTo>
                  <a:pt x="2701540" y="630310"/>
                  <a:pt x="2729268" y="635360"/>
                  <a:pt x="2745310" y="630013"/>
                </a:cubicBezTo>
                <a:cubicBezTo>
                  <a:pt x="2766833" y="622839"/>
                  <a:pt x="2777394" y="597929"/>
                  <a:pt x="2793436" y="581887"/>
                </a:cubicBezTo>
                <a:cubicBezTo>
                  <a:pt x="2801001" y="559191"/>
                  <a:pt x="2825520" y="489736"/>
                  <a:pt x="2825520" y="469592"/>
                </a:cubicBezTo>
                <a:cubicBezTo>
                  <a:pt x="2825520" y="447544"/>
                  <a:pt x="2814825" y="426813"/>
                  <a:pt x="2809478" y="405424"/>
                </a:cubicBezTo>
                <a:cubicBezTo>
                  <a:pt x="2798783" y="448203"/>
                  <a:pt x="2775076" y="489726"/>
                  <a:pt x="2777394" y="533761"/>
                </a:cubicBezTo>
                <a:cubicBezTo>
                  <a:pt x="2795423" y="876320"/>
                  <a:pt x="2779048" y="737843"/>
                  <a:pt x="2809478" y="950855"/>
                </a:cubicBezTo>
                <a:cubicBezTo>
                  <a:pt x="2804131" y="988287"/>
                  <a:pt x="2813476" y="1031086"/>
                  <a:pt x="2793436" y="1063150"/>
                </a:cubicBezTo>
                <a:cubicBezTo>
                  <a:pt x="2781751" y="1081847"/>
                  <a:pt x="2750467" y="1073135"/>
                  <a:pt x="2729267" y="1079192"/>
                </a:cubicBezTo>
                <a:cubicBezTo>
                  <a:pt x="2713008" y="1083837"/>
                  <a:pt x="2697183" y="1089887"/>
                  <a:pt x="2681141" y="1095234"/>
                </a:cubicBezTo>
                <a:cubicBezTo>
                  <a:pt x="2665099" y="1079192"/>
                  <a:pt x="2645599" y="1065985"/>
                  <a:pt x="2633015" y="1047108"/>
                </a:cubicBezTo>
                <a:cubicBezTo>
                  <a:pt x="2603807" y="1003296"/>
                  <a:pt x="2620983" y="966897"/>
                  <a:pt x="2633015" y="918771"/>
                </a:cubicBezTo>
                <a:cubicBezTo>
                  <a:pt x="2637116" y="902366"/>
                  <a:pt x="2637100" y="882602"/>
                  <a:pt x="2649057" y="870645"/>
                </a:cubicBezTo>
                <a:cubicBezTo>
                  <a:pt x="2750215" y="769488"/>
                  <a:pt x="2712748" y="830779"/>
                  <a:pt x="2793436" y="790434"/>
                </a:cubicBezTo>
                <a:cubicBezTo>
                  <a:pt x="2810681" y="781812"/>
                  <a:pt x="2825520" y="769045"/>
                  <a:pt x="2841562" y="758350"/>
                </a:cubicBezTo>
                <a:cubicBezTo>
                  <a:pt x="2878429" y="647749"/>
                  <a:pt x="2849732" y="686012"/>
                  <a:pt x="2905731" y="630013"/>
                </a:cubicBezTo>
                <a:cubicBezTo>
                  <a:pt x="2911078" y="613971"/>
                  <a:pt x="2917128" y="598146"/>
                  <a:pt x="2921773" y="581887"/>
                </a:cubicBezTo>
                <a:cubicBezTo>
                  <a:pt x="2927830" y="560688"/>
                  <a:pt x="2918095" y="527579"/>
                  <a:pt x="2937815" y="517719"/>
                </a:cubicBezTo>
                <a:cubicBezTo>
                  <a:pt x="2952940" y="510157"/>
                  <a:pt x="2940653" y="555282"/>
                  <a:pt x="2953857" y="565845"/>
                </a:cubicBezTo>
                <a:cubicBezTo>
                  <a:pt x="2971073" y="579618"/>
                  <a:pt x="2996636" y="576540"/>
                  <a:pt x="3018025" y="581887"/>
                </a:cubicBezTo>
                <a:cubicBezTo>
                  <a:pt x="3034067" y="592582"/>
                  <a:pt x="3047685" y="608431"/>
                  <a:pt x="3066152" y="613971"/>
                </a:cubicBezTo>
                <a:cubicBezTo>
                  <a:pt x="3102369" y="624836"/>
                  <a:pt x="3141245" y="623249"/>
                  <a:pt x="3178446" y="630013"/>
                </a:cubicBezTo>
                <a:cubicBezTo>
                  <a:pt x="3200138" y="633957"/>
                  <a:pt x="3221225" y="640708"/>
                  <a:pt x="3242615" y="646055"/>
                </a:cubicBezTo>
                <a:cubicBezTo>
                  <a:pt x="3306783" y="635360"/>
                  <a:pt x="3374403" y="637324"/>
                  <a:pt x="3435120" y="613971"/>
                </a:cubicBezTo>
                <a:cubicBezTo>
                  <a:pt x="3450903" y="607901"/>
                  <a:pt x="3444882" y="550145"/>
                  <a:pt x="3451162" y="565845"/>
                </a:cubicBezTo>
                <a:cubicBezTo>
                  <a:pt x="3528003" y="757951"/>
                  <a:pt x="3381757" y="651459"/>
                  <a:pt x="3563457" y="742308"/>
                </a:cubicBezTo>
                <a:cubicBezTo>
                  <a:pt x="3606236" y="736961"/>
                  <a:pt x="3652398" y="743775"/>
                  <a:pt x="3691794" y="726266"/>
                </a:cubicBezTo>
                <a:cubicBezTo>
                  <a:pt x="3707246" y="719398"/>
                  <a:pt x="3707836" y="695050"/>
                  <a:pt x="3707836" y="678140"/>
                </a:cubicBezTo>
                <a:cubicBezTo>
                  <a:pt x="3707836" y="629718"/>
                  <a:pt x="3703538" y="580738"/>
                  <a:pt x="3691794" y="533761"/>
                </a:cubicBezTo>
                <a:cubicBezTo>
                  <a:pt x="3687118" y="515056"/>
                  <a:pt x="3671754" y="500689"/>
                  <a:pt x="3659710" y="485634"/>
                </a:cubicBezTo>
                <a:cubicBezTo>
                  <a:pt x="3633588" y="452981"/>
                  <a:pt x="3615230" y="445287"/>
                  <a:pt x="3579499" y="421466"/>
                </a:cubicBezTo>
                <a:cubicBezTo>
                  <a:pt x="3563457" y="426813"/>
                  <a:pt x="3541936" y="424304"/>
                  <a:pt x="3531373" y="437508"/>
                </a:cubicBezTo>
                <a:cubicBezTo>
                  <a:pt x="3517600" y="454725"/>
                  <a:pt x="3521388" y="480477"/>
                  <a:pt x="3515331" y="501677"/>
                </a:cubicBezTo>
                <a:cubicBezTo>
                  <a:pt x="3510685" y="517936"/>
                  <a:pt x="3504636" y="533761"/>
                  <a:pt x="3499288" y="549803"/>
                </a:cubicBezTo>
                <a:cubicBezTo>
                  <a:pt x="3506639" y="638010"/>
                  <a:pt x="3482695" y="725714"/>
                  <a:pt x="3547415" y="790434"/>
                </a:cubicBezTo>
                <a:cubicBezTo>
                  <a:pt x="3566321" y="809340"/>
                  <a:pt x="3588369" y="825296"/>
                  <a:pt x="3611583" y="838561"/>
                </a:cubicBezTo>
                <a:cubicBezTo>
                  <a:pt x="3626265" y="846951"/>
                  <a:pt x="3643668" y="849256"/>
                  <a:pt x="3659710" y="854603"/>
                </a:cubicBezTo>
                <a:cubicBezTo>
                  <a:pt x="3691794" y="849256"/>
                  <a:pt x="3726869" y="853108"/>
                  <a:pt x="3755962" y="838561"/>
                </a:cubicBezTo>
                <a:cubicBezTo>
                  <a:pt x="3773207" y="829938"/>
                  <a:pt x="3781457" y="808554"/>
                  <a:pt x="3788046" y="790434"/>
                </a:cubicBezTo>
                <a:cubicBezTo>
                  <a:pt x="3803115" y="748994"/>
                  <a:pt x="3806187" y="703931"/>
                  <a:pt x="3820131" y="662098"/>
                </a:cubicBezTo>
                <a:lnTo>
                  <a:pt x="3852215" y="565845"/>
                </a:lnTo>
                <a:cubicBezTo>
                  <a:pt x="3857562" y="448203"/>
                  <a:pt x="3855711" y="330012"/>
                  <a:pt x="3868257" y="212919"/>
                </a:cubicBezTo>
                <a:cubicBezTo>
                  <a:pt x="3871860" y="179292"/>
                  <a:pt x="3890623" y="149060"/>
                  <a:pt x="3900341" y="116666"/>
                </a:cubicBezTo>
                <a:cubicBezTo>
                  <a:pt x="3906676" y="95548"/>
                  <a:pt x="3907698" y="72763"/>
                  <a:pt x="3916383" y="52498"/>
                </a:cubicBezTo>
                <a:cubicBezTo>
                  <a:pt x="3923978" y="34777"/>
                  <a:pt x="3948467" y="-14909"/>
                  <a:pt x="3948467" y="4371"/>
                </a:cubicBezTo>
                <a:cubicBezTo>
                  <a:pt x="3948467" y="38191"/>
                  <a:pt x="3923016" y="67461"/>
                  <a:pt x="3916383" y="100624"/>
                </a:cubicBezTo>
                <a:lnTo>
                  <a:pt x="3900341" y="180834"/>
                </a:lnTo>
                <a:cubicBezTo>
                  <a:pt x="3894994" y="239655"/>
                  <a:pt x="3894563" y="299133"/>
                  <a:pt x="3884299" y="357298"/>
                </a:cubicBezTo>
                <a:cubicBezTo>
                  <a:pt x="3878422" y="390603"/>
                  <a:pt x="3862910" y="421466"/>
                  <a:pt x="3852215" y="453550"/>
                </a:cubicBezTo>
                <a:lnTo>
                  <a:pt x="3836173" y="501677"/>
                </a:lnTo>
                <a:cubicBezTo>
                  <a:pt x="3841520" y="603277"/>
                  <a:pt x="3833178" y="706533"/>
                  <a:pt x="3852215" y="806477"/>
                </a:cubicBezTo>
                <a:cubicBezTo>
                  <a:pt x="3855823" y="825417"/>
                  <a:pt x="3881520" y="842744"/>
                  <a:pt x="3900341" y="838561"/>
                </a:cubicBezTo>
                <a:cubicBezTo>
                  <a:pt x="3937983" y="830196"/>
                  <a:pt x="3996594" y="774392"/>
                  <a:pt x="3996594" y="774392"/>
                </a:cubicBezTo>
                <a:cubicBezTo>
                  <a:pt x="4007289" y="758350"/>
                  <a:pt x="4021083" y="743987"/>
                  <a:pt x="4028678" y="726266"/>
                </a:cubicBezTo>
                <a:cubicBezTo>
                  <a:pt x="4048811" y="679290"/>
                  <a:pt x="4054432" y="568575"/>
                  <a:pt x="4060762" y="533761"/>
                </a:cubicBezTo>
                <a:cubicBezTo>
                  <a:pt x="4063787" y="517124"/>
                  <a:pt x="4071457" y="501676"/>
                  <a:pt x="4076804" y="485634"/>
                </a:cubicBezTo>
                <a:cubicBezTo>
                  <a:pt x="4066222" y="570293"/>
                  <a:pt x="4043123" y="674148"/>
                  <a:pt x="4076804" y="758350"/>
                </a:cubicBezTo>
                <a:cubicBezTo>
                  <a:pt x="4083084" y="774051"/>
                  <a:pt x="4108889" y="769045"/>
                  <a:pt x="4124931" y="774392"/>
                </a:cubicBezTo>
                <a:cubicBezTo>
                  <a:pt x="4135626" y="785087"/>
                  <a:pt x="4144046" y="798695"/>
                  <a:pt x="4157015" y="806477"/>
                </a:cubicBezTo>
                <a:cubicBezTo>
                  <a:pt x="4204396" y="834906"/>
                  <a:pt x="4216979" y="819559"/>
                  <a:pt x="4269310" y="806477"/>
                </a:cubicBezTo>
                <a:cubicBezTo>
                  <a:pt x="4369225" y="706558"/>
                  <a:pt x="4224577" y="841646"/>
                  <a:pt x="4349520" y="758350"/>
                </a:cubicBezTo>
                <a:cubicBezTo>
                  <a:pt x="4368397" y="745766"/>
                  <a:pt x="4381604" y="726266"/>
                  <a:pt x="4397646" y="710224"/>
                </a:cubicBezTo>
                <a:cubicBezTo>
                  <a:pt x="4402993" y="688834"/>
                  <a:pt x="4405003" y="666320"/>
                  <a:pt x="4413688" y="646055"/>
                </a:cubicBezTo>
                <a:cubicBezTo>
                  <a:pt x="4421283" y="628334"/>
                  <a:pt x="4439003" y="615982"/>
                  <a:pt x="4445773" y="597929"/>
                </a:cubicBezTo>
                <a:cubicBezTo>
                  <a:pt x="4455347" y="572399"/>
                  <a:pt x="4456468" y="544456"/>
                  <a:pt x="4461815" y="517719"/>
                </a:cubicBezTo>
                <a:cubicBezTo>
                  <a:pt x="4467162" y="544456"/>
                  <a:pt x="4472980" y="571103"/>
                  <a:pt x="4477857" y="597929"/>
                </a:cubicBezTo>
                <a:cubicBezTo>
                  <a:pt x="4483676" y="629931"/>
                  <a:pt x="4487520" y="662287"/>
                  <a:pt x="4493899" y="694182"/>
                </a:cubicBezTo>
                <a:cubicBezTo>
                  <a:pt x="4498223" y="715801"/>
                  <a:pt x="4497126" y="740409"/>
                  <a:pt x="4509941" y="758350"/>
                </a:cubicBezTo>
                <a:cubicBezTo>
                  <a:pt x="4525482" y="780107"/>
                  <a:pt x="4552720" y="790435"/>
                  <a:pt x="4574110" y="806477"/>
                </a:cubicBezTo>
                <a:cubicBezTo>
                  <a:pt x="4579457" y="822519"/>
                  <a:pt x="4593468" y="838022"/>
                  <a:pt x="4590152" y="854603"/>
                </a:cubicBezTo>
                <a:cubicBezTo>
                  <a:pt x="4583860" y="886060"/>
                  <a:pt x="4530210" y="895973"/>
                  <a:pt x="4509941" y="902729"/>
                </a:cubicBezTo>
                <a:cubicBezTo>
                  <a:pt x="4483204" y="886687"/>
                  <a:pt x="4454079" y="874081"/>
                  <a:pt x="4429731" y="854603"/>
                </a:cubicBezTo>
                <a:cubicBezTo>
                  <a:pt x="4400205" y="830982"/>
                  <a:pt x="4349520" y="774392"/>
                  <a:pt x="4349520" y="774392"/>
                </a:cubicBezTo>
                <a:cubicBezTo>
                  <a:pt x="4367517" y="828384"/>
                  <a:pt x="4365929" y="831183"/>
                  <a:pt x="4397646" y="886687"/>
                </a:cubicBezTo>
                <a:cubicBezTo>
                  <a:pt x="4407212" y="903427"/>
                  <a:pt x="4414042" y="923607"/>
                  <a:pt x="4429731" y="934813"/>
                </a:cubicBezTo>
                <a:cubicBezTo>
                  <a:pt x="4453164" y="951551"/>
                  <a:pt x="4483204" y="956203"/>
                  <a:pt x="4509941" y="966898"/>
                </a:cubicBezTo>
                <a:cubicBezTo>
                  <a:pt x="4547373" y="961550"/>
                  <a:pt x="4587129" y="964898"/>
                  <a:pt x="4622236" y="950855"/>
                </a:cubicBezTo>
                <a:cubicBezTo>
                  <a:pt x="4643300" y="942429"/>
                  <a:pt x="4659106" y="922427"/>
                  <a:pt x="4670362" y="902729"/>
                </a:cubicBezTo>
                <a:cubicBezTo>
                  <a:pt x="4685943" y="875463"/>
                  <a:pt x="4699805" y="734190"/>
                  <a:pt x="4702446" y="726266"/>
                </a:cubicBezTo>
                <a:cubicBezTo>
                  <a:pt x="4717571" y="680892"/>
                  <a:pt x="4751490" y="643303"/>
                  <a:pt x="4766615" y="597929"/>
                </a:cubicBezTo>
                <a:cubicBezTo>
                  <a:pt x="4777310" y="565845"/>
                  <a:pt x="4786139" y="533078"/>
                  <a:pt x="4798699" y="501677"/>
                </a:cubicBezTo>
                <a:cubicBezTo>
                  <a:pt x="4809394" y="474940"/>
                  <a:pt x="4822508" y="449048"/>
                  <a:pt x="4830783" y="421466"/>
                </a:cubicBezTo>
                <a:cubicBezTo>
                  <a:pt x="4838618" y="395349"/>
                  <a:pt x="4839651" y="367561"/>
                  <a:pt x="4846825" y="341255"/>
                </a:cubicBezTo>
                <a:cubicBezTo>
                  <a:pt x="4855724" y="308627"/>
                  <a:pt x="4868215" y="277087"/>
                  <a:pt x="4878910" y="245003"/>
                </a:cubicBezTo>
                <a:lnTo>
                  <a:pt x="4894952" y="196877"/>
                </a:lnTo>
                <a:lnTo>
                  <a:pt x="4910994" y="148750"/>
                </a:lnTo>
                <a:cubicBezTo>
                  <a:pt x="4900299" y="250350"/>
                  <a:pt x="4895706" y="352779"/>
                  <a:pt x="4878910" y="453550"/>
                </a:cubicBezTo>
                <a:cubicBezTo>
                  <a:pt x="4873562" y="485634"/>
                  <a:pt x="4868686" y="517801"/>
                  <a:pt x="4862867" y="549803"/>
                </a:cubicBezTo>
                <a:cubicBezTo>
                  <a:pt x="4851047" y="614812"/>
                  <a:pt x="4838661" y="659301"/>
                  <a:pt x="4830783" y="726266"/>
                </a:cubicBezTo>
                <a:cubicBezTo>
                  <a:pt x="4799051" y="995994"/>
                  <a:pt x="4832428" y="814293"/>
                  <a:pt x="4798699" y="982940"/>
                </a:cubicBezTo>
                <a:lnTo>
                  <a:pt x="4846825" y="918771"/>
                </a:lnTo>
                <a:cubicBezTo>
                  <a:pt x="4863770" y="867937"/>
                  <a:pt x="4859410" y="866947"/>
                  <a:pt x="4894952" y="822519"/>
                </a:cubicBezTo>
                <a:cubicBezTo>
                  <a:pt x="4904400" y="810709"/>
                  <a:pt x="4918646" y="803019"/>
                  <a:pt x="4927036" y="790434"/>
                </a:cubicBezTo>
                <a:cubicBezTo>
                  <a:pt x="4983673" y="705478"/>
                  <a:pt x="4924419" y="737833"/>
                  <a:pt x="5007246" y="710224"/>
                </a:cubicBezTo>
                <a:cubicBezTo>
                  <a:pt x="5028636" y="715571"/>
                  <a:pt x="5055825" y="741856"/>
                  <a:pt x="5071415" y="726266"/>
                </a:cubicBezTo>
                <a:cubicBezTo>
                  <a:pt x="5087005" y="710676"/>
                  <a:pt x="5073011" y="675326"/>
                  <a:pt x="5055373" y="662098"/>
                </a:cubicBezTo>
                <a:cubicBezTo>
                  <a:pt x="5041845" y="651952"/>
                  <a:pt x="5023288" y="672793"/>
                  <a:pt x="5007246" y="678140"/>
                </a:cubicBezTo>
                <a:cubicBezTo>
                  <a:pt x="4966923" y="799109"/>
                  <a:pt x="5021317" y="649997"/>
                  <a:pt x="4959120" y="774392"/>
                </a:cubicBezTo>
                <a:cubicBezTo>
                  <a:pt x="4951558" y="789517"/>
                  <a:pt x="4948425" y="806477"/>
                  <a:pt x="4943078" y="822519"/>
                </a:cubicBezTo>
                <a:cubicBezTo>
                  <a:pt x="4948425" y="881340"/>
                  <a:pt x="4932706" y="946154"/>
                  <a:pt x="4959120" y="998982"/>
                </a:cubicBezTo>
                <a:cubicBezTo>
                  <a:pt x="4968980" y="1018702"/>
                  <a:pt x="5009173" y="999877"/>
                  <a:pt x="5023288" y="982940"/>
                </a:cubicBezTo>
                <a:cubicBezTo>
                  <a:pt x="5040744" y="961993"/>
                  <a:pt x="5032157" y="929035"/>
                  <a:pt x="5039331" y="902729"/>
                </a:cubicBezTo>
                <a:cubicBezTo>
                  <a:pt x="5048230" y="870101"/>
                  <a:pt x="5071415" y="806477"/>
                  <a:pt x="5071415" y="806477"/>
                </a:cubicBezTo>
                <a:cubicBezTo>
                  <a:pt x="5092804" y="811824"/>
                  <a:pt x="5118646" y="808404"/>
                  <a:pt x="5135583" y="822519"/>
                </a:cubicBezTo>
                <a:cubicBezTo>
                  <a:pt x="5153954" y="837828"/>
                  <a:pt x="5154402" y="866789"/>
                  <a:pt x="5167667" y="886687"/>
                </a:cubicBezTo>
                <a:cubicBezTo>
                  <a:pt x="5176057" y="899272"/>
                  <a:pt x="5189057" y="908076"/>
                  <a:pt x="5199752" y="918771"/>
                </a:cubicBezTo>
                <a:cubicBezTo>
                  <a:pt x="5231836" y="913424"/>
                  <a:pt x="5271525" y="924148"/>
                  <a:pt x="5296004" y="902729"/>
                </a:cubicBezTo>
                <a:cubicBezTo>
                  <a:pt x="5321456" y="880459"/>
                  <a:pt x="5317393" y="838561"/>
                  <a:pt x="5328088" y="806477"/>
                </a:cubicBezTo>
                <a:cubicBezTo>
                  <a:pt x="5350227" y="740061"/>
                  <a:pt x="5334752" y="772418"/>
                  <a:pt x="5376215" y="710224"/>
                </a:cubicBezTo>
                <a:cubicBezTo>
                  <a:pt x="5386910" y="726266"/>
                  <a:pt x="5403226" y="739749"/>
                  <a:pt x="5408299" y="758350"/>
                </a:cubicBezTo>
                <a:cubicBezTo>
                  <a:pt x="5419642" y="799943"/>
                  <a:pt x="5398474" y="852197"/>
                  <a:pt x="5424341" y="886687"/>
                </a:cubicBezTo>
                <a:cubicBezTo>
                  <a:pt x="5438689" y="905818"/>
                  <a:pt x="5444121" y="843025"/>
                  <a:pt x="5456425" y="822519"/>
                </a:cubicBezTo>
                <a:cubicBezTo>
                  <a:pt x="5522797" y="711899"/>
                  <a:pt x="5492965" y="740081"/>
                  <a:pt x="5584762" y="694182"/>
                </a:cubicBezTo>
                <a:cubicBezTo>
                  <a:pt x="5595457" y="710224"/>
                  <a:pt x="5609431" y="724511"/>
                  <a:pt x="5616846" y="742308"/>
                </a:cubicBezTo>
                <a:cubicBezTo>
                  <a:pt x="5636358" y="789135"/>
                  <a:pt x="5664973" y="886687"/>
                  <a:pt x="5664973" y="886687"/>
                </a:cubicBezTo>
                <a:cubicBezTo>
                  <a:pt x="5691710" y="881340"/>
                  <a:pt x="5721509" y="884173"/>
                  <a:pt x="5745183" y="870645"/>
                </a:cubicBezTo>
                <a:cubicBezTo>
                  <a:pt x="5761923" y="861079"/>
                  <a:pt x="5764571" y="837029"/>
                  <a:pt x="5777267" y="822519"/>
                </a:cubicBezTo>
                <a:cubicBezTo>
                  <a:pt x="5852806" y="736189"/>
                  <a:pt x="5837308" y="752393"/>
                  <a:pt x="5921646" y="710224"/>
                </a:cubicBezTo>
                <a:cubicBezTo>
                  <a:pt x="5943036" y="715571"/>
                  <a:pt x="5970225" y="741856"/>
                  <a:pt x="5985815" y="726266"/>
                </a:cubicBezTo>
                <a:cubicBezTo>
                  <a:pt x="6001405" y="710676"/>
                  <a:pt x="5991162" y="667445"/>
                  <a:pt x="5969773" y="662098"/>
                </a:cubicBezTo>
                <a:cubicBezTo>
                  <a:pt x="5947763" y="656596"/>
                  <a:pt x="5937688" y="694182"/>
                  <a:pt x="5921646" y="710224"/>
                </a:cubicBezTo>
                <a:cubicBezTo>
                  <a:pt x="5910951" y="731613"/>
                  <a:pt x="5902827" y="754494"/>
                  <a:pt x="5889562" y="774392"/>
                </a:cubicBezTo>
                <a:cubicBezTo>
                  <a:pt x="5881172" y="786977"/>
                  <a:pt x="5866926" y="794666"/>
                  <a:pt x="5857478" y="806477"/>
                </a:cubicBezTo>
                <a:cubicBezTo>
                  <a:pt x="5845434" y="821532"/>
                  <a:pt x="5836089" y="838561"/>
                  <a:pt x="5825394" y="854603"/>
                </a:cubicBezTo>
                <a:cubicBezTo>
                  <a:pt x="5830741" y="897382"/>
                  <a:pt x="5833724" y="940523"/>
                  <a:pt x="5841436" y="982940"/>
                </a:cubicBezTo>
                <a:cubicBezTo>
                  <a:pt x="5844461" y="999577"/>
                  <a:pt x="5842696" y="1022854"/>
                  <a:pt x="5857478" y="1031066"/>
                </a:cubicBezTo>
                <a:cubicBezTo>
                  <a:pt x="5896025" y="1052481"/>
                  <a:pt x="5942849" y="1053235"/>
                  <a:pt x="5985815" y="1063150"/>
                </a:cubicBezTo>
                <a:cubicBezTo>
                  <a:pt x="6012383" y="1069281"/>
                  <a:pt x="6039288" y="1073845"/>
                  <a:pt x="6066025" y="1079192"/>
                </a:cubicBezTo>
                <a:cubicBezTo>
                  <a:pt x="6139957" y="1049619"/>
                  <a:pt x="6159688" y="1046666"/>
                  <a:pt x="6226446" y="998982"/>
                </a:cubicBezTo>
                <a:cubicBezTo>
                  <a:pt x="6238754" y="990191"/>
                  <a:pt x="6247836" y="977593"/>
                  <a:pt x="6258531" y="966898"/>
                </a:cubicBezTo>
                <a:cubicBezTo>
                  <a:pt x="6267778" y="920664"/>
                  <a:pt x="6302067" y="793179"/>
                  <a:pt x="6258531" y="758350"/>
                </a:cubicBezTo>
                <a:cubicBezTo>
                  <a:pt x="6234910" y="739453"/>
                  <a:pt x="6194362" y="822519"/>
                  <a:pt x="6194362" y="822519"/>
                </a:cubicBezTo>
                <a:cubicBezTo>
                  <a:pt x="6154039" y="943488"/>
                  <a:pt x="6208433" y="794376"/>
                  <a:pt x="6146236" y="918771"/>
                </a:cubicBezTo>
                <a:cubicBezTo>
                  <a:pt x="6138674" y="933896"/>
                  <a:pt x="6135541" y="950856"/>
                  <a:pt x="6130194" y="966898"/>
                </a:cubicBezTo>
                <a:cubicBezTo>
                  <a:pt x="6135541" y="1004329"/>
                  <a:pt x="6114775" y="1058218"/>
                  <a:pt x="6146236" y="1079192"/>
                </a:cubicBezTo>
                <a:cubicBezTo>
                  <a:pt x="6182107" y="1103106"/>
                  <a:pt x="6231461" y="1063150"/>
                  <a:pt x="6274573" y="1063150"/>
                </a:cubicBezTo>
                <a:cubicBezTo>
                  <a:pt x="6296621" y="1063150"/>
                  <a:pt x="6317352" y="1073845"/>
                  <a:pt x="6338741" y="1079192"/>
                </a:cubicBezTo>
                <a:cubicBezTo>
                  <a:pt x="6349436" y="1089887"/>
                  <a:pt x="6358725" y="1102202"/>
                  <a:pt x="6370825" y="1111277"/>
                </a:cubicBezTo>
                <a:cubicBezTo>
                  <a:pt x="6401673" y="1134413"/>
                  <a:pt x="6467078" y="1175445"/>
                  <a:pt x="6467078" y="1175445"/>
                </a:cubicBezTo>
                <a:cubicBezTo>
                  <a:pt x="6520552" y="1170098"/>
                  <a:pt x="6582062" y="1188100"/>
                  <a:pt x="6627499" y="1159403"/>
                </a:cubicBezTo>
                <a:cubicBezTo>
                  <a:pt x="6691756" y="1118819"/>
                  <a:pt x="6729721" y="1046177"/>
                  <a:pt x="6771878" y="982940"/>
                </a:cubicBezTo>
                <a:cubicBezTo>
                  <a:pt x="6782573" y="966898"/>
                  <a:pt x="6795340" y="952058"/>
                  <a:pt x="6803962" y="934813"/>
                </a:cubicBezTo>
                <a:cubicBezTo>
                  <a:pt x="6816840" y="909057"/>
                  <a:pt x="6826940" y="881922"/>
                  <a:pt x="6836046" y="854603"/>
                </a:cubicBezTo>
                <a:cubicBezTo>
                  <a:pt x="6847371" y="820627"/>
                  <a:pt x="6861775" y="742001"/>
                  <a:pt x="6868131" y="710224"/>
                </a:cubicBezTo>
                <a:cubicBezTo>
                  <a:pt x="6862783" y="630013"/>
                  <a:pt x="6860966" y="549489"/>
                  <a:pt x="6852088" y="469592"/>
                </a:cubicBezTo>
                <a:cubicBezTo>
                  <a:pt x="6850221" y="452786"/>
                  <a:pt x="6845426" y="435536"/>
                  <a:pt x="6836046" y="421466"/>
                </a:cubicBezTo>
                <a:cubicBezTo>
                  <a:pt x="6823462" y="402589"/>
                  <a:pt x="6803962" y="389382"/>
                  <a:pt x="6787920" y="373340"/>
                </a:cubicBezTo>
                <a:cubicBezTo>
                  <a:pt x="6771878" y="384035"/>
                  <a:pt x="6756534" y="395858"/>
                  <a:pt x="6739794" y="405424"/>
                </a:cubicBezTo>
                <a:cubicBezTo>
                  <a:pt x="6719031" y="417289"/>
                  <a:pt x="6693499" y="421620"/>
                  <a:pt x="6675625" y="437508"/>
                </a:cubicBezTo>
                <a:cubicBezTo>
                  <a:pt x="6577929" y="524349"/>
                  <a:pt x="6599662" y="556526"/>
                  <a:pt x="6515204" y="662098"/>
                </a:cubicBezTo>
                <a:cubicBezTo>
                  <a:pt x="6503160" y="677153"/>
                  <a:pt x="6483120" y="683487"/>
                  <a:pt x="6467078" y="694182"/>
                </a:cubicBezTo>
                <a:cubicBezTo>
                  <a:pt x="6461731" y="742308"/>
                  <a:pt x="6457042" y="790512"/>
                  <a:pt x="6451036" y="838561"/>
                </a:cubicBezTo>
                <a:cubicBezTo>
                  <a:pt x="6446346" y="876080"/>
                  <a:pt x="6434994" y="913044"/>
                  <a:pt x="6434994" y="950855"/>
                </a:cubicBezTo>
                <a:cubicBezTo>
                  <a:pt x="6434994" y="1107874"/>
                  <a:pt x="6435255" y="1096019"/>
                  <a:pt x="6467078" y="1191487"/>
                </a:cubicBezTo>
                <a:cubicBezTo>
                  <a:pt x="6468832" y="1207270"/>
                  <a:pt x="6494074" y="1440459"/>
                  <a:pt x="6499162" y="1464203"/>
                </a:cubicBezTo>
                <a:cubicBezTo>
                  <a:pt x="6506248" y="1497272"/>
                  <a:pt x="6520551" y="1528371"/>
                  <a:pt x="6531246" y="1560455"/>
                </a:cubicBezTo>
                <a:cubicBezTo>
                  <a:pt x="6515204" y="1608581"/>
                  <a:pt x="6504112" y="1658651"/>
                  <a:pt x="6483120" y="1704834"/>
                </a:cubicBezTo>
                <a:cubicBezTo>
                  <a:pt x="6476861" y="1718603"/>
                  <a:pt x="6458818" y="1723950"/>
                  <a:pt x="6451036" y="1736919"/>
                </a:cubicBezTo>
                <a:cubicBezTo>
                  <a:pt x="6442336" y="1751419"/>
                  <a:pt x="6440341" y="1769003"/>
                  <a:pt x="6434994" y="1785045"/>
                </a:cubicBezTo>
                <a:cubicBezTo>
                  <a:pt x="6429647" y="1752961"/>
                  <a:pt x="6422544" y="1721120"/>
                  <a:pt x="6418952" y="1688792"/>
                </a:cubicBezTo>
                <a:cubicBezTo>
                  <a:pt x="6399081" y="1509956"/>
                  <a:pt x="6423808" y="1532492"/>
                  <a:pt x="6370825" y="1400034"/>
                </a:cubicBezTo>
                <a:cubicBezTo>
                  <a:pt x="6307940" y="1242822"/>
                  <a:pt x="6375397" y="1391307"/>
                  <a:pt x="6290615" y="1255655"/>
                </a:cubicBezTo>
                <a:cubicBezTo>
                  <a:pt x="6277941" y="1235376"/>
                  <a:pt x="6234617" y="1191487"/>
                  <a:pt x="6258531" y="1191487"/>
                </a:cubicBezTo>
                <a:cubicBezTo>
                  <a:pt x="6307741" y="1191487"/>
                  <a:pt x="6482160" y="1287100"/>
                  <a:pt x="6531246" y="1319824"/>
                </a:cubicBezTo>
                <a:cubicBezTo>
                  <a:pt x="6543831" y="1328214"/>
                  <a:pt x="6552636" y="1341213"/>
                  <a:pt x="6563331" y="1351908"/>
                </a:cubicBezTo>
                <a:cubicBezTo>
                  <a:pt x="6590068" y="1346561"/>
                  <a:pt x="6619153" y="1348060"/>
                  <a:pt x="6643541" y="1335866"/>
                </a:cubicBezTo>
                <a:cubicBezTo>
                  <a:pt x="6674166" y="1320554"/>
                  <a:pt x="6696061" y="1291837"/>
                  <a:pt x="6723752" y="1271698"/>
                </a:cubicBezTo>
                <a:cubicBezTo>
                  <a:pt x="6754937" y="1249018"/>
                  <a:pt x="6791184" y="1233147"/>
                  <a:pt x="6820004" y="1207529"/>
                </a:cubicBezTo>
                <a:cubicBezTo>
                  <a:pt x="6836289" y="1193053"/>
                  <a:pt x="6884604" y="1118651"/>
                  <a:pt x="6900215" y="1095234"/>
                </a:cubicBezTo>
                <a:cubicBezTo>
                  <a:pt x="6871991" y="812996"/>
                  <a:pt x="6836494" y="950855"/>
                  <a:pt x="6932299" y="950855"/>
                </a:cubicBezTo>
                <a:cubicBezTo>
                  <a:pt x="6949209" y="950855"/>
                  <a:pt x="6964383" y="940160"/>
                  <a:pt x="6980425" y="934813"/>
                </a:cubicBezTo>
                <a:cubicBezTo>
                  <a:pt x="7005525" y="859512"/>
                  <a:pt x="6997570" y="831092"/>
                  <a:pt x="7140846" y="902729"/>
                </a:cubicBezTo>
                <a:cubicBezTo>
                  <a:pt x="7158091" y="911351"/>
                  <a:pt x="7107775" y="922769"/>
                  <a:pt x="7092720" y="934813"/>
                </a:cubicBezTo>
                <a:cubicBezTo>
                  <a:pt x="7067853" y="954707"/>
                  <a:pt x="7042448" y="987233"/>
                  <a:pt x="7028552" y="1015024"/>
                </a:cubicBezTo>
                <a:cubicBezTo>
                  <a:pt x="7020990" y="1030149"/>
                  <a:pt x="7017857" y="1047108"/>
                  <a:pt x="7012510" y="1063150"/>
                </a:cubicBezTo>
                <a:cubicBezTo>
                  <a:pt x="7017857" y="1100582"/>
                  <a:pt x="6997783" y="1153467"/>
                  <a:pt x="7028552" y="1175445"/>
                </a:cubicBezTo>
                <a:cubicBezTo>
                  <a:pt x="7063159" y="1200164"/>
                  <a:pt x="7166538" y="1112061"/>
                  <a:pt x="7188973" y="1095234"/>
                </a:cubicBezTo>
                <a:cubicBezTo>
                  <a:pt x="7194320" y="1073845"/>
                  <a:pt x="7196330" y="1051331"/>
                  <a:pt x="7205015" y="1031066"/>
                </a:cubicBezTo>
                <a:cubicBezTo>
                  <a:pt x="7239980" y="949481"/>
                  <a:pt x="7227788" y="1012949"/>
                  <a:pt x="7269183" y="950855"/>
                </a:cubicBezTo>
                <a:cubicBezTo>
                  <a:pt x="7282448" y="930957"/>
                  <a:pt x="7322656" y="897382"/>
                  <a:pt x="7301267" y="886687"/>
                </a:cubicBezTo>
                <a:cubicBezTo>
                  <a:pt x="7262707" y="867407"/>
                  <a:pt x="7215710" y="897382"/>
                  <a:pt x="7172931" y="902729"/>
                </a:cubicBezTo>
                <a:cubicBezTo>
                  <a:pt x="7167583" y="918771"/>
                  <a:pt x="7165588" y="936355"/>
                  <a:pt x="7156888" y="950855"/>
                </a:cubicBezTo>
                <a:cubicBezTo>
                  <a:pt x="7149106" y="963824"/>
                  <a:pt x="7131568" y="969412"/>
                  <a:pt x="7124804" y="982940"/>
                </a:cubicBezTo>
                <a:cubicBezTo>
                  <a:pt x="7114944" y="1002660"/>
                  <a:pt x="7114109" y="1025719"/>
                  <a:pt x="7108762" y="1047108"/>
                </a:cubicBezTo>
                <a:cubicBezTo>
                  <a:pt x="7119457" y="1100582"/>
                  <a:pt x="7105935" y="1165636"/>
                  <a:pt x="7140846" y="1207529"/>
                </a:cubicBezTo>
                <a:cubicBezTo>
                  <a:pt x="7144532" y="1211952"/>
                  <a:pt x="7214531" y="1105023"/>
                  <a:pt x="7221057" y="1095234"/>
                </a:cubicBezTo>
                <a:cubicBezTo>
                  <a:pt x="7258488" y="945508"/>
                  <a:pt x="7210362" y="977593"/>
                  <a:pt x="7317310" y="950855"/>
                </a:cubicBezTo>
                <a:cubicBezTo>
                  <a:pt x="7333352" y="940160"/>
                  <a:pt x="7346418" y="921941"/>
                  <a:pt x="7365436" y="918771"/>
                </a:cubicBezTo>
                <a:cubicBezTo>
                  <a:pt x="7432269" y="907632"/>
                  <a:pt x="7421792" y="975963"/>
                  <a:pt x="7429604" y="1015024"/>
                </a:cubicBezTo>
                <a:cubicBezTo>
                  <a:pt x="7417022" y="1052769"/>
                  <a:pt x="7381478" y="1146138"/>
                  <a:pt x="7381478" y="1191487"/>
                </a:cubicBezTo>
                <a:cubicBezTo>
                  <a:pt x="7381478" y="1213535"/>
                  <a:pt x="7387660" y="1147039"/>
                  <a:pt x="7397520" y="1127319"/>
                </a:cubicBezTo>
                <a:cubicBezTo>
                  <a:pt x="7404284" y="1113791"/>
                  <a:pt x="7420930" y="1107625"/>
                  <a:pt x="7429604" y="1095234"/>
                </a:cubicBezTo>
                <a:cubicBezTo>
                  <a:pt x="7494628" y="1002342"/>
                  <a:pt x="7500462" y="985603"/>
                  <a:pt x="7541899" y="902729"/>
                </a:cubicBezTo>
                <a:cubicBezTo>
                  <a:pt x="7552594" y="918771"/>
                  <a:pt x="7564417" y="934115"/>
                  <a:pt x="7573983" y="950855"/>
                </a:cubicBezTo>
                <a:cubicBezTo>
                  <a:pt x="7585848" y="971618"/>
                  <a:pt x="7583380" y="1022586"/>
                  <a:pt x="7606067" y="1015024"/>
                </a:cubicBezTo>
                <a:cubicBezTo>
                  <a:pt x="7642649" y="1002830"/>
                  <a:pt x="7633654" y="930965"/>
                  <a:pt x="7670236" y="918771"/>
                </a:cubicBezTo>
                <a:lnTo>
                  <a:pt x="7718362" y="902729"/>
                </a:lnTo>
                <a:cubicBezTo>
                  <a:pt x="7723709" y="924119"/>
                  <a:pt x="7731051" y="945106"/>
                  <a:pt x="7734404" y="966898"/>
                </a:cubicBezTo>
                <a:cubicBezTo>
                  <a:pt x="7741767" y="1014757"/>
                  <a:pt x="7716206" y="1077037"/>
                  <a:pt x="7750446" y="1111277"/>
                </a:cubicBezTo>
                <a:cubicBezTo>
                  <a:pt x="7774360" y="1135191"/>
                  <a:pt x="7846699" y="1079192"/>
                  <a:pt x="7846699" y="1079192"/>
                </a:cubicBezTo>
                <a:cubicBezTo>
                  <a:pt x="7862741" y="1084539"/>
                  <a:pt x="7882868" y="1083277"/>
                  <a:pt x="7894825" y="1095234"/>
                </a:cubicBezTo>
                <a:cubicBezTo>
                  <a:pt x="7949711" y="1150121"/>
                  <a:pt x="7868444" y="1138192"/>
                  <a:pt x="7942952" y="1175445"/>
                </a:cubicBezTo>
                <a:cubicBezTo>
                  <a:pt x="7962672" y="1185305"/>
                  <a:pt x="7985921" y="1185430"/>
                  <a:pt x="8007120" y="1191487"/>
                </a:cubicBezTo>
                <a:cubicBezTo>
                  <a:pt x="8023379" y="1196132"/>
                  <a:pt x="8039204" y="1202182"/>
                  <a:pt x="8055246" y="1207529"/>
                </a:cubicBezTo>
                <a:cubicBezTo>
                  <a:pt x="8092678" y="1202182"/>
                  <a:pt x="8133721" y="1208397"/>
                  <a:pt x="8167541" y="1191487"/>
                </a:cubicBezTo>
                <a:cubicBezTo>
                  <a:pt x="8182666" y="1183925"/>
                  <a:pt x="8167324" y="1148006"/>
                  <a:pt x="8183583" y="1143361"/>
                </a:cubicBezTo>
                <a:cubicBezTo>
                  <a:pt x="8250622" y="1124207"/>
                  <a:pt x="8322615" y="1132666"/>
                  <a:pt x="8392131" y="1127319"/>
                </a:cubicBezTo>
                <a:cubicBezTo>
                  <a:pt x="8402826" y="1116624"/>
                  <a:pt x="8416433" y="1108203"/>
                  <a:pt x="8424215" y="1095234"/>
                </a:cubicBezTo>
                <a:cubicBezTo>
                  <a:pt x="8432915" y="1080734"/>
                  <a:pt x="8432695" y="1062233"/>
                  <a:pt x="8440257" y="1047108"/>
                </a:cubicBezTo>
                <a:cubicBezTo>
                  <a:pt x="8448879" y="1029863"/>
                  <a:pt x="8461646" y="1015024"/>
                  <a:pt x="8472341" y="998982"/>
                </a:cubicBezTo>
                <a:cubicBezTo>
                  <a:pt x="8466994" y="956203"/>
                  <a:pt x="8463387" y="913170"/>
                  <a:pt x="8456299" y="870645"/>
                </a:cubicBezTo>
                <a:cubicBezTo>
                  <a:pt x="8451483" y="841747"/>
                  <a:pt x="8409821" y="698715"/>
                  <a:pt x="8408173" y="694182"/>
                </a:cubicBezTo>
                <a:cubicBezTo>
                  <a:pt x="8400984" y="674412"/>
                  <a:pt x="8362331" y="600214"/>
                  <a:pt x="8344004" y="581887"/>
                </a:cubicBezTo>
                <a:cubicBezTo>
                  <a:pt x="8330371" y="568254"/>
                  <a:pt x="8311920" y="560498"/>
                  <a:pt x="8295878" y="549803"/>
                </a:cubicBezTo>
                <a:cubicBezTo>
                  <a:pt x="8285287" y="558276"/>
                  <a:pt x="8182010" y="636053"/>
                  <a:pt x="8167541" y="662098"/>
                </a:cubicBezTo>
                <a:cubicBezTo>
                  <a:pt x="8151117" y="691662"/>
                  <a:pt x="8135457" y="758350"/>
                  <a:pt x="8135457" y="758350"/>
                </a:cubicBezTo>
                <a:cubicBezTo>
                  <a:pt x="8140804" y="817171"/>
                  <a:pt x="8143693" y="876268"/>
                  <a:pt x="8151499" y="934813"/>
                </a:cubicBezTo>
                <a:cubicBezTo>
                  <a:pt x="8154413" y="956668"/>
                  <a:pt x="8156602" y="979839"/>
                  <a:pt x="8167541" y="998982"/>
                </a:cubicBezTo>
                <a:cubicBezTo>
                  <a:pt x="8178797" y="1018680"/>
                  <a:pt x="8200903" y="1029883"/>
                  <a:pt x="8215667" y="1047108"/>
                </a:cubicBezTo>
                <a:cubicBezTo>
                  <a:pt x="8233067" y="1067408"/>
                  <a:pt x="8244888" y="1092371"/>
                  <a:pt x="8263794" y="1111277"/>
                </a:cubicBezTo>
                <a:cubicBezTo>
                  <a:pt x="8294892" y="1142375"/>
                  <a:pt x="8320904" y="1146356"/>
                  <a:pt x="8360046" y="1159403"/>
                </a:cubicBezTo>
                <a:cubicBezTo>
                  <a:pt x="8416012" y="1154739"/>
                  <a:pt x="8544358" y="1154455"/>
                  <a:pt x="8616720" y="1127319"/>
                </a:cubicBezTo>
                <a:cubicBezTo>
                  <a:pt x="8663237" y="1109875"/>
                  <a:pt x="8689124" y="1089743"/>
                  <a:pt x="8729015" y="1063150"/>
                </a:cubicBezTo>
                <a:cubicBezTo>
                  <a:pt x="8739710" y="1047108"/>
                  <a:pt x="8752477" y="1032269"/>
                  <a:pt x="8761099" y="1015024"/>
                </a:cubicBezTo>
                <a:cubicBezTo>
                  <a:pt x="8782925" y="971371"/>
                  <a:pt x="8785033" y="934556"/>
                  <a:pt x="8761099" y="886687"/>
                </a:cubicBezTo>
                <a:cubicBezTo>
                  <a:pt x="8750953" y="866395"/>
                  <a:pt x="8729015" y="854603"/>
                  <a:pt x="8712973" y="838561"/>
                </a:cubicBezTo>
                <a:cubicBezTo>
                  <a:pt x="8686236" y="843908"/>
                  <a:pt x="8653709" y="837148"/>
                  <a:pt x="8632762" y="854603"/>
                </a:cubicBezTo>
                <a:cubicBezTo>
                  <a:pt x="8615824" y="868717"/>
                  <a:pt x="8616720" y="896723"/>
                  <a:pt x="8616720" y="918771"/>
                </a:cubicBezTo>
                <a:cubicBezTo>
                  <a:pt x="8616720" y="1122313"/>
                  <a:pt x="8576257" y="1092442"/>
                  <a:pt x="8680888" y="1127319"/>
                </a:cubicBezTo>
                <a:cubicBezTo>
                  <a:pt x="8831269" y="1027065"/>
                  <a:pt x="8783480" y="1025114"/>
                  <a:pt x="8745057" y="1255655"/>
                </a:cubicBezTo>
                <a:cubicBezTo>
                  <a:pt x="8731688" y="1335872"/>
                  <a:pt x="8727092" y="1385784"/>
                  <a:pt x="8696931" y="1464203"/>
                </a:cubicBezTo>
                <a:cubicBezTo>
                  <a:pt x="8684054" y="1497683"/>
                  <a:pt x="8662724" y="1527395"/>
                  <a:pt x="8648804" y="1560455"/>
                </a:cubicBezTo>
                <a:cubicBezTo>
                  <a:pt x="8619901" y="1629099"/>
                  <a:pt x="8568594" y="1769003"/>
                  <a:pt x="8568594" y="1769003"/>
                </a:cubicBezTo>
                <a:cubicBezTo>
                  <a:pt x="8547204" y="1763656"/>
                  <a:pt x="8522770" y="1765191"/>
                  <a:pt x="8504425" y="1752961"/>
                </a:cubicBezTo>
                <a:cubicBezTo>
                  <a:pt x="8477770" y="1735191"/>
                  <a:pt x="8465450" y="1684161"/>
                  <a:pt x="8456299" y="1656708"/>
                </a:cubicBezTo>
                <a:cubicBezTo>
                  <a:pt x="8466994" y="1587192"/>
                  <a:pt x="8450623" y="1507499"/>
                  <a:pt x="8488383" y="1448161"/>
                </a:cubicBezTo>
                <a:cubicBezTo>
                  <a:pt x="8503843" y="1423866"/>
                  <a:pt x="8547071" y="1461114"/>
                  <a:pt x="8568594" y="1480245"/>
                </a:cubicBezTo>
                <a:cubicBezTo>
                  <a:pt x="8597414" y="1505863"/>
                  <a:pt x="8605496" y="1549232"/>
                  <a:pt x="8632762" y="1576498"/>
                </a:cubicBezTo>
                <a:cubicBezTo>
                  <a:pt x="8648804" y="1592540"/>
                  <a:pt x="8661056" y="1613606"/>
                  <a:pt x="8680888" y="1624624"/>
                </a:cubicBezTo>
                <a:cubicBezTo>
                  <a:pt x="8710452" y="1641048"/>
                  <a:pt x="8777141" y="1656708"/>
                  <a:pt x="8777141" y="1656708"/>
                </a:cubicBezTo>
                <a:cubicBezTo>
                  <a:pt x="8798531" y="1651361"/>
                  <a:pt x="8838331" y="1662512"/>
                  <a:pt x="8841310" y="1640666"/>
                </a:cubicBezTo>
                <a:cubicBezTo>
                  <a:pt x="8856500" y="1529275"/>
                  <a:pt x="8833890" y="1415873"/>
                  <a:pt x="8825267" y="1303782"/>
                </a:cubicBezTo>
                <a:cubicBezTo>
                  <a:pt x="8823176" y="1276596"/>
                  <a:pt x="8815140" y="1250188"/>
                  <a:pt x="8809225" y="1223571"/>
                </a:cubicBezTo>
                <a:cubicBezTo>
                  <a:pt x="8795796" y="1163142"/>
                  <a:pt x="8795005" y="1164869"/>
                  <a:pt x="8777141" y="1111277"/>
                </a:cubicBezTo>
                <a:cubicBezTo>
                  <a:pt x="8782488" y="1089887"/>
                  <a:pt x="8778664" y="1063701"/>
                  <a:pt x="8793183" y="1047108"/>
                </a:cubicBezTo>
                <a:cubicBezTo>
                  <a:pt x="8818575" y="1018088"/>
                  <a:pt x="8862170" y="1010207"/>
                  <a:pt x="8889436" y="982940"/>
                </a:cubicBezTo>
                <a:lnTo>
                  <a:pt x="8921520" y="950855"/>
                </a:lnTo>
                <a:cubicBezTo>
                  <a:pt x="8963845" y="781555"/>
                  <a:pt x="8904581" y="989317"/>
                  <a:pt x="8953604" y="1079192"/>
                </a:cubicBezTo>
                <a:cubicBezTo>
                  <a:pt x="8966661" y="1103129"/>
                  <a:pt x="9007078" y="1068497"/>
                  <a:pt x="9033815" y="1063150"/>
                </a:cubicBezTo>
                <a:cubicBezTo>
                  <a:pt x="9073178" y="945061"/>
                  <a:pt x="9023649" y="1066135"/>
                  <a:pt x="9081941" y="1159403"/>
                </a:cubicBezTo>
                <a:cubicBezTo>
                  <a:pt x="9090903" y="1173742"/>
                  <a:pt x="9114942" y="1150923"/>
                  <a:pt x="9130067" y="1143361"/>
                </a:cubicBezTo>
                <a:cubicBezTo>
                  <a:pt x="9157864" y="1129463"/>
                  <a:pt x="9190381" y="1104063"/>
                  <a:pt x="9210278" y="1079192"/>
                </a:cubicBezTo>
                <a:cubicBezTo>
                  <a:pt x="9222322" y="1064137"/>
                  <a:pt x="9234532" y="1048684"/>
                  <a:pt x="9242362" y="1031066"/>
                </a:cubicBezTo>
                <a:cubicBezTo>
                  <a:pt x="9256097" y="1000161"/>
                  <a:pt x="9263751" y="966897"/>
                  <a:pt x="9274446" y="934813"/>
                </a:cubicBezTo>
                <a:lnTo>
                  <a:pt x="9290488" y="886687"/>
                </a:lnTo>
                <a:cubicBezTo>
                  <a:pt x="9297037" y="958719"/>
                  <a:pt x="9253655" y="1079192"/>
                  <a:pt x="9354657" y="1079192"/>
                </a:cubicBezTo>
                <a:cubicBezTo>
                  <a:pt x="9371567" y="1079192"/>
                  <a:pt x="9386741" y="1068497"/>
                  <a:pt x="9402783" y="1063150"/>
                </a:cubicBezTo>
                <a:cubicBezTo>
                  <a:pt x="9413478" y="1047108"/>
                  <a:pt x="9427037" y="1032642"/>
                  <a:pt x="9434867" y="1015024"/>
                </a:cubicBezTo>
                <a:cubicBezTo>
                  <a:pt x="9448603" y="984119"/>
                  <a:pt x="9454391" y="950172"/>
                  <a:pt x="9466952" y="918771"/>
                </a:cubicBezTo>
                <a:cubicBezTo>
                  <a:pt x="9475834" y="896567"/>
                  <a:pt x="9488341" y="875992"/>
                  <a:pt x="9499036" y="854603"/>
                </a:cubicBezTo>
                <a:cubicBezTo>
                  <a:pt x="9504383" y="833213"/>
                  <a:pt x="9507337" y="811078"/>
                  <a:pt x="9515078" y="790434"/>
                </a:cubicBezTo>
                <a:cubicBezTo>
                  <a:pt x="9557262" y="677943"/>
                  <a:pt x="9532706" y="771220"/>
                  <a:pt x="9579246" y="678140"/>
                </a:cubicBezTo>
                <a:cubicBezTo>
                  <a:pt x="9689204" y="458227"/>
                  <a:pt x="9518045" y="756220"/>
                  <a:pt x="9659457" y="501677"/>
                </a:cubicBezTo>
                <a:cubicBezTo>
                  <a:pt x="9668820" y="484823"/>
                  <a:pt x="9683711" y="471169"/>
                  <a:pt x="9691541" y="453550"/>
                </a:cubicBezTo>
                <a:cubicBezTo>
                  <a:pt x="9705276" y="422645"/>
                  <a:pt x="9723625" y="357298"/>
                  <a:pt x="9723625" y="357298"/>
                </a:cubicBezTo>
                <a:cubicBezTo>
                  <a:pt x="9718278" y="341256"/>
                  <a:pt x="9719540" y="321128"/>
                  <a:pt x="9707583" y="309171"/>
                </a:cubicBezTo>
                <a:cubicBezTo>
                  <a:pt x="9668243" y="269830"/>
                  <a:pt x="9630071" y="307822"/>
                  <a:pt x="9595288" y="325213"/>
                </a:cubicBezTo>
                <a:cubicBezTo>
                  <a:pt x="9579246" y="357297"/>
                  <a:pt x="9565618" y="390707"/>
                  <a:pt x="9547162" y="421466"/>
                </a:cubicBezTo>
                <a:cubicBezTo>
                  <a:pt x="9533406" y="444393"/>
                  <a:pt x="9512301" y="462420"/>
                  <a:pt x="9499036" y="485634"/>
                </a:cubicBezTo>
                <a:cubicBezTo>
                  <a:pt x="9483400" y="512996"/>
                  <a:pt x="9471752" y="592369"/>
                  <a:pt x="9466952" y="613971"/>
                </a:cubicBezTo>
                <a:cubicBezTo>
                  <a:pt x="9462169" y="635494"/>
                  <a:pt x="9456257" y="656750"/>
                  <a:pt x="9450910" y="678140"/>
                </a:cubicBezTo>
                <a:cubicBezTo>
                  <a:pt x="9456257" y="726266"/>
                  <a:pt x="9456064" y="775337"/>
                  <a:pt x="9466952" y="822519"/>
                </a:cubicBezTo>
                <a:cubicBezTo>
                  <a:pt x="9472329" y="845821"/>
                  <a:pt x="9492003" y="863830"/>
                  <a:pt x="9499036" y="886687"/>
                </a:cubicBezTo>
                <a:cubicBezTo>
                  <a:pt x="9561207" y="1088744"/>
                  <a:pt x="9493642" y="974850"/>
                  <a:pt x="9563204" y="1079192"/>
                </a:cubicBezTo>
                <a:cubicBezTo>
                  <a:pt x="9567007" y="1090602"/>
                  <a:pt x="9602355" y="1238849"/>
                  <a:pt x="9643415" y="1271698"/>
                </a:cubicBezTo>
                <a:cubicBezTo>
                  <a:pt x="9656619" y="1282262"/>
                  <a:pt x="9675499" y="1282393"/>
                  <a:pt x="9691541" y="1287740"/>
                </a:cubicBezTo>
                <a:cubicBezTo>
                  <a:pt x="9739667" y="1277045"/>
                  <a:pt x="9791039" y="1276056"/>
                  <a:pt x="9835920" y="1255655"/>
                </a:cubicBezTo>
                <a:cubicBezTo>
                  <a:pt x="9853472" y="1247677"/>
                  <a:pt x="9860409" y="1225250"/>
                  <a:pt x="9868004" y="1207529"/>
                </a:cubicBezTo>
                <a:cubicBezTo>
                  <a:pt x="9876689" y="1187264"/>
                  <a:pt x="9877074" y="1164277"/>
                  <a:pt x="9884046" y="1143361"/>
                </a:cubicBezTo>
                <a:cubicBezTo>
                  <a:pt x="9893152" y="1116042"/>
                  <a:pt x="9905436" y="1089887"/>
                  <a:pt x="9916131" y="1063150"/>
                </a:cubicBezTo>
                <a:cubicBezTo>
                  <a:pt x="9910783" y="1020371"/>
                  <a:pt x="9900088" y="891701"/>
                  <a:pt x="9900088" y="934813"/>
                </a:cubicBezTo>
                <a:cubicBezTo>
                  <a:pt x="9900088" y="1020538"/>
                  <a:pt x="9907157" y="1106233"/>
                  <a:pt x="9916131" y="1191487"/>
                </a:cubicBezTo>
                <a:cubicBezTo>
                  <a:pt x="9917901" y="1208304"/>
                  <a:pt x="9923473" y="1225113"/>
                  <a:pt x="9932173" y="1239613"/>
                </a:cubicBezTo>
                <a:cubicBezTo>
                  <a:pt x="9947413" y="1265013"/>
                  <a:pt x="9990522" y="1289208"/>
                  <a:pt x="10012383" y="1303782"/>
                </a:cubicBezTo>
                <a:cubicBezTo>
                  <a:pt x="10081899" y="1293087"/>
                  <a:pt x="10155628" y="1297819"/>
                  <a:pt x="10220931" y="1271698"/>
                </a:cubicBezTo>
                <a:cubicBezTo>
                  <a:pt x="10243135" y="1262816"/>
                  <a:pt x="10241401" y="1228434"/>
                  <a:pt x="10253015" y="1207529"/>
                </a:cubicBezTo>
                <a:cubicBezTo>
                  <a:pt x="10268157" y="1180273"/>
                  <a:pt x="10285099" y="1154056"/>
                  <a:pt x="10301141" y="1127319"/>
                </a:cubicBezTo>
                <a:cubicBezTo>
                  <a:pt x="10306488" y="1047108"/>
                  <a:pt x="10309184" y="966677"/>
                  <a:pt x="10317183" y="886687"/>
                </a:cubicBezTo>
                <a:cubicBezTo>
                  <a:pt x="10319896" y="859556"/>
                  <a:pt x="10334658" y="833705"/>
                  <a:pt x="10333225" y="806477"/>
                </a:cubicBezTo>
                <a:cubicBezTo>
                  <a:pt x="10329250" y="730958"/>
                  <a:pt x="10311836" y="656750"/>
                  <a:pt x="10301141" y="581887"/>
                </a:cubicBezTo>
                <a:cubicBezTo>
                  <a:pt x="10285099" y="608624"/>
                  <a:pt x="10269540" y="635657"/>
                  <a:pt x="10253015" y="662098"/>
                </a:cubicBezTo>
                <a:cubicBezTo>
                  <a:pt x="10242797" y="678448"/>
                  <a:pt x="10228526" y="692503"/>
                  <a:pt x="10220931" y="710224"/>
                </a:cubicBezTo>
                <a:cubicBezTo>
                  <a:pt x="10212246" y="730489"/>
                  <a:pt x="10210236" y="753003"/>
                  <a:pt x="10204888" y="774392"/>
                </a:cubicBezTo>
                <a:cubicBezTo>
                  <a:pt x="10217732" y="1018418"/>
                  <a:pt x="10202220" y="1003012"/>
                  <a:pt x="10236973" y="1159403"/>
                </a:cubicBezTo>
                <a:cubicBezTo>
                  <a:pt x="10241756" y="1180926"/>
                  <a:pt x="10244330" y="1203306"/>
                  <a:pt x="10253015" y="1223571"/>
                </a:cubicBezTo>
                <a:cubicBezTo>
                  <a:pt x="10260610" y="1241292"/>
                  <a:pt x="10275533" y="1254958"/>
                  <a:pt x="10285099" y="1271698"/>
                </a:cubicBezTo>
                <a:cubicBezTo>
                  <a:pt x="10335198" y="1359373"/>
                  <a:pt x="10289712" y="1317553"/>
                  <a:pt x="10365310" y="1367950"/>
                </a:cubicBezTo>
                <a:cubicBezTo>
                  <a:pt x="10392047" y="1357255"/>
                  <a:pt x="10426558" y="1357537"/>
                  <a:pt x="10445520" y="1335866"/>
                </a:cubicBezTo>
                <a:cubicBezTo>
                  <a:pt x="10467790" y="1310414"/>
                  <a:pt x="10477604" y="1239613"/>
                  <a:pt x="10477604" y="1239613"/>
                </a:cubicBezTo>
                <a:cubicBezTo>
                  <a:pt x="10472257" y="1154055"/>
                  <a:pt x="10481196" y="1066386"/>
                  <a:pt x="10461562" y="982940"/>
                </a:cubicBezTo>
                <a:cubicBezTo>
                  <a:pt x="10457689" y="966480"/>
                  <a:pt x="10428561" y="959336"/>
                  <a:pt x="10413436" y="966898"/>
                </a:cubicBezTo>
                <a:cubicBezTo>
                  <a:pt x="10398311" y="974460"/>
                  <a:pt x="10402741" y="998982"/>
                  <a:pt x="10397394" y="1015024"/>
                </a:cubicBezTo>
                <a:cubicBezTo>
                  <a:pt x="10400363" y="1022447"/>
                  <a:pt x="10427359" y="1120478"/>
                  <a:pt x="10461562" y="1127319"/>
                </a:cubicBezTo>
                <a:cubicBezTo>
                  <a:pt x="10478143" y="1130635"/>
                  <a:pt x="10493646" y="1116624"/>
                  <a:pt x="10509688" y="1111277"/>
                </a:cubicBezTo>
                <a:cubicBezTo>
                  <a:pt x="10601856" y="1019109"/>
                  <a:pt x="10554028" y="1019109"/>
                  <a:pt x="10638025" y="1047108"/>
                </a:cubicBezTo>
                <a:cubicBezTo>
                  <a:pt x="10648720" y="1057803"/>
                  <a:pt x="10655279" y="1076226"/>
                  <a:pt x="10670110" y="1079192"/>
                </a:cubicBezTo>
                <a:cubicBezTo>
                  <a:pt x="10686691" y="1082508"/>
                  <a:pt x="10706279" y="1051193"/>
                  <a:pt x="10718236" y="1063150"/>
                </a:cubicBezTo>
                <a:cubicBezTo>
                  <a:pt x="10749231" y="1094146"/>
                  <a:pt x="10655682" y="1142284"/>
                  <a:pt x="10654067" y="1143361"/>
                </a:cubicBezTo>
                <a:cubicBezTo>
                  <a:pt x="10648720" y="1170098"/>
                  <a:pt x="10644638" y="1197119"/>
                  <a:pt x="10638025" y="1223571"/>
                </a:cubicBezTo>
                <a:cubicBezTo>
                  <a:pt x="10622310" y="1286431"/>
                  <a:pt x="10604236" y="1273070"/>
                  <a:pt x="10638025" y="1351908"/>
                </a:cubicBezTo>
                <a:cubicBezTo>
                  <a:pt x="10643983" y="1365810"/>
                  <a:pt x="10659415" y="1373297"/>
                  <a:pt x="10670110" y="1383992"/>
                </a:cubicBezTo>
                <a:cubicBezTo>
                  <a:pt x="10764984" y="1320743"/>
                  <a:pt x="10676310" y="1391355"/>
                  <a:pt x="10750320" y="1287740"/>
                </a:cubicBezTo>
                <a:cubicBezTo>
                  <a:pt x="10763507" y="1269279"/>
                  <a:pt x="10784834" y="1257763"/>
                  <a:pt x="10798446" y="1239613"/>
                </a:cubicBezTo>
                <a:cubicBezTo>
                  <a:pt x="10817154" y="1214669"/>
                  <a:pt x="10832629" y="1187291"/>
                  <a:pt x="10846573" y="1159403"/>
                </a:cubicBezTo>
                <a:cubicBezTo>
                  <a:pt x="10854135" y="1144279"/>
                  <a:pt x="10862615" y="1094367"/>
                  <a:pt x="10862615" y="1111277"/>
                </a:cubicBezTo>
                <a:cubicBezTo>
                  <a:pt x="10862615" y="1143804"/>
                  <a:pt x="10851920" y="1175445"/>
                  <a:pt x="10846573" y="1207529"/>
                </a:cubicBezTo>
                <a:cubicBezTo>
                  <a:pt x="10851920" y="1266350"/>
                  <a:pt x="10854262" y="1325522"/>
                  <a:pt x="10862615" y="1383992"/>
                </a:cubicBezTo>
                <a:cubicBezTo>
                  <a:pt x="10865006" y="1400732"/>
                  <a:pt x="10863532" y="1424556"/>
                  <a:pt x="10878657" y="1432119"/>
                </a:cubicBezTo>
                <a:cubicBezTo>
                  <a:pt x="10893781" y="1439681"/>
                  <a:pt x="10910741" y="1421424"/>
                  <a:pt x="10926783" y="1416077"/>
                </a:cubicBezTo>
                <a:cubicBezTo>
                  <a:pt x="10942825" y="1389340"/>
                  <a:pt x="10960966" y="1363755"/>
                  <a:pt x="10974910" y="1335866"/>
                </a:cubicBezTo>
                <a:cubicBezTo>
                  <a:pt x="10982472" y="1320741"/>
                  <a:pt x="10986851" y="1304145"/>
                  <a:pt x="10990952" y="1287740"/>
                </a:cubicBezTo>
                <a:cubicBezTo>
                  <a:pt x="10992249" y="1282552"/>
                  <a:pt x="10992249" y="1266510"/>
                  <a:pt x="10990952" y="1271698"/>
                </a:cubicBezTo>
                <a:lnTo>
                  <a:pt x="10974910" y="1335866"/>
                </a:lnTo>
                <a:cubicBezTo>
                  <a:pt x="10980257" y="1373298"/>
                  <a:pt x="10983537" y="1411084"/>
                  <a:pt x="10990952" y="1448161"/>
                </a:cubicBezTo>
                <a:cubicBezTo>
                  <a:pt x="10994268" y="1464742"/>
                  <a:pt x="10991294" y="1490007"/>
                  <a:pt x="11006994" y="1496287"/>
                </a:cubicBezTo>
                <a:cubicBezTo>
                  <a:pt x="11027465" y="1504475"/>
                  <a:pt x="11049773" y="1485592"/>
                  <a:pt x="11071162" y="1480245"/>
                </a:cubicBezTo>
                <a:cubicBezTo>
                  <a:pt x="11143202" y="1408205"/>
                  <a:pt x="11112114" y="1453641"/>
                  <a:pt x="11151373" y="1335866"/>
                </a:cubicBezTo>
                <a:lnTo>
                  <a:pt x="11167415" y="1287740"/>
                </a:lnTo>
                <a:lnTo>
                  <a:pt x="11135331" y="1383992"/>
                </a:lnTo>
                <a:cubicBezTo>
                  <a:pt x="11137057" y="1404703"/>
                  <a:pt x="11094415" y="1605676"/>
                  <a:pt x="11199499" y="1592540"/>
                </a:cubicBezTo>
                <a:cubicBezTo>
                  <a:pt x="11228073" y="1588968"/>
                  <a:pt x="11252973" y="1571150"/>
                  <a:pt x="11279710" y="1560455"/>
                </a:cubicBezTo>
                <a:cubicBezTo>
                  <a:pt x="11290405" y="1544413"/>
                  <a:pt x="11303172" y="1529574"/>
                  <a:pt x="11311794" y="1512329"/>
                </a:cubicBezTo>
                <a:cubicBezTo>
                  <a:pt x="11326892" y="1482133"/>
                  <a:pt x="11326484" y="1436974"/>
                  <a:pt x="11359920" y="1416077"/>
                </a:cubicBezTo>
                <a:cubicBezTo>
                  <a:pt x="11388599" y="1398152"/>
                  <a:pt x="11456173" y="1383992"/>
                  <a:pt x="11456173" y="1383992"/>
                </a:cubicBezTo>
                <a:cubicBezTo>
                  <a:pt x="11532745" y="1460566"/>
                  <a:pt x="11519169" y="1421936"/>
                  <a:pt x="11488257" y="1576498"/>
                </a:cubicBezTo>
                <a:cubicBezTo>
                  <a:pt x="11481624" y="1609661"/>
                  <a:pt x="11450613" y="1706109"/>
                  <a:pt x="11456173" y="1672750"/>
                </a:cubicBezTo>
                <a:cubicBezTo>
                  <a:pt x="11461520" y="1640666"/>
                  <a:pt x="11460794" y="1606954"/>
                  <a:pt x="11472215" y="1576498"/>
                </a:cubicBezTo>
                <a:cubicBezTo>
                  <a:pt x="11477526" y="1562336"/>
                  <a:pt x="11494851" y="1556224"/>
                  <a:pt x="11504299" y="1544413"/>
                </a:cubicBezTo>
                <a:cubicBezTo>
                  <a:pt x="11593627" y="1432752"/>
                  <a:pt x="11470199" y="1562470"/>
                  <a:pt x="11584510" y="1448161"/>
                </a:cubicBezTo>
                <a:cubicBezTo>
                  <a:pt x="11616594" y="1453508"/>
                  <a:pt x="11651669" y="1449657"/>
                  <a:pt x="11680762" y="1464203"/>
                </a:cubicBezTo>
                <a:cubicBezTo>
                  <a:pt x="11705640" y="1476642"/>
                  <a:pt x="11721296" y="1537678"/>
                  <a:pt x="11728888" y="1560455"/>
                </a:cubicBezTo>
                <a:lnTo>
                  <a:pt x="11680762" y="1704834"/>
                </a:lnTo>
                <a:lnTo>
                  <a:pt x="11664720" y="1752961"/>
                </a:lnTo>
                <a:cubicBezTo>
                  <a:pt x="11686686" y="1687064"/>
                  <a:pt x="11687288" y="1657115"/>
                  <a:pt x="11728888" y="1608582"/>
                </a:cubicBezTo>
                <a:cubicBezTo>
                  <a:pt x="11748574" y="1585615"/>
                  <a:pt x="11764360" y="1553979"/>
                  <a:pt x="11793057" y="1544413"/>
                </a:cubicBezTo>
                <a:lnTo>
                  <a:pt x="11841183" y="1528371"/>
                </a:lnTo>
                <a:cubicBezTo>
                  <a:pt x="11851878" y="1544413"/>
                  <a:pt x="11871521" y="1557297"/>
                  <a:pt x="11873267" y="1576498"/>
                </a:cubicBezTo>
                <a:cubicBezTo>
                  <a:pt x="11877170" y="1619433"/>
                  <a:pt x="11863322" y="1662156"/>
                  <a:pt x="11857225" y="1704834"/>
                </a:cubicBezTo>
                <a:cubicBezTo>
                  <a:pt x="11842819" y="1805679"/>
                  <a:pt x="11854406" y="1774642"/>
                  <a:pt x="11825141" y="183317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ál 2"/>
          <p:cNvSpPr/>
          <p:nvPr/>
        </p:nvSpPr>
        <p:spPr>
          <a:xfrm>
            <a:off x="2111186" y="375202"/>
            <a:ext cx="45719" cy="117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ál 7"/>
          <p:cNvSpPr/>
          <p:nvPr/>
        </p:nvSpPr>
        <p:spPr>
          <a:xfrm>
            <a:off x="2850377" y="382538"/>
            <a:ext cx="45719" cy="117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ál 8"/>
          <p:cNvSpPr/>
          <p:nvPr/>
        </p:nvSpPr>
        <p:spPr>
          <a:xfrm>
            <a:off x="4734070" y="494900"/>
            <a:ext cx="45719" cy="117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ál 9"/>
          <p:cNvSpPr/>
          <p:nvPr/>
        </p:nvSpPr>
        <p:spPr>
          <a:xfrm>
            <a:off x="9166356" y="614598"/>
            <a:ext cx="45719" cy="117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ál 10"/>
          <p:cNvSpPr/>
          <p:nvPr/>
        </p:nvSpPr>
        <p:spPr>
          <a:xfrm>
            <a:off x="9691081" y="734296"/>
            <a:ext cx="45719" cy="117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ál 11"/>
          <p:cNvSpPr/>
          <p:nvPr/>
        </p:nvSpPr>
        <p:spPr>
          <a:xfrm>
            <a:off x="10554893" y="855471"/>
            <a:ext cx="45719" cy="1176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799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936252"/>
            <a:ext cx="5876925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680" y="5545230"/>
            <a:ext cx="58864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13" y="248771"/>
            <a:ext cx="4884733" cy="68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olný tvar 1"/>
          <p:cNvSpPr/>
          <p:nvPr/>
        </p:nvSpPr>
        <p:spPr>
          <a:xfrm>
            <a:off x="8229600" y="4674105"/>
            <a:ext cx="2550695" cy="871125"/>
          </a:xfrm>
          <a:custGeom>
            <a:avLst/>
            <a:gdLst>
              <a:gd name="connsiteX0" fmla="*/ 304800 w 2550695"/>
              <a:gd name="connsiteY0" fmla="*/ 237964 h 871125"/>
              <a:gd name="connsiteX1" fmla="*/ 272716 w 2550695"/>
              <a:gd name="connsiteY1" fmla="*/ 61501 h 871125"/>
              <a:gd name="connsiteX2" fmla="*/ 240632 w 2550695"/>
              <a:gd name="connsiteY2" fmla="*/ 29416 h 871125"/>
              <a:gd name="connsiteX3" fmla="*/ 112295 w 2550695"/>
              <a:gd name="connsiteY3" fmla="*/ 45459 h 871125"/>
              <a:gd name="connsiteX4" fmla="*/ 64168 w 2550695"/>
              <a:gd name="connsiteY4" fmla="*/ 61501 h 871125"/>
              <a:gd name="connsiteX5" fmla="*/ 48126 w 2550695"/>
              <a:gd name="connsiteY5" fmla="*/ 109627 h 871125"/>
              <a:gd name="connsiteX6" fmla="*/ 0 w 2550695"/>
              <a:gd name="connsiteY6" fmla="*/ 141711 h 871125"/>
              <a:gd name="connsiteX7" fmla="*/ 32084 w 2550695"/>
              <a:gd name="connsiteY7" fmla="*/ 398385 h 871125"/>
              <a:gd name="connsiteX8" fmla="*/ 48126 w 2550695"/>
              <a:gd name="connsiteY8" fmla="*/ 446511 h 871125"/>
              <a:gd name="connsiteX9" fmla="*/ 80210 w 2550695"/>
              <a:gd name="connsiteY9" fmla="*/ 494637 h 871125"/>
              <a:gd name="connsiteX10" fmla="*/ 112295 w 2550695"/>
              <a:gd name="connsiteY10" fmla="*/ 526722 h 871125"/>
              <a:gd name="connsiteX11" fmla="*/ 144379 w 2550695"/>
              <a:gd name="connsiteY11" fmla="*/ 590890 h 871125"/>
              <a:gd name="connsiteX12" fmla="*/ 240632 w 2550695"/>
              <a:gd name="connsiteY12" fmla="*/ 687143 h 871125"/>
              <a:gd name="connsiteX13" fmla="*/ 352926 w 2550695"/>
              <a:gd name="connsiteY13" fmla="*/ 671101 h 871125"/>
              <a:gd name="connsiteX14" fmla="*/ 449179 w 2550695"/>
              <a:gd name="connsiteY14" fmla="*/ 558806 h 871125"/>
              <a:gd name="connsiteX15" fmla="*/ 481263 w 2550695"/>
              <a:gd name="connsiteY15" fmla="*/ 414427 h 871125"/>
              <a:gd name="connsiteX16" fmla="*/ 513347 w 2550695"/>
              <a:gd name="connsiteY16" fmla="*/ 109627 h 871125"/>
              <a:gd name="connsiteX17" fmla="*/ 545432 w 2550695"/>
              <a:gd name="connsiteY17" fmla="*/ 141711 h 871125"/>
              <a:gd name="connsiteX18" fmla="*/ 609600 w 2550695"/>
              <a:gd name="connsiteY18" fmla="*/ 125669 h 871125"/>
              <a:gd name="connsiteX19" fmla="*/ 641684 w 2550695"/>
              <a:gd name="connsiteY19" fmla="*/ 77543 h 871125"/>
              <a:gd name="connsiteX20" fmla="*/ 657726 w 2550695"/>
              <a:gd name="connsiteY20" fmla="*/ 29416 h 871125"/>
              <a:gd name="connsiteX21" fmla="*/ 625642 w 2550695"/>
              <a:gd name="connsiteY21" fmla="*/ 93585 h 871125"/>
              <a:gd name="connsiteX22" fmla="*/ 641684 w 2550695"/>
              <a:gd name="connsiteY22" fmla="*/ 478595 h 871125"/>
              <a:gd name="connsiteX23" fmla="*/ 657726 w 2550695"/>
              <a:gd name="connsiteY23" fmla="*/ 526722 h 871125"/>
              <a:gd name="connsiteX24" fmla="*/ 705853 w 2550695"/>
              <a:gd name="connsiteY24" fmla="*/ 574848 h 871125"/>
              <a:gd name="connsiteX25" fmla="*/ 770021 w 2550695"/>
              <a:gd name="connsiteY25" fmla="*/ 655059 h 871125"/>
              <a:gd name="connsiteX26" fmla="*/ 818147 w 2550695"/>
              <a:gd name="connsiteY26" fmla="*/ 671101 h 871125"/>
              <a:gd name="connsiteX27" fmla="*/ 898358 w 2550695"/>
              <a:gd name="connsiteY27" fmla="*/ 655059 h 871125"/>
              <a:gd name="connsiteX28" fmla="*/ 1010653 w 2550695"/>
              <a:gd name="connsiteY28" fmla="*/ 590890 h 871125"/>
              <a:gd name="connsiteX29" fmla="*/ 1042737 w 2550695"/>
              <a:gd name="connsiteY29" fmla="*/ 526722 h 871125"/>
              <a:gd name="connsiteX30" fmla="*/ 1074821 w 2550695"/>
              <a:gd name="connsiteY30" fmla="*/ 494637 h 871125"/>
              <a:gd name="connsiteX31" fmla="*/ 1090863 w 2550695"/>
              <a:gd name="connsiteY31" fmla="*/ 446511 h 871125"/>
              <a:gd name="connsiteX32" fmla="*/ 1122947 w 2550695"/>
              <a:gd name="connsiteY32" fmla="*/ 382343 h 871125"/>
              <a:gd name="connsiteX33" fmla="*/ 1155032 w 2550695"/>
              <a:gd name="connsiteY33" fmla="*/ 270048 h 871125"/>
              <a:gd name="connsiteX34" fmla="*/ 1171074 w 2550695"/>
              <a:gd name="connsiteY34" fmla="*/ 221922 h 871125"/>
              <a:gd name="connsiteX35" fmla="*/ 1155032 w 2550695"/>
              <a:gd name="connsiteY35" fmla="*/ 13374 h 871125"/>
              <a:gd name="connsiteX36" fmla="*/ 1042737 w 2550695"/>
              <a:gd name="connsiteY36" fmla="*/ 29416 h 871125"/>
              <a:gd name="connsiteX37" fmla="*/ 946484 w 2550695"/>
              <a:gd name="connsiteY37" fmla="*/ 141711 h 871125"/>
              <a:gd name="connsiteX38" fmla="*/ 978568 w 2550695"/>
              <a:gd name="connsiteY38" fmla="*/ 382343 h 871125"/>
              <a:gd name="connsiteX39" fmla="*/ 1042737 w 2550695"/>
              <a:gd name="connsiteY39" fmla="*/ 478595 h 871125"/>
              <a:gd name="connsiteX40" fmla="*/ 1058779 w 2550695"/>
              <a:gd name="connsiteY40" fmla="*/ 542764 h 871125"/>
              <a:gd name="connsiteX41" fmla="*/ 1155032 w 2550695"/>
              <a:gd name="connsiteY41" fmla="*/ 671101 h 871125"/>
              <a:gd name="connsiteX42" fmla="*/ 1187116 w 2550695"/>
              <a:gd name="connsiteY42" fmla="*/ 719227 h 871125"/>
              <a:gd name="connsiteX43" fmla="*/ 1235242 w 2550695"/>
              <a:gd name="connsiteY43" fmla="*/ 735269 h 871125"/>
              <a:gd name="connsiteX44" fmla="*/ 1315453 w 2550695"/>
              <a:gd name="connsiteY44" fmla="*/ 719227 h 871125"/>
              <a:gd name="connsiteX45" fmla="*/ 1395663 w 2550695"/>
              <a:gd name="connsiteY45" fmla="*/ 622974 h 871125"/>
              <a:gd name="connsiteX46" fmla="*/ 1459832 w 2550695"/>
              <a:gd name="connsiteY46" fmla="*/ 542764 h 871125"/>
              <a:gd name="connsiteX47" fmla="*/ 1491916 w 2550695"/>
              <a:gd name="connsiteY47" fmla="*/ 366301 h 871125"/>
              <a:gd name="connsiteX48" fmla="*/ 1507958 w 2550695"/>
              <a:gd name="connsiteY48" fmla="*/ 270048 h 871125"/>
              <a:gd name="connsiteX49" fmla="*/ 1491916 w 2550695"/>
              <a:gd name="connsiteY49" fmla="*/ 61501 h 871125"/>
              <a:gd name="connsiteX50" fmla="*/ 1443789 w 2550695"/>
              <a:gd name="connsiteY50" fmla="*/ 45459 h 871125"/>
              <a:gd name="connsiteX51" fmla="*/ 1395663 w 2550695"/>
              <a:gd name="connsiteY51" fmla="*/ 77543 h 871125"/>
              <a:gd name="connsiteX52" fmla="*/ 1363579 w 2550695"/>
              <a:gd name="connsiteY52" fmla="*/ 125669 h 871125"/>
              <a:gd name="connsiteX53" fmla="*/ 1331495 w 2550695"/>
              <a:gd name="connsiteY53" fmla="*/ 237964 h 871125"/>
              <a:gd name="connsiteX54" fmla="*/ 1363579 w 2550695"/>
              <a:gd name="connsiteY54" fmla="*/ 446511 h 871125"/>
              <a:gd name="connsiteX55" fmla="*/ 1379621 w 2550695"/>
              <a:gd name="connsiteY55" fmla="*/ 510680 h 871125"/>
              <a:gd name="connsiteX56" fmla="*/ 1459832 w 2550695"/>
              <a:gd name="connsiteY56" fmla="*/ 590890 h 871125"/>
              <a:gd name="connsiteX57" fmla="*/ 1491916 w 2550695"/>
              <a:gd name="connsiteY57" fmla="*/ 639016 h 871125"/>
              <a:gd name="connsiteX58" fmla="*/ 1572126 w 2550695"/>
              <a:gd name="connsiteY58" fmla="*/ 622974 h 871125"/>
              <a:gd name="connsiteX59" fmla="*/ 1636295 w 2550695"/>
              <a:gd name="connsiteY59" fmla="*/ 526722 h 871125"/>
              <a:gd name="connsiteX60" fmla="*/ 1684421 w 2550695"/>
              <a:gd name="connsiteY60" fmla="*/ 430469 h 871125"/>
              <a:gd name="connsiteX61" fmla="*/ 1716505 w 2550695"/>
              <a:gd name="connsiteY61" fmla="*/ 382343 h 871125"/>
              <a:gd name="connsiteX62" fmla="*/ 1764632 w 2550695"/>
              <a:gd name="connsiteY62" fmla="*/ 286090 h 871125"/>
              <a:gd name="connsiteX63" fmla="*/ 1796716 w 2550695"/>
              <a:gd name="connsiteY63" fmla="*/ 189837 h 871125"/>
              <a:gd name="connsiteX64" fmla="*/ 1812758 w 2550695"/>
              <a:gd name="connsiteY64" fmla="*/ 141711 h 871125"/>
              <a:gd name="connsiteX65" fmla="*/ 1828800 w 2550695"/>
              <a:gd name="connsiteY65" fmla="*/ 93585 h 871125"/>
              <a:gd name="connsiteX66" fmla="*/ 1844842 w 2550695"/>
              <a:gd name="connsiteY66" fmla="*/ 45459 h 871125"/>
              <a:gd name="connsiteX67" fmla="*/ 1828800 w 2550695"/>
              <a:gd name="connsiteY67" fmla="*/ 751311 h 871125"/>
              <a:gd name="connsiteX68" fmla="*/ 1796716 w 2550695"/>
              <a:gd name="connsiteY68" fmla="*/ 815480 h 871125"/>
              <a:gd name="connsiteX69" fmla="*/ 1812758 w 2550695"/>
              <a:gd name="connsiteY69" fmla="*/ 254006 h 871125"/>
              <a:gd name="connsiteX70" fmla="*/ 1860884 w 2550695"/>
              <a:gd name="connsiteY70" fmla="*/ 237964 h 871125"/>
              <a:gd name="connsiteX71" fmla="*/ 1909010 w 2550695"/>
              <a:gd name="connsiteY71" fmla="*/ 270048 h 871125"/>
              <a:gd name="connsiteX72" fmla="*/ 1973179 w 2550695"/>
              <a:gd name="connsiteY72" fmla="*/ 462553 h 871125"/>
              <a:gd name="connsiteX73" fmla="*/ 1989221 w 2550695"/>
              <a:gd name="connsiteY73" fmla="*/ 510680 h 871125"/>
              <a:gd name="connsiteX74" fmla="*/ 2037347 w 2550695"/>
              <a:gd name="connsiteY74" fmla="*/ 526722 h 871125"/>
              <a:gd name="connsiteX75" fmla="*/ 2069432 w 2550695"/>
              <a:gd name="connsiteY75" fmla="*/ 558806 h 871125"/>
              <a:gd name="connsiteX76" fmla="*/ 2165684 w 2550695"/>
              <a:gd name="connsiteY76" fmla="*/ 526722 h 871125"/>
              <a:gd name="connsiteX77" fmla="*/ 2197768 w 2550695"/>
              <a:gd name="connsiteY77" fmla="*/ 478595 h 871125"/>
              <a:gd name="connsiteX78" fmla="*/ 2245895 w 2550695"/>
              <a:gd name="connsiteY78" fmla="*/ 462553 h 871125"/>
              <a:gd name="connsiteX79" fmla="*/ 2310063 w 2550695"/>
              <a:gd name="connsiteY79" fmla="*/ 366301 h 871125"/>
              <a:gd name="connsiteX80" fmla="*/ 2326105 w 2550695"/>
              <a:gd name="connsiteY80" fmla="*/ 318174 h 871125"/>
              <a:gd name="connsiteX81" fmla="*/ 2438400 w 2550695"/>
              <a:gd name="connsiteY81" fmla="*/ 221922 h 871125"/>
              <a:gd name="connsiteX82" fmla="*/ 2454442 w 2550695"/>
              <a:gd name="connsiteY82" fmla="*/ 173795 h 871125"/>
              <a:gd name="connsiteX83" fmla="*/ 2502568 w 2550695"/>
              <a:gd name="connsiteY83" fmla="*/ 125669 h 871125"/>
              <a:gd name="connsiteX84" fmla="*/ 2550695 w 2550695"/>
              <a:gd name="connsiteY84" fmla="*/ 45459 h 871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</a:cxnLst>
            <a:rect l="l" t="t" r="r" b="b"/>
            <a:pathLst>
              <a:path w="2550695" h="871125">
                <a:moveTo>
                  <a:pt x="304800" y="237964"/>
                </a:moveTo>
                <a:cubicBezTo>
                  <a:pt x="302588" y="220270"/>
                  <a:pt x="296144" y="100548"/>
                  <a:pt x="272716" y="61501"/>
                </a:cubicBezTo>
                <a:cubicBezTo>
                  <a:pt x="264934" y="48532"/>
                  <a:pt x="251327" y="40111"/>
                  <a:pt x="240632" y="29416"/>
                </a:cubicBezTo>
                <a:cubicBezTo>
                  <a:pt x="197853" y="34764"/>
                  <a:pt x="154712" y="37747"/>
                  <a:pt x="112295" y="45459"/>
                </a:cubicBezTo>
                <a:cubicBezTo>
                  <a:pt x="95658" y="48484"/>
                  <a:pt x="76125" y="49544"/>
                  <a:pt x="64168" y="61501"/>
                </a:cubicBezTo>
                <a:cubicBezTo>
                  <a:pt x="52211" y="73458"/>
                  <a:pt x="58689" y="96423"/>
                  <a:pt x="48126" y="109627"/>
                </a:cubicBezTo>
                <a:cubicBezTo>
                  <a:pt x="36082" y="124682"/>
                  <a:pt x="16042" y="131016"/>
                  <a:pt x="0" y="141711"/>
                </a:cubicBezTo>
                <a:cubicBezTo>
                  <a:pt x="12434" y="290918"/>
                  <a:pt x="2288" y="294097"/>
                  <a:pt x="32084" y="398385"/>
                </a:cubicBezTo>
                <a:cubicBezTo>
                  <a:pt x="36729" y="414644"/>
                  <a:pt x="40564" y="431386"/>
                  <a:pt x="48126" y="446511"/>
                </a:cubicBezTo>
                <a:cubicBezTo>
                  <a:pt x="56748" y="463756"/>
                  <a:pt x="68166" y="479582"/>
                  <a:pt x="80210" y="494637"/>
                </a:cubicBezTo>
                <a:cubicBezTo>
                  <a:pt x="89659" y="506448"/>
                  <a:pt x="103905" y="514137"/>
                  <a:pt x="112295" y="526722"/>
                </a:cubicBezTo>
                <a:cubicBezTo>
                  <a:pt x="125560" y="546620"/>
                  <a:pt x="129440" y="572216"/>
                  <a:pt x="144379" y="590890"/>
                </a:cubicBezTo>
                <a:cubicBezTo>
                  <a:pt x="172724" y="626321"/>
                  <a:pt x="240632" y="687143"/>
                  <a:pt x="240632" y="687143"/>
                </a:cubicBezTo>
                <a:cubicBezTo>
                  <a:pt x="278063" y="681796"/>
                  <a:pt x="318504" y="686748"/>
                  <a:pt x="352926" y="671101"/>
                </a:cubicBezTo>
                <a:cubicBezTo>
                  <a:pt x="390136" y="654187"/>
                  <a:pt x="426188" y="593293"/>
                  <a:pt x="449179" y="558806"/>
                </a:cubicBezTo>
                <a:cubicBezTo>
                  <a:pt x="455366" y="534059"/>
                  <a:pt x="481263" y="434792"/>
                  <a:pt x="481263" y="414427"/>
                </a:cubicBezTo>
                <a:cubicBezTo>
                  <a:pt x="481263" y="181984"/>
                  <a:pt x="368772" y="-6032"/>
                  <a:pt x="513347" y="109627"/>
                </a:cubicBezTo>
                <a:cubicBezTo>
                  <a:pt x="525158" y="119075"/>
                  <a:pt x="534737" y="131016"/>
                  <a:pt x="545432" y="141711"/>
                </a:cubicBezTo>
                <a:cubicBezTo>
                  <a:pt x="566821" y="136364"/>
                  <a:pt x="591255" y="137899"/>
                  <a:pt x="609600" y="125669"/>
                </a:cubicBezTo>
                <a:cubicBezTo>
                  <a:pt x="625642" y="114974"/>
                  <a:pt x="633062" y="94788"/>
                  <a:pt x="641684" y="77543"/>
                </a:cubicBezTo>
                <a:cubicBezTo>
                  <a:pt x="649246" y="62418"/>
                  <a:pt x="669683" y="17459"/>
                  <a:pt x="657726" y="29416"/>
                </a:cubicBezTo>
                <a:cubicBezTo>
                  <a:pt x="640816" y="46326"/>
                  <a:pt x="636337" y="72195"/>
                  <a:pt x="625642" y="93585"/>
                </a:cubicBezTo>
                <a:cubicBezTo>
                  <a:pt x="595522" y="274304"/>
                  <a:pt x="600519" y="190441"/>
                  <a:pt x="641684" y="478595"/>
                </a:cubicBezTo>
                <a:cubicBezTo>
                  <a:pt x="644075" y="495335"/>
                  <a:pt x="648346" y="512652"/>
                  <a:pt x="657726" y="526722"/>
                </a:cubicBezTo>
                <a:cubicBezTo>
                  <a:pt x="670311" y="545599"/>
                  <a:pt x="691329" y="557419"/>
                  <a:pt x="705853" y="574848"/>
                </a:cubicBezTo>
                <a:cubicBezTo>
                  <a:pt x="727711" y="601077"/>
                  <a:pt x="738908" y="636391"/>
                  <a:pt x="770021" y="655059"/>
                </a:cubicBezTo>
                <a:cubicBezTo>
                  <a:pt x="784521" y="663759"/>
                  <a:pt x="802105" y="665754"/>
                  <a:pt x="818147" y="671101"/>
                </a:cubicBezTo>
                <a:cubicBezTo>
                  <a:pt x="844884" y="665754"/>
                  <a:pt x="872491" y="663682"/>
                  <a:pt x="898358" y="655059"/>
                </a:cubicBezTo>
                <a:cubicBezTo>
                  <a:pt x="939059" y="641492"/>
                  <a:pt x="975451" y="614358"/>
                  <a:pt x="1010653" y="590890"/>
                </a:cubicBezTo>
                <a:cubicBezTo>
                  <a:pt x="1021348" y="569501"/>
                  <a:pt x="1029472" y="546620"/>
                  <a:pt x="1042737" y="526722"/>
                </a:cubicBezTo>
                <a:cubicBezTo>
                  <a:pt x="1051127" y="514137"/>
                  <a:pt x="1067039" y="507606"/>
                  <a:pt x="1074821" y="494637"/>
                </a:cubicBezTo>
                <a:cubicBezTo>
                  <a:pt x="1083521" y="480137"/>
                  <a:pt x="1084202" y="462054"/>
                  <a:pt x="1090863" y="446511"/>
                </a:cubicBezTo>
                <a:cubicBezTo>
                  <a:pt x="1100283" y="424531"/>
                  <a:pt x="1113527" y="404323"/>
                  <a:pt x="1122947" y="382343"/>
                </a:cubicBezTo>
                <a:cubicBezTo>
                  <a:pt x="1139428" y="343886"/>
                  <a:pt x="1143405" y="310742"/>
                  <a:pt x="1155032" y="270048"/>
                </a:cubicBezTo>
                <a:cubicBezTo>
                  <a:pt x="1159678" y="253789"/>
                  <a:pt x="1165727" y="237964"/>
                  <a:pt x="1171074" y="221922"/>
                </a:cubicBezTo>
                <a:cubicBezTo>
                  <a:pt x="1165727" y="152406"/>
                  <a:pt x="1193706" y="71386"/>
                  <a:pt x="1155032" y="13374"/>
                </a:cubicBezTo>
                <a:cubicBezTo>
                  <a:pt x="1134058" y="-18087"/>
                  <a:pt x="1077159" y="13769"/>
                  <a:pt x="1042737" y="29416"/>
                </a:cubicBezTo>
                <a:cubicBezTo>
                  <a:pt x="1005527" y="46330"/>
                  <a:pt x="969475" y="107224"/>
                  <a:pt x="946484" y="141711"/>
                </a:cubicBezTo>
                <a:cubicBezTo>
                  <a:pt x="947621" y="155358"/>
                  <a:pt x="946447" y="324526"/>
                  <a:pt x="978568" y="382343"/>
                </a:cubicBezTo>
                <a:cubicBezTo>
                  <a:pt x="997295" y="416051"/>
                  <a:pt x="1042737" y="478595"/>
                  <a:pt x="1042737" y="478595"/>
                </a:cubicBezTo>
                <a:cubicBezTo>
                  <a:pt x="1048084" y="499985"/>
                  <a:pt x="1048919" y="523044"/>
                  <a:pt x="1058779" y="542764"/>
                </a:cubicBezTo>
                <a:cubicBezTo>
                  <a:pt x="1133400" y="692007"/>
                  <a:pt x="1094872" y="595901"/>
                  <a:pt x="1155032" y="671101"/>
                </a:cubicBezTo>
                <a:cubicBezTo>
                  <a:pt x="1167076" y="686156"/>
                  <a:pt x="1172061" y="707183"/>
                  <a:pt x="1187116" y="719227"/>
                </a:cubicBezTo>
                <a:cubicBezTo>
                  <a:pt x="1200320" y="729790"/>
                  <a:pt x="1219200" y="729922"/>
                  <a:pt x="1235242" y="735269"/>
                </a:cubicBezTo>
                <a:cubicBezTo>
                  <a:pt x="1261979" y="729922"/>
                  <a:pt x="1290537" y="730301"/>
                  <a:pt x="1315453" y="719227"/>
                </a:cubicBezTo>
                <a:cubicBezTo>
                  <a:pt x="1402787" y="680412"/>
                  <a:pt x="1365070" y="684160"/>
                  <a:pt x="1395663" y="622974"/>
                </a:cubicBezTo>
                <a:cubicBezTo>
                  <a:pt x="1415900" y="582499"/>
                  <a:pt x="1429989" y="572606"/>
                  <a:pt x="1459832" y="542764"/>
                </a:cubicBezTo>
                <a:cubicBezTo>
                  <a:pt x="1507103" y="259132"/>
                  <a:pt x="1447074" y="612934"/>
                  <a:pt x="1491916" y="366301"/>
                </a:cubicBezTo>
                <a:cubicBezTo>
                  <a:pt x="1497735" y="334299"/>
                  <a:pt x="1502611" y="302132"/>
                  <a:pt x="1507958" y="270048"/>
                </a:cubicBezTo>
                <a:cubicBezTo>
                  <a:pt x="1502611" y="200532"/>
                  <a:pt x="1511070" y="128539"/>
                  <a:pt x="1491916" y="61501"/>
                </a:cubicBezTo>
                <a:cubicBezTo>
                  <a:pt x="1487270" y="45242"/>
                  <a:pt x="1460469" y="42679"/>
                  <a:pt x="1443789" y="45459"/>
                </a:cubicBezTo>
                <a:cubicBezTo>
                  <a:pt x="1424771" y="48629"/>
                  <a:pt x="1411705" y="66848"/>
                  <a:pt x="1395663" y="77543"/>
                </a:cubicBezTo>
                <a:cubicBezTo>
                  <a:pt x="1384968" y="93585"/>
                  <a:pt x="1372201" y="108424"/>
                  <a:pt x="1363579" y="125669"/>
                </a:cubicBezTo>
                <a:cubicBezTo>
                  <a:pt x="1352072" y="148684"/>
                  <a:pt x="1336635" y="217404"/>
                  <a:pt x="1331495" y="237964"/>
                </a:cubicBezTo>
                <a:cubicBezTo>
                  <a:pt x="1342190" y="307480"/>
                  <a:pt x="1351356" y="377248"/>
                  <a:pt x="1363579" y="446511"/>
                </a:cubicBezTo>
                <a:cubicBezTo>
                  <a:pt x="1367411" y="468223"/>
                  <a:pt x="1367391" y="492335"/>
                  <a:pt x="1379621" y="510680"/>
                </a:cubicBezTo>
                <a:cubicBezTo>
                  <a:pt x="1400595" y="542141"/>
                  <a:pt x="1438858" y="559429"/>
                  <a:pt x="1459832" y="590890"/>
                </a:cubicBezTo>
                <a:lnTo>
                  <a:pt x="1491916" y="639016"/>
                </a:lnTo>
                <a:cubicBezTo>
                  <a:pt x="1518653" y="633669"/>
                  <a:pt x="1550603" y="639714"/>
                  <a:pt x="1572126" y="622974"/>
                </a:cubicBezTo>
                <a:cubicBezTo>
                  <a:pt x="1602564" y="599300"/>
                  <a:pt x="1614906" y="558806"/>
                  <a:pt x="1636295" y="526722"/>
                </a:cubicBezTo>
                <a:cubicBezTo>
                  <a:pt x="1728241" y="388804"/>
                  <a:pt x="1618007" y="563297"/>
                  <a:pt x="1684421" y="430469"/>
                </a:cubicBezTo>
                <a:cubicBezTo>
                  <a:pt x="1693043" y="413224"/>
                  <a:pt x="1705810" y="398385"/>
                  <a:pt x="1716505" y="382343"/>
                </a:cubicBezTo>
                <a:cubicBezTo>
                  <a:pt x="1775009" y="206828"/>
                  <a:pt x="1681705" y="472675"/>
                  <a:pt x="1764632" y="286090"/>
                </a:cubicBezTo>
                <a:cubicBezTo>
                  <a:pt x="1778368" y="255185"/>
                  <a:pt x="1786021" y="221921"/>
                  <a:pt x="1796716" y="189837"/>
                </a:cubicBezTo>
                <a:lnTo>
                  <a:pt x="1812758" y="141711"/>
                </a:lnTo>
                <a:lnTo>
                  <a:pt x="1828800" y="93585"/>
                </a:lnTo>
                <a:lnTo>
                  <a:pt x="1844842" y="45459"/>
                </a:lnTo>
                <a:cubicBezTo>
                  <a:pt x="1839495" y="280743"/>
                  <a:pt x="1838022" y="516147"/>
                  <a:pt x="1828800" y="751311"/>
                </a:cubicBezTo>
                <a:cubicBezTo>
                  <a:pt x="1822332" y="916242"/>
                  <a:pt x="1819364" y="883424"/>
                  <a:pt x="1796716" y="815480"/>
                </a:cubicBezTo>
                <a:cubicBezTo>
                  <a:pt x="1802063" y="628322"/>
                  <a:pt x="1792082" y="440095"/>
                  <a:pt x="1812758" y="254006"/>
                </a:cubicBezTo>
                <a:cubicBezTo>
                  <a:pt x="1814625" y="237200"/>
                  <a:pt x="1844204" y="235184"/>
                  <a:pt x="1860884" y="237964"/>
                </a:cubicBezTo>
                <a:cubicBezTo>
                  <a:pt x="1879902" y="241134"/>
                  <a:pt x="1892968" y="259353"/>
                  <a:pt x="1909010" y="270048"/>
                </a:cubicBezTo>
                <a:lnTo>
                  <a:pt x="1973179" y="462553"/>
                </a:lnTo>
                <a:cubicBezTo>
                  <a:pt x="1978526" y="478595"/>
                  <a:pt x="1973179" y="505333"/>
                  <a:pt x="1989221" y="510680"/>
                </a:cubicBezTo>
                <a:lnTo>
                  <a:pt x="2037347" y="526722"/>
                </a:lnTo>
                <a:cubicBezTo>
                  <a:pt x="2048042" y="537417"/>
                  <a:pt x="2054307" y="558806"/>
                  <a:pt x="2069432" y="558806"/>
                </a:cubicBezTo>
                <a:cubicBezTo>
                  <a:pt x="2103252" y="558806"/>
                  <a:pt x="2165684" y="526722"/>
                  <a:pt x="2165684" y="526722"/>
                </a:cubicBezTo>
                <a:cubicBezTo>
                  <a:pt x="2176379" y="510680"/>
                  <a:pt x="2182713" y="490639"/>
                  <a:pt x="2197768" y="478595"/>
                </a:cubicBezTo>
                <a:cubicBezTo>
                  <a:pt x="2210973" y="468031"/>
                  <a:pt x="2233938" y="474510"/>
                  <a:pt x="2245895" y="462553"/>
                </a:cubicBezTo>
                <a:cubicBezTo>
                  <a:pt x="2273161" y="435287"/>
                  <a:pt x="2310063" y="366301"/>
                  <a:pt x="2310063" y="366301"/>
                </a:cubicBezTo>
                <a:cubicBezTo>
                  <a:pt x="2315410" y="350259"/>
                  <a:pt x="2316725" y="332244"/>
                  <a:pt x="2326105" y="318174"/>
                </a:cubicBezTo>
                <a:cubicBezTo>
                  <a:pt x="2348448" y="284660"/>
                  <a:pt x="2408750" y="244160"/>
                  <a:pt x="2438400" y="221922"/>
                </a:cubicBezTo>
                <a:cubicBezTo>
                  <a:pt x="2443747" y="205880"/>
                  <a:pt x="2445062" y="187865"/>
                  <a:pt x="2454442" y="173795"/>
                </a:cubicBezTo>
                <a:cubicBezTo>
                  <a:pt x="2467026" y="154918"/>
                  <a:pt x="2488044" y="143097"/>
                  <a:pt x="2502568" y="125669"/>
                </a:cubicBezTo>
                <a:cubicBezTo>
                  <a:pt x="2526768" y="96629"/>
                  <a:pt x="2535034" y="76781"/>
                  <a:pt x="2550695" y="4545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237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158" y="196952"/>
            <a:ext cx="4092319" cy="2748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2159" y="245407"/>
            <a:ext cx="3815956" cy="2651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174" y="3429000"/>
            <a:ext cx="5572125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457" y="3490912"/>
            <a:ext cx="13239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4132"/>
            <a:ext cx="3261013" cy="1294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9" y="298441"/>
            <a:ext cx="3884099" cy="1435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olný tvar 1"/>
          <p:cNvSpPr/>
          <p:nvPr/>
        </p:nvSpPr>
        <p:spPr>
          <a:xfrm>
            <a:off x="8261347" y="4281537"/>
            <a:ext cx="2486526" cy="1112448"/>
          </a:xfrm>
          <a:custGeom>
            <a:avLst/>
            <a:gdLst>
              <a:gd name="connsiteX0" fmla="*/ 0 w 2486526"/>
              <a:gd name="connsiteY0" fmla="*/ 582767 h 1112448"/>
              <a:gd name="connsiteX1" fmla="*/ 128337 w 2486526"/>
              <a:gd name="connsiteY1" fmla="*/ 470472 h 1112448"/>
              <a:gd name="connsiteX2" fmla="*/ 224589 w 2486526"/>
              <a:gd name="connsiteY2" fmla="*/ 358177 h 1112448"/>
              <a:gd name="connsiteX3" fmla="*/ 224589 w 2486526"/>
              <a:gd name="connsiteY3" fmla="*/ 5251 h 1112448"/>
              <a:gd name="connsiteX4" fmla="*/ 176463 w 2486526"/>
              <a:gd name="connsiteY4" fmla="*/ 21293 h 1112448"/>
              <a:gd name="connsiteX5" fmla="*/ 64168 w 2486526"/>
              <a:gd name="connsiteY5" fmla="*/ 149630 h 1112448"/>
              <a:gd name="connsiteX6" fmla="*/ 48126 w 2486526"/>
              <a:gd name="connsiteY6" fmla="*/ 197756 h 1112448"/>
              <a:gd name="connsiteX7" fmla="*/ 64168 w 2486526"/>
              <a:gd name="connsiteY7" fmla="*/ 358177 h 1112448"/>
              <a:gd name="connsiteX8" fmla="*/ 80210 w 2486526"/>
              <a:gd name="connsiteY8" fmla="*/ 422346 h 1112448"/>
              <a:gd name="connsiteX9" fmla="*/ 96252 w 2486526"/>
              <a:gd name="connsiteY9" fmla="*/ 502556 h 1112448"/>
              <a:gd name="connsiteX10" fmla="*/ 144379 w 2486526"/>
              <a:gd name="connsiteY10" fmla="*/ 630893 h 1112448"/>
              <a:gd name="connsiteX11" fmla="*/ 160421 w 2486526"/>
              <a:gd name="connsiteY11" fmla="*/ 695061 h 1112448"/>
              <a:gd name="connsiteX12" fmla="*/ 176463 w 2486526"/>
              <a:gd name="connsiteY12" fmla="*/ 855483 h 1112448"/>
              <a:gd name="connsiteX13" fmla="*/ 192505 w 2486526"/>
              <a:gd name="connsiteY13" fmla="*/ 903609 h 1112448"/>
              <a:gd name="connsiteX14" fmla="*/ 176463 w 2486526"/>
              <a:gd name="connsiteY14" fmla="*/ 1047988 h 1112448"/>
              <a:gd name="connsiteX15" fmla="*/ 240631 w 2486526"/>
              <a:gd name="connsiteY15" fmla="*/ 1064030 h 1112448"/>
              <a:gd name="connsiteX16" fmla="*/ 288758 w 2486526"/>
              <a:gd name="connsiteY16" fmla="*/ 1047988 h 1112448"/>
              <a:gd name="connsiteX17" fmla="*/ 304800 w 2486526"/>
              <a:gd name="connsiteY17" fmla="*/ 919651 h 1112448"/>
              <a:gd name="connsiteX18" fmla="*/ 208547 w 2486526"/>
              <a:gd name="connsiteY18" fmla="*/ 823398 h 1112448"/>
              <a:gd name="connsiteX19" fmla="*/ 160421 w 2486526"/>
              <a:gd name="connsiteY19" fmla="*/ 775272 h 1112448"/>
              <a:gd name="connsiteX20" fmla="*/ 112294 w 2486526"/>
              <a:gd name="connsiteY20" fmla="*/ 566725 h 1112448"/>
              <a:gd name="connsiteX21" fmla="*/ 144379 w 2486526"/>
              <a:gd name="connsiteY21" fmla="*/ 614851 h 1112448"/>
              <a:gd name="connsiteX22" fmla="*/ 368968 w 2486526"/>
              <a:gd name="connsiteY22" fmla="*/ 582767 h 1112448"/>
              <a:gd name="connsiteX23" fmla="*/ 417094 w 2486526"/>
              <a:gd name="connsiteY23" fmla="*/ 550683 h 1112448"/>
              <a:gd name="connsiteX24" fmla="*/ 481263 w 2486526"/>
              <a:gd name="connsiteY24" fmla="*/ 470472 h 1112448"/>
              <a:gd name="connsiteX25" fmla="*/ 513347 w 2486526"/>
              <a:gd name="connsiteY25" fmla="*/ 374219 h 1112448"/>
              <a:gd name="connsiteX26" fmla="*/ 529389 w 2486526"/>
              <a:gd name="connsiteY26" fmla="*/ 582767 h 1112448"/>
              <a:gd name="connsiteX27" fmla="*/ 609600 w 2486526"/>
              <a:gd name="connsiteY27" fmla="*/ 662977 h 1112448"/>
              <a:gd name="connsiteX28" fmla="*/ 657726 w 2486526"/>
              <a:gd name="connsiteY28" fmla="*/ 711104 h 1112448"/>
              <a:gd name="connsiteX29" fmla="*/ 770021 w 2486526"/>
              <a:gd name="connsiteY29" fmla="*/ 598809 h 1112448"/>
              <a:gd name="connsiteX30" fmla="*/ 770021 w 2486526"/>
              <a:gd name="connsiteY30" fmla="*/ 598809 h 1112448"/>
              <a:gd name="connsiteX31" fmla="*/ 850231 w 2486526"/>
              <a:gd name="connsiteY31" fmla="*/ 534640 h 1112448"/>
              <a:gd name="connsiteX32" fmla="*/ 914400 w 2486526"/>
              <a:gd name="connsiteY32" fmla="*/ 454430 h 1112448"/>
              <a:gd name="connsiteX33" fmla="*/ 946484 w 2486526"/>
              <a:gd name="connsiteY33" fmla="*/ 502556 h 1112448"/>
              <a:gd name="connsiteX34" fmla="*/ 962526 w 2486526"/>
              <a:gd name="connsiteY34" fmla="*/ 566725 h 1112448"/>
              <a:gd name="connsiteX35" fmla="*/ 978568 w 2486526"/>
              <a:gd name="connsiteY35" fmla="*/ 518598 h 1112448"/>
              <a:gd name="connsiteX36" fmla="*/ 1026694 w 2486526"/>
              <a:gd name="connsiteY36" fmla="*/ 486514 h 1112448"/>
              <a:gd name="connsiteX37" fmla="*/ 1058779 w 2486526"/>
              <a:gd name="connsiteY37" fmla="*/ 454430 h 1112448"/>
              <a:gd name="connsiteX38" fmla="*/ 1106905 w 2486526"/>
              <a:gd name="connsiteY38" fmla="*/ 486514 h 1112448"/>
              <a:gd name="connsiteX39" fmla="*/ 1122947 w 2486526"/>
              <a:gd name="connsiteY39" fmla="*/ 534640 h 1112448"/>
              <a:gd name="connsiteX40" fmla="*/ 1138989 w 2486526"/>
              <a:gd name="connsiteY40" fmla="*/ 679019 h 1112448"/>
              <a:gd name="connsiteX41" fmla="*/ 1187115 w 2486526"/>
              <a:gd name="connsiteY41" fmla="*/ 695061 h 1112448"/>
              <a:gd name="connsiteX42" fmla="*/ 1331494 w 2486526"/>
              <a:gd name="connsiteY42" fmla="*/ 711104 h 1112448"/>
              <a:gd name="connsiteX43" fmla="*/ 1427747 w 2486526"/>
              <a:gd name="connsiteY43" fmla="*/ 695061 h 1112448"/>
              <a:gd name="connsiteX44" fmla="*/ 1491915 w 2486526"/>
              <a:gd name="connsiteY44" fmla="*/ 582767 h 1112448"/>
              <a:gd name="connsiteX45" fmla="*/ 1540042 w 2486526"/>
              <a:gd name="connsiteY45" fmla="*/ 566725 h 1112448"/>
              <a:gd name="connsiteX46" fmla="*/ 1588168 w 2486526"/>
              <a:gd name="connsiteY46" fmla="*/ 534640 h 1112448"/>
              <a:gd name="connsiteX47" fmla="*/ 1700463 w 2486526"/>
              <a:gd name="connsiteY47" fmla="*/ 502556 h 1112448"/>
              <a:gd name="connsiteX48" fmla="*/ 1748589 w 2486526"/>
              <a:gd name="connsiteY48" fmla="*/ 486514 h 1112448"/>
              <a:gd name="connsiteX49" fmla="*/ 1732547 w 2486526"/>
              <a:gd name="connsiteY49" fmla="*/ 406304 h 1112448"/>
              <a:gd name="connsiteX50" fmla="*/ 1620252 w 2486526"/>
              <a:gd name="connsiteY50" fmla="*/ 422346 h 1112448"/>
              <a:gd name="connsiteX51" fmla="*/ 1524000 w 2486526"/>
              <a:gd name="connsiteY51" fmla="*/ 486514 h 1112448"/>
              <a:gd name="connsiteX52" fmla="*/ 1491915 w 2486526"/>
              <a:gd name="connsiteY52" fmla="*/ 534640 h 1112448"/>
              <a:gd name="connsiteX53" fmla="*/ 1459831 w 2486526"/>
              <a:gd name="connsiteY53" fmla="*/ 630893 h 1112448"/>
              <a:gd name="connsiteX54" fmla="*/ 1491915 w 2486526"/>
              <a:gd name="connsiteY54" fmla="*/ 807356 h 1112448"/>
              <a:gd name="connsiteX55" fmla="*/ 1524000 w 2486526"/>
              <a:gd name="connsiteY55" fmla="*/ 855483 h 1112448"/>
              <a:gd name="connsiteX56" fmla="*/ 1636294 w 2486526"/>
              <a:gd name="connsiteY56" fmla="*/ 871525 h 1112448"/>
              <a:gd name="connsiteX57" fmla="*/ 1684421 w 2486526"/>
              <a:gd name="connsiteY57" fmla="*/ 823398 h 1112448"/>
              <a:gd name="connsiteX58" fmla="*/ 1780673 w 2486526"/>
              <a:gd name="connsiteY58" fmla="*/ 695061 h 1112448"/>
              <a:gd name="connsiteX59" fmla="*/ 1780673 w 2486526"/>
              <a:gd name="connsiteY59" fmla="*/ 550683 h 1112448"/>
              <a:gd name="connsiteX60" fmla="*/ 1748589 w 2486526"/>
              <a:gd name="connsiteY60" fmla="*/ 518598 h 1112448"/>
              <a:gd name="connsiteX61" fmla="*/ 1764631 w 2486526"/>
              <a:gd name="connsiteY61" fmla="*/ 695061 h 1112448"/>
              <a:gd name="connsiteX62" fmla="*/ 1748589 w 2486526"/>
              <a:gd name="connsiteY62" fmla="*/ 743188 h 1112448"/>
              <a:gd name="connsiteX63" fmla="*/ 1828800 w 2486526"/>
              <a:gd name="connsiteY63" fmla="*/ 823398 h 1112448"/>
              <a:gd name="connsiteX64" fmla="*/ 2021305 w 2486526"/>
              <a:gd name="connsiteY64" fmla="*/ 775272 h 1112448"/>
              <a:gd name="connsiteX65" fmla="*/ 2053389 w 2486526"/>
              <a:gd name="connsiteY65" fmla="*/ 727146 h 1112448"/>
              <a:gd name="connsiteX66" fmla="*/ 2085473 w 2486526"/>
              <a:gd name="connsiteY66" fmla="*/ 695061 h 1112448"/>
              <a:gd name="connsiteX67" fmla="*/ 2101515 w 2486526"/>
              <a:gd name="connsiteY67" fmla="*/ 646935 h 1112448"/>
              <a:gd name="connsiteX68" fmla="*/ 2197768 w 2486526"/>
              <a:gd name="connsiteY68" fmla="*/ 582767 h 1112448"/>
              <a:gd name="connsiteX69" fmla="*/ 2229852 w 2486526"/>
              <a:gd name="connsiteY69" fmla="*/ 518598 h 1112448"/>
              <a:gd name="connsiteX70" fmla="*/ 2261937 w 2486526"/>
              <a:gd name="connsiteY70" fmla="*/ 486514 h 1112448"/>
              <a:gd name="connsiteX71" fmla="*/ 2342147 w 2486526"/>
              <a:gd name="connsiteY71" fmla="*/ 342135 h 1112448"/>
              <a:gd name="connsiteX72" fmla="*/ 2326105 w 2486526"/>
              <a:gd name="connsiteY72" fmla="*/ 117546 h 1112448"/>
              <a:gd name="connsiteX73" fmla="*/ 2310063 w 2486526"/>
              <a:gd name="connsiteY73" fmla="*/ 69419 h 1112448"/>
              <a:gd name="connsiteX74" fmla="*/ 2261937 w 2486526"/>
              <a:gd name="connsiteY74" fmla="*/ 53377 h 1112448"/>
              <a:gd name="connsiteX75" fmla="*/ 2197768 w 2486526"/>
              <a:gd name="connsiteY75" fmla="*/ 101504 h 1112448"/>
              <a:gd name="connsiteX76" fmla="*/ 2117558 w 2486526"/>
              <a:gd name="connsiteY76" fmla="*/ 229840 h 1112448"/>
              <a:gd name="connsiteX77" fmla="*/ 2101515 w 2486526"/>
              <a:gd name="connsiteY77" fmla="*/ 277967 h 1112448"/>
              <a:gd name="connsiteX78" fmla="*/ 2117558 w 2486526"/>
              <a:gd name="connsiteY78" fmla="*/ 534640 h 1112448"/>
              <a:gd name="connsiteX79" fmla="*/ 2133600 w 2486526"/>
              <a:gd name="connsiteY79" fmla="*/ 582767 h 1112448"/>
              <a:gd name="connsiteX80" fmla="*/ 2165684 w 2486526"/>
              <a:gd name="connsiteY80" fmla="*/ 743188 h 1112448"/>
              <a:gd name="connsiteX81" fmla="*/ 2197768 w 2486526"/>
              <a:gd name="connsiteY81" fmla="*/ 839440 h 1112448"/>
              <a:gd name="connsiteX82" fmla="*/ 2213810 w 2486526"/>
              <a:gd name="connsiteY82" fmla="*/ 887567 h 1112448"/>
              <a:gd name="connsiteX83" fmla="*/ 2342147 w 2486526"/>
              <a:gd name="connsiteY83" fmla="*/ 855483 h 1112448"/>
              <a:gd name="connsiteX84" fmla="*/ 2358189 w 2486526"/>
              <a:gd name="connsiteY84" fmla="*/ 807356 h 1112448"/>
              <a:gd name="connsiteX85" fmla="*/ 2390273 w 2486526"/>
              <a:gd name="connsiteY85" fmla="*/ 759230 h 1112448"/>
              <a:gd name="connsiteX86" fmla="*/ 2470484 w 2486526"/>
              <a:gd name="connsiteY86" fmla="*/ 679019 h 1112448"/>
              <a:gd name="connsiteX87" fmla="*/ 2486526 w 2486526"/>
              <a:gd name="connsiteY87" fmla="*/ 630893 h 1112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2486526" h="1112448">
                <a:moveTo>
                  <a:pt x="0" y="582767"/>
                </a:moveTo>
                <a:cubicBezTo>
                  <a:pt x="15051" y="570224"/>
                  <a:pt x="100334" y="504075"/>
                  <a:pt x="128337" y="470472"/>
                </a:cubicBezTo>
                <a:cubicBezTo>
                  <a:pt x="231246" y="346983"/>
                  <a:pt x="122623" y="460146"/>
                  <a:pt x="224589" y="358177"/>
                </a:cubicBezTo>
                <a:cubicBezTo>
                  <a:pt x="267364" y="229852"/>
                  <a:pt x="274253" y="228739"/>
                  <a:pt x="224589" y="5251"/>
                </a:cubicBezTo>
                <a:cubicBezTo>
                  <a:pt x="220921" y="-11256"/>
                  <a:pt x="192505" y="15946"/>
                  <a:pt x="176463" y="21293"/>
                </a:cubicBezTo>
                <a:cubicBezTo>
                  <a:pt x="134647" y="63109"/>
                  <a:pt x="90697" y="96572"/>
                  <a:pt x="64168" y="149630"/>
                </a:cubicBezTo>
                <a:cubicBezTo>
                  <a:pt x="56606" y="164755"/>
                  <a:pt x="53473" y="181714"/>
                  <a:pt x="48126" y="197756"/>
                </a:cubicBezTo>
                <a:cubicBezTo>
                  <a:pt x="53473" y="251230"/>
                  <a:pt x="56568" y="304977"/>
                  <a:pt x="64168" y="358177"/>
                </a:cubicBezTo>
                <a:cubicBezTo>
                  <a:pt x="67286" y="380003"/>
                  <a:pt x="75427" y="400823"/>
                  <a:pt x="80210" y="422346"/>
                </a:cubicBezTo>
                <a:cubicBezTo>
                  <a:pt x="86125" y="448963"/>
                  <a:pt x="89639" y="476104"/>
                  <a:pt x="96252" y="502556"/>
                </a:cubicBezTo>
                <a:cubicBezTo>
                  <a:pt x="107519" y="547625"/>
                  <a:pt x="129652" y="586712"/>
                  <a:pt x="144379" y="630893"/>
                </a:cubicBezTo>
                <a:cubicBezTo>
                  <a:pt x="151351" y="651809"/>
                  <a:pt x="155074" y="673672"/>
                  <a:pt x="160421" y="695061"/>
                </a:cubicBezTo>
                <a:cubicBezTo>
                  <a:pt x="165768" y="748535"/>
                  <a:pt x="168291" y="802367"/>
                  <a:pt x="176463" y="855483"/>
                </a:cubicBezTo>
                <a:cubicBezTo>
                  <a:pt x="179034" y="872196"/>
                  <a:pt x="192505" y="886699"/>
                  <a:pt x="192505" y="903609"/>
                </a:cubicBezTo>
                <a:cubicBezTo>
                  <a:pt x="192505" y="952031"/>
                  <a:pt x="181810" y="999862"/>
                  <a:pt x="176463" y="1047988"/>
                </a:cubicBezTo>
                <a:cubicBezTo>
                  <a:pt x="202430" y="1151858"/>
                  <a:pt x="172364" y="1109541"/>
                  <a:pt x="240631" y="1064030"/>
                </a:cubicBezTo>
                <a:cubicBezTo>
                  <a:pt x="254701" y="1054650"/>
                  <a:pt x="272716" y="1053335"/>
                  <a:pt x="288758" y="1047988"/>
                </a:cubicBezTo>
                <a:cubicBezTo>
                  <a:pt x="336937" y="983749"/>
                  <a:pt x="361627" y="990685"/>
                  <a:pt x="304800" y="919651"/>
                </a:cubicBezTo>
                <a:cubicBezTo>
                  <a:pt x="276455" y="884220"/>
                  <a:pt x="240631" y="855482"/>
                  <a:pt x="208547" y="823398"/>
                </a:cubicBezTo>
                <a:lnTo>
                  <a:pt x="160421" y="775272"/>
                </a:lnTo>
                <a:cubicBezTo>
                  <a:pt x="152747" y="752250"/>
                  <a:pt x="65097" y="495931"/>
                  <a:pt x="112294" y="566725"/>
                </a:cubicBezTo>
                <a:lnTo>
                  <a:pt x="144379" y="614851"/>
                </a:lnTo>
                <a:cubicBezTo>
                  <a:pt x="189463" y="610753"/>
                  <a:pt x="307244" y="613629"/>
                  <a:pt x="368968" y="582767"/>
                </a:cubicBezTo>
                <a:cubicBezTo>
                  <a:pt x="386213" y="574145"/>
                  <a:pt x="402039" y="562727"/>
                  <a:pt x="417094" y="550683"/>
                </a:cubicBezTo>
                <a:cubicBezTo>
                  <a:pt x="440083" y="532292"/>
                  <a:pt x="469762" y="496349"/>
                  <a:pt x="481263" y="470472"/>
                </a:cubicBezTo>
                <a:cubicBezTo>
                  <a:pt x="494998" y="439567"/>
                  <a:pt x="513347" y="374219"/>
                  <a:pt x="513347" y="374219"/>
                </a:cubicBezTo>
                <a:cubicBezTo>
                  <a:pt x="518694" y="443735"/>
                  <a:pt x="507341" y="516624"/>
                  <a:pt x="529389" y="582767"/>
                </a:cubicBezTo>
                <a:cubicBezTo>
                  <a:pt x="541346" y="618638"/>
                  <a:pt x="582863" y="636240"/>
                  <a:pt x="609600" y="662977"/>
                </a:cubicBezTo>
                <a:lnTo>
                  <a:pt x="657726" y="711104"/>
                </a:lnTo>
                <a:cubicBezTo>
                  <a:pt x="742433" y="682866"/>
                  <a:pt x="696472" y="709131"/>
                  <a:pt x="770021" y="598809"/>
                </a:cubicBezTo>
                <a:lnTo>
                  <a:pt x="770021" y="598809"/>
                </a:lnTo>
                <a:cubicBezTo>
                  <a:pt x="805758" y="574984"/>
                  <a:pt x="824105" y="567297"/>
                  <a:pt x="850231" y="534640"/>
                </a:cubicBezTo>
                <a:cubicBezTo>
                  <a:pt x="931168" y="433467"/>
                  <a:pt x="836939" y="531889"/>
                  <a:pt x="914400" y="454430"/>
                </a:cubicBezTo>
                <a:cubicBezTo>
                  <a:pt x="925095" y="470472"/>
                  <a:pt x="938889" y="484835"/>
                  <a:pt x="946484" y="502556"/>
                </a:cubicBezTo>
                <a:cubicBezTo>
                  <a:pt x="955169" y="522821"/>
                  <a:pt x="942806" y="556865"/>
                  <a:pt x="962526" y="566725"/>
                </a:cubicBezTo>
                <a:cubicBezTo>
                  <a:pt x="977651" y="574287"/>
                  <a:pt x="968004" y="531803"/>
                  <a:pt x="978568" y="518598"/>
                </a:cubicBezTo>
                <a:cubicBezTo>
                  <a:pt x="990612" y="503543"/>
                  <a:pt x="1011639" y="498558"/>
                  <a:pt x="1026694" y="486514"/>
                </a:cubicBezTo>
                <a:cubicBezTo>
                  <a:pt x="1038505" y="477066"/>
                  <a:pt x="1048084" y="465125"/>
                  <a:pt x="1058779" y="454430"/>
                </a:cubicBezTo>
                <a:cubicBezTo>
                  <a:pt x="1074821" y="465125"/>
                  <a:pt x="1094861" y="471459"/>
                  <a:pt x="1106905" y="486514"/>
                </a:cubicBezTo>
                <a:cubicBezTo>
                  <a:pt x="1117468" y="499718"/>
                  <a:pt x="1120167" y="517960"/>
                  <a:pt x="1122947" y="534640"/>
                </a:cubicBezTo>
                <a:cubicBezTo>
                  <a:pt x="1130908" y="582404"/>
                  <a:pt x="1121005" y="634060"/>
                  <a:pt x="1138989" y="679019"/>
                </a:cubicBezTo>
                <a:cubicBezTo>
                  <a:pt x="1145269" y="694719"/>
                  <a:pt x="1170435" y="692281"/>
                  <a:pt x="1187115" y="695061"/>
                </a:cubicBezTo>
                <a:cubicBezTo>
                  <a:pt x="1234879" y="703022"/>
                  <a:pt x="1283368" y="705756"/>
                  <a:pt x="1331494" y="711104"/>
                </a:cubicBezTo>
                <a:cubicBezTo>
                  <a:pt x="1363578" y="705756"/>
                  <a:pt x="1398024" y="708272"/>
                  <a:pt x="1427747" y="695061"/>
                </a:cubicBezTo>
                <a:cubicBezTo>
                  <a:pt x="1523203" y="652636"/>
                  <a:pt x="1439525" y="648254"/>
                  <a:pt x="1491915" y="582767"/>
                </a:cubicBezTo>
                <a:cubicBezTo>
                  <a:pt x="1502479" y="569563"/>
                  <a:pt x="1524000" y="572072"/>
                  <a:pt x="1540042" y="566725"/>
                </a:cubicBezTo>
                <a:cubicBezTo>
                  <a:pt x="1556084" y="556030"/>
                  <a:pt x="1570923" y="543263"/>
                  <a:pt x="1588168" y="534640"/>
                </a:cubicBezTo>
                <a:cubicBezTo>
                  <a:pt x="1613810" y="521819"/>
                  <a:pt x="1676477" y="509409"/>
                  <a:pt x="1700463" y="502556"/>
                </a:cubicBezTo>
                <a:cubicBezTo>
                  <a:pt x="1716722" y="497911"/>
                  <a:pt x="1732547" y="491861"/>
                  <a:pt x="1748589" y="486514"/>
                </a:cubicBezTo>
                <a:cubicBezTo>
                  <a:pt x="1743242" y="459777"/>
                  <a:pt x="1756935" y="418498"/>
                  <a:pt x="1732547" y="406304"/>
                </a:cubicBezTo>
                <a:cubicBezTo>
                  <a:pt x="1698727" y="389394"/>
                  <a:pt x="1655543" y="408772"/>
                  <a:pt x="1620252" y="422346"/>
                </a:cubicBezTo>
                <a:cubicBezTo>
                  <a:pt x="1584262" y="436188"/>
                  <a:pt x="1524000" y="486514"/>
                  <a:pt x="1524000" y="486514"/>
                </a:cubicBezTo>
                <a:cubicBezTo>
                  <a:pt x="1513305" y="502556"/>
                  <a:pt x="1499746" y="517021"/>
                  <a:pt x="1491915" y="534640"/>
                </a:cubicBezTo>
                <a:cubicBezTo>
                  <a:pt x="1478179" y="565545"/>
                  <a:pt x="1459831" y="630893"/>
                  <a:pt x="1459831" y="630893"/>
                </a:cubicBezTo>
                <a:cubicBezTo>
                  <a:pt x="1463548" y="656914"/>
                  <a:pt x="1475707" y="769537"/>
                  <a:pt x="1491915" y="807356"/>
                </a:cubicBezTo>
                <a:cubicBezTo>
                  <a:pt x="1499510" y="825078"/>
                  <a:pt x="1513305" y="839441"/>
                  <a:pt x="1524000" y="855483"/>
                </a:cubicBezTo>
                <a:cubicBezTo>
                  <a:pt x="1547227" y="925165"/>
                  <a:pt x="1531018" y="930012"/>
                  <a:pt x="1636294" y="871525"/>
                </a:cubicBezTo>
                <a:cubicBezTo>
                  <a:pt x="1656126" y="860507"/>
                  <a:pt x="1670492" y="841306"/>
                  <a:pt x="1684421" y="823398"/>
                </a:cubicBezTo>
                <a:cubicBezTo>
                  <a:pt x="1811404" y="660134"/>
                  <a:pt x="1699976" y="775761"/>
                  <a:pt x="1780673" y="695061"/>
                </a:cubicBezTo>
                <a:cubicBezTo>
                  <a:pt x="1801245" y="633345"/>
                  <a:pt x="1810567" y="630400"/>
                  <a:pt x="1780673" y="550683"/>
                </a:cubicBezTo>
                <a:cubicBezTo>
                  <a:pt x="1775362" y="536521"/>
                  <a:pt x="1759284" y="529293"/>
                  <a:pt x="1748589" y="518598"/>
                </a:cubicBezTo>
                <a:cubicBezTo>
                  <a:pt x="1753936" y="577419"/>
                  <a:pt x="1764631" y="635997"/>
                  <a:pt x="1764631" y="695061"/>
                </a:cubicBezTo>
                <a:cubicBezTo>
                  <a:pt x="1764631" y="711971"/>
                  <a:pt x="1741027" y="728063"/>
                  <a:pt x="1748589" y="743188"/>
                </a:cubicBezTo>
                <a:cubicBezTo>
                  <a:pt x="1765499" y="777008"/>
                  <a:pt x="1828800" y="823398"/>
                  <a:pt x="1828800" y="823398"/>
                </a:cubicBezTo>
                <a:cubicBezTo>
                  <a:pt x="1893715" y="815284"/>
                  <a:pt x="1966919" y="820593"/>
                  <a:pt x="2021305" y="775272"/>
                </a:cubicBezTo>
                <a:cubicBezTo>
                  <a:pt x="2036116" y="762929"/>
                  <a:pt x="2041345" y="742201"/>
                  <a:pt x="2053389" y="727146"/>
                </a:cubicBezTo>
                <a:cubicBezTo>
                  <a:pt x="2062837" y="715335"/>
                  <a:pt x="2074778" y="705756"/>
                  <a:pt x="2085473" y="695061"/>
                </a:cubicBezTo>
                <a:cubicBezTo>
                  <a:pt x="2090820" y="679019"/>
                  <a:pt x="2092815" y="661435"/>
                  <a:pt x="2101515" y="646935"/>
                </a:cubicBezTo>
                <a:cubicBezTo>
                  <a:pt x="2122512" y="611940"/>
                  <a:pt x="2164340" y="599481"/>
                  <a:pt x="2197768" y="582767"/>
                </a:cubicBezTo>
                <a:cubicBezTo>
                  <a:pt x="2208463" y="561377"/>
                  <a:pt x="2216587" y="538496"/>
                  <a:pt x="2229852" y="518598"/>
                </a:cubicBezTo>
                <a:cubicBezTo>
                  <a:pt x="2238242" y="506013"/>
                  <a:pt x="2252862" y="498614"/>
                  <a:pt x="2261937" y="486514"/>
                </a:cubicBezTo>
                <a:cubicBezTo>
                  <a:pt x="2328129" y="398258"/>
                  <a:pt x="2317137" y="417166"/>
                  <a:pt x="2342147" y="342135"/>
                </a:cubicBezTo>
                <a:cubicBezTo>
                  <a:pt x="2336800" y="267272"/>
                  <a:pt x="2334874" y="192086"/>
                  <a:pt x="2326105" y="117546"/>
                </a:cubicBezTo>
                <a:cubicBezTo>
                  <a:pt x="2324129" y="100752"/>
                  <a:pt x="2322020" y="81376"/>
                  <a:pt x="2310063" y="69419"/>
                </a:cubicBezTo>
                <a:cubicBezTo>
                  <a:pt x="2298106" y="57462"/>
                  <a:pt x="2277979" y="58724"/>
                  <a:pt x="2261937" y="53377"/>
                </a:cubicBezTo>
                <a:cubicBezTo>
                  <a:pt x="2240547" y="69419"/>
                  <a:pt x="2216674" y="82598"/>
                  <a:pt x="2197768" y="101504"/>
                </a:cubicBezTo>
                <a:cubicBezTo>
                  <a:pt x="2163222" y="136050"/>
                  <a:pt x="2136619" y="185364"/>
                  <a:pt x="2117558" y="229840"/>
                </a:cubicBezTo>
                <a:cubicBezTo>
                  <a:pt x="2110897" y="245383"/>
                  <a:pt x="2106863" y="261925"/>
                  <a:pt x="2101515" y="277967"/>
                </a:cubicBezTo>
                <a:cubicBezTo>
                  <a:pt x="2106863" y="363525"/>
                  <a:pt x="2108584" y="449386"/>
                  <a:pt x="2117558" y="534640"/>
                </a:cubicBezTo>
                <a:cubicBezTo>
                  <a:pt x="2119328" y="551457"/>
                  <a:pt x="2129798" y="566290"/>
                  <a:pt x="2133600" y="582767"/>
                </a:cubicBezTo>
                <a:cubicBezTo>
                  <a:pt x="2145862" y="635903"/>
                  <a:pt x="2148439" y="691454"/>
                  <a:pt x="2165684" y="743188"/>
                </a:cubicBezTo>
                <a:lnTo>
                  <a:pt x="2197768" y="839440"/>
                </a:lnTo>
                <a:lnTo>
                  <a:pt x="2213810" y="887567"/>
                </a:lnTo>
                <a:cubicBezTo>
                  <a:pt x="2256589" y="876872"/>
                  <a:pt x="2303601" y="876898"/>
                  <a:pt x="2342147" y="855483"/>
                </a:cubicBezTo>
                <a:cubicBezTo>
                  <a:pt x="2356929" y="847271"/>
                  <a:pt x="2350627" y="822481"/>
                  <a:pt x="2358189" y="807356"/>
                </a:cubicBezTo>
                <a:cubicBezTo>
                  <a:pt x="2366811" y="790111"/>
                  <a:pt x="2377577" y="773740"/>
                  <a:pt x="2390273" y="759230"/>
                </a:cubicBezTo>
                <a:cubicBezTo>
                  <a:pt x="2415172" y="730774"/>
                  <a:pt x="2470484" y="679019"/>
                  <a:pt x="2470484" y="679019"/>
                </a:cubicBezTo>
                <a:lnTo>
                  <a:pt x="2486526" y="630893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Volný tvar 2"/>
          <p:cNvSpPr/>
          <p:nvPr/>
        </p:nvSpPr>
        <p:spPr>
          <a:xfrm>
            <a:off x="8061477" y="5377943"/>
            <a:ext cx="3625516" cy="1203157"/>
          </a:xfrm>
          <a:custGeom>
            <a:avLst/>
            <a:gdLst>
              <a:gd name="connsiteX0" fmla="*/ 0 w 3625516"/>
              <a:gd name="connsiteY0" fmla="*/ 561473 h 1203157"/>
              <a:gd name="connsiteX1" fmla="*/ 208548 w 3625516"/>
              <a:gd name="connsiteY1" fmla="*/ 545431 h 1203157"/>
              <a:gd name="connsiteX2" fmla="*/ 256674 w 3625516"/>
              <a:gd name="connsiteY2" fmla="*/ 529389 h 1203157"/>
              <a:gd name="connsiteX3" fmla="*/ 288758 w 3625516"/>
              <a:gd name="connsiteY3" fmla="*/ 481263 h 1203157"/>
              <a:gd name="connsiteX4" fmla="*/ 368969 w 3625516"/>
              <a:gd name="connsiteY4" fmla="*/ 417094 h 1203157"/>
              <a:gd name="connsiteX5" fmla="*/ 368969 w 3625516"/>
              <a:gd name="connsiteY5" fmla="*/ 272715 h 1203157"/>
              <a:gd name="connsiteX6" fmla="*/ 272716 w 3625516"/>
              <a:gd name="connsiteY6" fmla="*/ 288757 h 1203157"/>
              <a:gd name="connsiteX7" fmla="*/ 160421 w 3625516"/>
              <a:gd name="connsiteY7" fmla="*/ 417094 h 1203157"/>
              <a:gd name="connsiteX8" fmla="*/ 192505 w 3625516"/>
              <a:gd name="connsiteY8" fmla="*/ 625642 h 1203157"/>
              <a:gd name="connsiteX9" fmla="*/ 224590 w 3625516"/>
              <a:gd name="connsiteY9" fmla="*/ 657726 h 1203157"/>
              <a:gd name="connsiteX10" fmla="*/ 385011 w 3625516"/>
              <a:gd name="connsiteY10" fmla="*/ 641684 h 1203157"/>
              <a:gd name="connsiteX11" fmla="*/ 433137 w 3625516"/>
              <a:gd name="connsiteY11" fmla="*/ 625642 h 1203157"/>
              <a:gd name="connsiteX12" fmla="*/ 497305 w 3625516"/>
              <a:gd name="connsiteY12" fmla="*/ 545431 h 1203157"/>
              <a:gd name="connsiteX13" fmla="*/ 529390 w 3625516"/>
              <a:gd name="connsiteY13" fmla="*/ 513347 h 1203157"/>
              <a:gd name="connsiteX14" fmla="*/ 593558 w 3625516"/>
              <a:gd name="connsiteY14" fmla="*/ 433136 h 1203157"/>
              <a:gd name="connsiteX15" fmla="*/ 609600 w 3625516"/>
              <a:gd name="connsiteY15" fmla="*/ 385010 h 1203157"/>
              <a:gd name="connsiteX16" fmla="*/ 753979 w 3625516"/>
              <a:gd name="connsiteY16" fmla="*/ 417094 h 1203157"/>
              <a:gd name="connsiteX17" fmla="*/ 802105 w 3625516"/>
              <a:gd name="connsiteY17" fmla="*/ 465221 h 1203157"/>
              <a:gd name="connsiteX18" fmla="*/ 786063 w 3625516"/>
              <a:gd name="connsiteY18" fmla="*/ 401052 h 1203157"/>
              <a:gd name="connsiteX19" fmla="*/ 657726 w 3625516"/>
              <a:gd name="connsiteY19" fmla="*/ 417094 h 1203157"/>
              <a:gd name="connsiteX20" fmla="*/ 577516 w 3625516"/>
              <a:gd name="connsiteY20" fmla="*/ 481263 h 1203157"/>
              <a:gd name="connsiteX21" fmla="*/ 497305 w 3625516"/>
              <a:gd name="connsiteY21" fmla="*/ 545431 h 1203157"/>
              <a:gd name="connsiteX22" fmla="*/ 465221 w 3625516"/>
              <a:gd name="connsiteY22" fmla="*/ 593557 h 1203157"/>
              <a:gd name="connsiteX23" fmla="*/ 449179 w 3625516"/>
              <a:gd name="connsiteY23" fmla="*/ 721894 h 1203157"/>
              <a:gd name="connsiteX24" fmla="*/ 497305 w 3625516"/>
              <a:gd name="connsiteY24" fmla="*/ 737936 h 1203157"/>
              <a:gd name="connsiteX25" fmla="*/ 737937 w 3625516"/>
              <a:gd name="connsiteY25" fmla="*/ 673768 h 1203157"/>
              <a:gd name="connsiteX26" fmla="*/ 802105 w 3625516"/>
              <a:gd name="connsiteY26" fmla="*/ 577515 h 1203157"/>
              <a:gd name="connsiteX27" fmla="*/ 753979 w 3625516"/>
              <a:gd name="connsiteY27" fmla="*/ 641684 h 1203157"/>
              <a:gd name="connsiteX28" fmla="*/ 721895 w 3625516"/>
              <a:gd name="connsiteY28" fmla="*/ 737936 h 1203157"/>
              <a:gd name="connsiteX29" fmla="*/ 737937 w 3625516"/>
              <a:gd name="connsiteY29" fmla="*/ 1138989 h 1203157"/>
              <a:gd name="connsiteX30" fmla="*/ 753979 w 3625516"/>
              <a:gd name="connsiteY30" fmla="*/ 1203157 h 1203157"/>
              <a:gd name="connsiteX31" fmla="*/ 770021 w 3625516"/>
              <a:gd name="connsiteY31" fmla="*/ 882315 h 1203157"/>
              <a:gd name="connsiteX32" fmla="*/ 818148 w 3625516"/>
              <a:gd name="connsiteY32" fmla="*/ 737936 h 1203157"/>
              <a:gd name="connsiteX33" fmla="*/ 834190 w 3625516"/>
              <a:gd name="connsiteY33" fmla="*/ 689810 h 1203157"/>
              <a:gd name="connsiteX34" fmla="*/ 882316 w 3625516"/>
              <a:gd name="connsiteY34" fmla="*/ 673768 h 1203157"/>
              <a:gd name="connsiteX35" fmla="*/ 946484 w 3625516"/>
              <a:gd name="connsiteY35" fmla="*/ 641684 h 1203157"/>
              <a:gd name="connsiteX36" fmla="*/ 1026695 w 3625516"/>
              <a:gd name="connsiteY36" fmla="*/ 577515 h 1203157"/>
              <a:gd name="connsiteX37" fmla="*/ 1058779 w 3625516"/>
              <a:gd name="connsiteY37" fmla="*/ 529389 h 1203157"/>
              <a:gd name="connsiteX38" fmla="*/ 1074821 w 3625516"/>
              <a:gd name="connsiteY38" fmla="*/ 417094 h 1203157"/>
              <a:gd name="connsiteX39" fmla="*/ 1058779 w 3625516"/>
              <a:gd name="connsiteY39" fmla="*/ 417094 h 1203157"/>
              <a:gd name="connsiteX40" fmla="*/ 1074821 w 3625516"/>
              <a:gd name="connsiteY40" fmla="*/ 641684 h 1203157"/>
              <a:gd name="connsiteX41" fmla="*/ 1155032 w 3625516"/>
              <a:gd name="connsiteY41" fmla="*/ 625642 h 1203157"/>
              <a:gd name="connsiteX42" fmla="*/ 1251284 w 3625516"/>
              <a:gd name="connsiteY42" fmla="*/ 593557 h 1203157"/>
              <a:gd name="connsiteX43" fmla="*/ 1267326 w 3625516"/>
              <a:gd name="connsiteY43" fmla="*/ 545431 h 1203157"/>
              <a:gd name="connsiteX44" fmla="*/ 1299411 w 3625516"/>
              <a:gd name="connsiteY44" fmla="*/ 657726 h 1203157"/>
              <a:gd name="connsiteX45" fmla="*/ 1379621 w 3625516"/>
              <a:gd name="connsiteY45" fmla="*/ 641684 h 1203157"/>
              <a:gd name="connsiteX46" fmla="*/ 1507958 w 3625516"/>
              <a:gd name="connsiteY46" fmla="*/ 529389 h 1203157"/>
              <a:gd name="connsiteX47" fmla="*/ 1604211 w 3625516"/>
              <a:gd name="connsiteY47" fmla="*/ 465221 h 1203157"/>
              <a:gd name="connsiteX48" fmla="*/ 1636295 w 3625516"/>
              <a:gd name="connsiteY48" fmla="*/ 433136 h 1203157"/>
              <a:gd name="connsiteX49" fmla="*/ 1588169 w 3625516"/>
              <a:gd name="connsiteY49" fmla="*/ 465221 h 1203157"/>
              <a:gd name="connsiteX50" fmla="*/ 1556084 w 3625516"/>
              <a:gd name="connsiteY50" fmla="*/ 497305 h 1203157"/>
              <a:gd name="connsiteX51" fmla="*/ 1507958 w 3625516"/>
              <a:gd name="connsiteY51" fmla="*/ 513347 h 1203157"/>
              <a:gd name="connsiteX52" fmla="*/ 1427748 w 3625516"/>
              <a:gd name="connsiteY52" fmla="*/ 609600 h 1203157"/>
              <a:gd name="connsiteX53" fmla="*/ 1443790 w 3625516"/>
              <a:gd name="connsiteY53" fmla="*/ 657726 h 1203157"/>
              <a:gd name="connsiteX54" fmla="*/ 1491916 w 3625516"/>
              <a:gd name="connsiteY54" fmla="*/ 705852 h 1203157"/>
              <a:gd name="connsiteX55" fmla="*/ 1636295 w 3625516"/>
              <a:gd name="connsiteY55" fmla="*/ 689810 h 1203157"/>
              <a:gd name="connsiteX56" fmla="*/ 1732548 w 3625516"/>
              <a:gd name="connsiteY56" fmla="*/ 625642 h 1203157"/>
              <a:gd name="connsiteX57" fmla="*/ 1748590 w 3625516"/>
              <a:gd name="connsiteY57" fmla="*/ 577515 h 1203157"/>
              <a:gd name="connsiteX58" fmla="*/ 1796716 w 3625516"/>
              <a:gd name="connsiteY58" fmla="*/ 545431 h 1203157"/>
              <a:gd name="connsiteX59" fmla="*/ 1828800 w 3625516"/>
              <a:gd name="connsiteY59" fmla="*/ 497305 h 1203157"/>
              <a:gd name="connsiteX60" fmla="*/ 1812758 w 3625516"/>
              <a:gd name="connsiteY60" fmla="*/ 545431 h 1203157"/>
              <a:gd name="connsiteX61" fmla="*/ 1828800 w 3625516"/>
              <a:gd name="connsiteY61" fmla="*/ 641684 h 1203157"/>
              <a:gd name="connsiteX62" fmla="*/ 1844842 w 3625516"/>
              <a:gd name="connsiteY62" fmla="*/ 689810 h 1203157"/>
              <a:gd name="connsiteX63" fmla="*/ 1892969 w 3625516"/>
              <a:gd name="connsiteY63" fmla="*/ 705852 h 1203157"/>
              <a:gd name="connsiteX64" fmla="*/ 1941095 w 3625516"/>
              <a:gd name="connsiteY64" fmla="*/ 689810 h 1203157"/>
              <a:gd name="connsiteX65" fmla="*/ 1989221 w 3625516"/>
              <a:gd name="connsiteY65" fmla="*/ 657726 h 1203157"/>
              <a:gd name="connsiteX66" fmla="*/ 2053390 w 3625516"/>
              <a:gd name="connsiteY66" fmla="*/ 625642 h 1203157"/>
              <a:gd name="connsiteX67" fmla="*/ 2085474 w 3625516"/>
              <a:gd name="connsiteY67" fmla="*/ 593557 h 1203157"/>
              <a:gd name="connsiteX68" fmla="*/ 2149642 w 3625516"/>
              <a:gd name="connsiteY68" fmla="*/ 433136 h 1203157"/>
              <a:gd name="connsiteX69" fmla="*/ 2213811 w 3625516"/>
              <a:gd name="connsiteY69" fmla="*/ 336884 h 1203157"/>
              <a:gd name="connsiteX70" fmla="*/ 2245895 w 3625516"/>
              <a:gd name="connsiteY70" fmla="*/ 240631 h 1203157"/>
              <a:gd name="connsiteX71" fmla="*/ 2277979 w 3625516"/>
              <a:gd name="connsiteY71" fmla="*/ 0 h 1203157"/>
              <a:gd name="connsiteX72" fmla="*/ 2261937 w 3625516"/>
              <a:gd name="connsiteY72" fmla="*/ 689810 h 1203157"/>
              <a:gd name="connsiteX73" fmla="*/ 2213811 w 3625516"/>
              <a:gd name="connsiteY73" fmla="*/ 721894 h 1203157"/>
              <a:gd name="connsiteX74" fmla="*/ 2149642 w 3625516"/>
              <a:gd name="connsiteY74" fmla="*/ 786063 h 1203157"/>
              <a:gd name="connsiteX75" fmla="*/ 2197769 w 3625516"/>
              <a:gd name="connsiteY75" fmla="*/ 802105 h 1203157"/>
              <a:gd name="connsiteX76" fmla="*/ 2245895 w 3625516"/>
              <a:gd name="connsiteY76" fmla="*/ 770021 h 1203157"/>
              <a:gd name="connsiteX77" fmla="*/ 2294021 w 3625516"/>
              <a:gd name="connsiteY77" fmla="*/ 753978 h 1203157"/>
              <a:gd name="connsiteX78" fmla="*/ 2326105 w 3625516"/>
              <a:gd name="connsiteY78" fmla="*/ 705852 h 1203157"/>
              <a:gd name="connsiteX79" fmla="*/ 2358190 w 3625516"/>
              <a:gd name="connsiteY79" fmla="*/ 609600 h 1203157"/>
              <a:gd name="connsiteX80" fmla="*/ 2438400 w 3625516"/>
              <a:gd name="connsiteY80" fmla="*/ 545431 h 1203157"/>
              <a:gd name="connsiteX81" fmla="*/ 2454442 w 3625516"/>
              <a:gd name="connsiteY81" fmla="*/ 497305 h 1203157"/>
              <a:gd name="connsiteX82" fmla="*/ 2518611 w 3625516"/>
              <a:gd name="connsiteY82" fmla="*/ 417094 h 1203157"/>
              <a:gd name="connsiteX83" fmla="*/ 2486526 w 3625516"/>
              <a:gd name="connsiteY83" fmla="*/ 417094 h 1203157"/>
              <a:gd name="connsiteX84" fmla="*/ 2438400 w 3625516"/>
              <a:gd name="connsiteY84" fmla="*/ 513347 h 1203157"/>
              <a:gd name="connsiteX85" fmla="*/ 2454442 w 3625516"/>
              <a:gd name="connsiteY85" fmla="*/ 705852 h 1203157"/>
              <a:gd name="connsiteX86" fmla="*/ 2502569 w 3625516"/>
              <a:gd name="connsiteY86" fmla="*/ 737936 h 1203157"/>
              <a:gd name="connsiteX87" fmla="*/ 2566737 w 3625516"/>
              <a:gd name="connsiteY87" fmla="*/ 721894 h 1203157"/>
              <a:gd name="connsiteX88" fmla="*/ 2630905 w 3625516"/>
              <a:gd name="connsiteY88" fmla="*/ 689810 h 1203157"/>
              <a:gd name="connsiteX89" fmla="*/ 2679032 w 3625516"/>
              <a:gd name="connsiteY89" fmla="*/ 673768 h 1203157"/>
              <a:gd name="connsiteX90" fmla="*/ 2727158 w 3625516"/>
              <a:gd name="connsiteY90" fmla="*/ 593557 h 1203157"/>
              <a:gd name="connsiteX91" fmla="*/ 2743200 w 3625516"/>
              <a:gd name="connsiteY91" fmla="*/ 545431 h 1203157"/>
              <a:gd name="connsiteX92" fmla="*/ 2839453 w 3625516"/>
              <a:gd name="connsiteY92" fmla="*/ 513347 h 1203157"/>
              <a:gd name="connsiteX93" fmla="*/ 2887579 w 3625516"/>
              <a:gd name="connsiteY93" fmla="*/ 481263 h 1203157"/>
              <a:gd name="connsiteX94" fmla="*/ 3015916 w 3625516"/>
              <a:gd name="connsiteY94" fmla="*/ 449178 h 1203157"/>
              <a:gd name="connsiteX95" fmla="*/ 2967790 w 3625516"/>
              <a:gd name="connsiteY95" fmla="*/ 433136 h 1203157"/>
              <a:gd name="connsiteX96" fmla="*/ 2791326 w 3625516"/>
              <a:gd name="connsiteY96" fmla="*/ 513347 h 1203157"/>
              <a:gd name="connsiteX97" fmla="*/ 2743200 w 3625516"/>
              <a:gd name="connsiteY97" fmla="*/ 561473 h 1203157"/>
              <a:gd name="connsiteX98" fmla="*/ 2679032 w 3625516"/>
              <a:gd name="connsiteY98" fmla="*/ 657726 h 1203157"/>
              <a:gd name="connsiteX99" fmla="*/ 2662990 w 3625516"/>
              <a:gd name="connsiteY99" fmla="*/ 705852 h 1203157"/>
              <a:gd name="connsiteX100" fmla="*/ 2679032 w 3625516"/>
              <a:gd name="connsiteY100" fmla="*/ 770021 h 1203157"/>
              <a:gd name="connsiteX101" fmla="*/ 2823411 w 3625516"/>
              <a:gd name="connsiteY101" fmla="*/ 705852 h 1203157"/>
              <a:gd name="connsiteX102" fmla="*/ 2919663 w 3625516"/>
              <a:gd name="connsiteY102" fmla="*/ 577515 h 1203157"/>
              <a:gd name="connsiteX103" fmla="*/ 2871537 w 3625516"/>
              <a:gd name="connsiteY103" fmla="*/ 497305 h 1203157"/>
              <a:gd name="connsiteX104" fmla="*/ 2887579 w 3625516"/>
              <a:gd name="connsiteY104" fmla="*/ 545431 h 1203157"/>
              <a:gd name="connsiteX105" fmla="*/ 3015916 w 3625516"/>
              <a:gd name="connsiteY105" fmla="*/ 529389 h 1203157"/>
              <a:gd name="connsiteX106" fmla="*/ 3112169 w 3625516"/>
              <a:gd name="connsiteY106" fmla="*/ 497305 h 1203157"/>
              <a:gd name="connsiteX107" fmla="*/ 3160295 w 3625516"/>
              <a:gd name="connsiteY107" fmla="*/ 481263 h 1203157"/>
              <a:gd name="connsiteX108" fmla="*/ 3336758 w 3625516"/>
              <a:gd name="connsiteY108" fmla="*/ 465221 h 1203157"/>
              <a:gd name="connsiteX109" fmla="*/ 3352800 w 3625516"/>
              <a:gd name="connsiteY109" fmla="*/ 513347 h 1203157"/>
              <a:gd name="connsiteX110" fmla="*/ 3304674 w 3625516"/>
              <a:gd name="connsiteY110" fmla="*/ 673768 h 1203157"/>
              <a:gd name="connsiteX111" fmla="*/ 3288632 w 3625516"/>
              <a:gd name="connsiteY111" fmla="*/ 721894 h 1203157"/>
              <a:gd name="connsiteX112" fmla="*/ 3336758 w 3625516"/>
              <a:gd name="connsiteY112" fmla="*/ 657726 h 1203157"/>
              <a:gd name="connsiteX113" fmla="*/ 3368842 w 3625516"/>
              <a:gd name="connsiteY113" fmla="*/ 593557 h 1203157"/>
              <a:gd name="connsiteX114" fmla="*/ 3416969 w 3625516"/>
              <a:gd name="connsiteY114" fmla="*/ 513347 h 1203157"/>
              <a:gd name="connsiteX115" fmla="*/ 3465095 w 3625516"/>
              <a:gd name="connsiteY115" fmla="*/ 497305 h 1203157"/>
              <a:gd name="connsiteX116" fmla="*/ 3481137 w 3625516"/>
              <a:gd name="connsiteY116" fmla="*/ 577515 h 1203157"/>
              <a:gd name="connsiteX117" fmla="*/ 3497179 w 3625516"/>
              <a:gd name="connsiteY117" fmla="*/ 866273 h 1203157"/>
              <a:gd name="connsiteX118" fmla="*/ 3545305 w 3625516"/>
              <a:gd name="connsiteY118" fmla="*/ 882315 h 1203157"/>
              <a:gd name="connsiteX119" fmla="*/ 3625516 w 3625516"/>
              <a:gd name="connsiteY119" fmla="*/ 834189 h 1203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</a:cxnLst>
            <a:rect l="l" t="t" r="r" b="b"/>
            <a:pathLst>
              <a:path w="3625516" h="1203157">
                <a:moveTo>
                  <a:pt x="0" y="561473"/>
                </a:moveTo>
                <a:cubicBezTo>
                  <a:pt x="69516" y="556126"/>
                  <a:pt x="139365" y="554079"/>
                  <a:pt x="208548" y="545431"/>
                </a:cubicBezTo>
                <a:cubicBezTo>
                  <a:pt x="225327" y="543334"/>
                  <a:pt x="243470" y="539952"/>
                  <a:pt x="256674" y="529389"/>
                </a:cubicBezTo>
                <a:cubicBezTo>
                  <a:pt x="271729" y="517345"/>
                  <a:pt x="276714" y="496318"/>
                  <a:pt x="288758" y="481263"/>
                </a:cubicBezTo>
                <a:cubicBezTo>
                  <a:pt x="314884" y="448605"/>
                  <a:pt x="333231" y="440919"/>
                  <a:pt x="368969" y="417094"/>
                </a:cubicBezTo>
                <a:cubicBezTo>
                  <a:pt x="381372" y="379885"/>
                  <a:pt x="414576" y="305292"/>
                  <a:pt x="368969" y="272715"/>
                </a:cubicBezTo>
                <a:cubicBezTo>
                  <a:pt x="342501" y="253809"/>
                  <a:pt x="304800" y="283410"/>
                  <a:pt x="272716" y="288757"/>
                </a:cubicBezTo>
                <a:cubicBezTo>
                  <a:pt x="178872" y="382601"/>
                  <a:pt x="213479" y="337507"/>
                  <a:pt x="160421" y="417094"/>
                </a:cubicBezTo>
                <a:cubicBezTo>
                  <a:pt x="161347" y="426351"/>
                  <a:pt x="164755" y="579393"/>
                  <a:pt x="192505" y="625642"/>
                </a:cubicBezTo>
                <a:cubicBezTo>
                  <a:pt x="200287" y="638611"/>
                  <a:pt x="213895" y="647031"/>
                  <a:pt x="224590" y="657726"/>
                </a:cubicBezTo>
                <a:cubicBezTo>
                  <a:pt x="278064" y="652379"/>
                  <a:pt x="331896" y="649856"/>
                  <a:pt x="385011" y="641684"/>
                </a:cubicBezTo>
                <a:cubicBezTo>
                  <a:pt x="401724" y="639113"/>
                  <a:pt x="418637" y="634342"/>
                  <a:pt x="433137" y="625642"/>
                </a:cubicBezTo>
                <a:cubicBezTo>
                  <a:pt x="462931" y="607765"/>
                  <a:pt x="477129" y="570651"/>
                  <a:pt x="497305" y="545431"/>
                </a:cubicBezTo>
                <a:cubicBezTo>
                  <a:pt x="506753" y="533621"/>
                  <a:pt x="519942" y="525157"/>
                  <a:pt x="529390" y="513347"/>
                </a:cubicBezTo>
                <a:cubicBezTo>
                  <a:pt x="610349" y="412150"/>
                  <a:pt x="516082" y="510615"/>
                  <a:pt x="593558" y="433136"/>
                </a:cubicBezTo>
                <a:cubicBezTo>
                  <a:pt x="598905" y="417094"/>
                  <a:pt x="593558" y="390357"/>
                  <a:pt x="609600" y="385010"/>
                </a:cubicBezTo>
                <a:cubicBezTo>
                  <a:pt x="618329" y="382100"/>
                  <a:pt x="738640" y="413259"/>
                  <a:pt x="753979" y="417094"/>
                </a:cubicBezTo>
                <a:cubicBezTo>
                  <a:pt x="770021" y="433136"/>
                  <a:pt x="781813" y="475367"/>
                  <a:pt x="802105" y="465221"/>
                </a:cubicBezTo>
                <a:cubicBezTo>
                  <a:pt x="821825" y="455361"/>
                  <a:pt x="806979" y="408024"/>
                  <a:pt x="786063" y="401052"/>
                </a:cubicBezTo>
                <a:cubicBezTo>
                  <a:pt x="745164" y="387419"/>
                  <a:pt x="700505" y="411747"/>
                  <a:pt x="657726" y="417094"/>
                </a:cubicBezTo>
                <a:cubicBezTo>
                  <a:pt x="565779" y="555017"/>
                  <a:pt x="688209" y="392709"/>
                  <a:pt x="577516" y="481263"/>
                </a:cubicBezTo>
                <a:cubicBezTo>
                  <a:pt x="473857" y="564190"/>
                  <a:pt x="618272" y="505109"/>
                  <a:pt x="497305" y="545431"/>
                </a:cubicBezTo>
                <a:cubicBezTo>
                  <a:pt x="486610" y="561473"/>
                  <a:pt x="477265" y="578502"/>
                  <a:pt x="465221" y="593557"/>
                </a:cubicBezTo>
                <a:cubicBezTo>
                  <a:pt x="426933" y="641417"/>
                  <a:pt x="394531" y="626260"/>
                  <a:pt x="449179" y="721894"/>
                </a:cubicBezTo>
                <a:cubicBezTo>
                  <a:pt x="457569" y="736576"/>
                  <a:pt x="481263" y="732589"/>
                  <a:pt x="497305" y="737936"/>
                </a:cubicBezTo>
                <a:cubicBezTo>
                  <a:pt x="649252" y="725274"/>
                  <a:pt x="666535" y="765571"/>
                  <a:pt x="737937" y="673768"/>
                </a:cubicBezTo>
                <a:cubicBezTo>
                  <a:pt x="761611" y="643330"/>
                  <a:pt x="829371" y="550249"/>
                  <a:pt x="802105" y="577515"/>
                </a:cubicBezTo>
                <a:cubicBezTo>
                  <a:pt x="780967" y="598653"/>
                  <a:pt x="768491" y="609031"/>
                  <a:pt x="753979" y="641684"/>
                </a:cubicBezTo>
                <a:cubicBezTo>
                  <a:pt x="740244" y="672589"/>
                  <a:pt x="721895" y="737936"/>
                  <a:pt x="721895" y="737936"/>
                </a:cubicBezTo>
                <a:cubicBezTo>
                  <a:pt x="727242" y="871620"/>
                  <a:pt x="728732" y="1005515"/>
                  <a:pt x="737937" y="1138989"/>
                </a:cubicBezTo>
                <a:cubicBezTo>
                  <a:pt x="739454" y="1160984"/>
                  <a:pt x="753979" y="1203157"/>
                  <a:pt x="753979" y="1203157"/>
                </a:cubicBezTo>
                <a:cubicBezTo>
                  <a:pt x="759326" y="1096210"/>
                  <a:pt x="755390" y="988392"/>
                  <a:pt x="770021" y="882315"/>
                </a:cubicBezTo>
                <a:cubicBezTo>
                  <a:pt x="776953" y="832061"/>
                  <a:pt x="802106" y="786062"/>
                  <a:pt x="818148" y="737936"/>
                </a:cubicBezTo>
                <a:cubicBezTo>
                  <a:pt x="823495" y="721894"/>
                  <a:pt x="818148" y="695157"/>
                  <a:pt x="834190" y="689810"/>
                </a:cubicBezTo>
                <a:cubicBezTo>
                  <a:pt x="850232" y="684463"/>
                  <a:pt x="866773" y="680429"/>
                  <a:pt x="882316" y="673768"/>
                </a:cubicBezTo>
                <a:cubicBezTo>
                  <a:pt x="904296" y="664348"/>
                  <a:pt x="925721" y="653549"/>
                  <a:pt x="946484" y="641684"/>
                </a:cubicBezTo>
                <a:cubicBezTo>
                  <a:pt x="977207" y="624128"/>
                  <a:pt x="1004503" y="605255"/>
                  <a:pt x="1026695" y="577515"/>
                </a:cubicBezTo>
                <a:cubicBezTo>
                  <a:pt x="1038739" y="562460"/>
                  <a:pt x="1048084" y="545431"/>
                  <a:pt x="1058779" y="529389"/>
                </a:cubicBezTo>
                <a:cubicBezTo>
                  <a:pt x="1064126" y="491957"/>
                  <a:pt x="1067406" y="454171"/>
                  <a:pt x="1074821" y="417094"/>
                </a:cubicBezTo>
                <a:cubicBezTo>
                  <a:pt x="1084309" y="369654"/>
                  <a:pt x="1114667" y="333262"/>
                  <a:pt x="1058779" y="417094"/>
                </a:cubicBezTo>
                <a:cubicBezTo>
                  <a:pt x="1064126" y="491957"/>
                  <a:pt x="1043369" y="573538"/>
                  <a:pt x="1074821" y="641684"/>
                </a:cubicBezTo>
                <a:cubicBezTo>
                  <a:pt x="1086247" y="666441"/>
                  <a:pt x="1128726" y="632816"/>
                  <a:pt x="1155032" y="625642"/>
                </a:cubicBezTo>
                <a:cubicBezTo>
                  <a:pt x="1187660" y="616743"/>
                  <a:pt x="1251284" y="593557"/>
                  <a:pt x="1251284" y="593557"/>
                </a:cubicBezTo>
                <a:cubicBezTo>
                  <a:pt x="1256631" y="577515"/>
                  <a:pt x="1264755" y="562144"/>
                  <a:pt x="1267326" y="545431"/>
                </a:cubicBezTo>
                <a:cubicBezTo>
                  <a:pt x="1296169" y="357956"/>
                  <a:pt x="1273878" y="223667"/>
                  <a:pt x="1299411" y="657726"/>
                </a:cubicBezTo>
                <a:cubicBezTo>
                  <a:pt x="1326148" y="652379"/>
                  <a:pt x="1354091" y="651258"/>
                  <a:pt x="1379621" y="641684"/>
                </a:cubicBezTo>
                <a:cubicBezTo>
                  <a:pt x="1434314" y="621174"/>
                  <a:pt x="1462938" y="559402"/>
                  <a:pt x="1507958" y="529389"/>
                </a:cubicBezTo>
                <a:cubicBezTo>
                  <a:pt x="1540042" y="508000"/>
                  <a:pt x="1576945" y="492488"/>
                  <a:pt x="1604211" y="465221"/>
                </a:cubicBezTo>
                <a:lnTo>
                  <a:pt x="1636295" y="433136"/>
                </a:lnTo>
                <a:cubicBezTo>
                  <a:pt x="1620253" y="443831"/>
                  <a:pt x="1603224" y="453177"/>
                  <a:pt x="1588169" y="465221"/>
                </a:cubicBezTo>
                <a:cubicBezTo>
                  <a:pt x="1576359" y="474669"/>
                  <a:pt x="1569053" y="489523"/>
                  <a:pt x="1556084" y="497305"/>
                </a:cubicBezTo>
                <a:cubicBezTo>
                  <a:pt x="1541584" y="506005"/>
                  <a:pt x="1524000" y="508000"/>
                  <a:pt x="1507958" y="513347"/>
                </a:cubicBezTo>
                <a:cubicBezTo>
                  <a:pt x="1493503" y="527802"/>
                  <a:pt x="1432215" y="582797"/>
                  <a:pt x="1427748" y="609600"/>
                </a:cubicBezTo>
                <a:cubicBezTo>
                  <a:pt x="1424968" y="626280"/>
                  <a:pt x="1434410" y="643656"/>
                  <a:pt x="1443790" y="657726"/>
                </a:cubicBezTo>
                <a:cubicBezTo>
                  <a:pt x="1456374" y="676603"/>
                  <a:pt x="1475874" y="689810"/>
                  <a:pt x="1491916" y="705852"/>
                </a:cubicBezTo>
                <a:cubicBezTo>
                  <a:pt x="1540042" y="700505"/>
                  <a:pt x="1590357" y="705122"/>
                  <a:pt x="1636295" y="689810"/>
                </a:cubicBezTo>
                <a:cubicBezTo>
                  <a:pt x="1672877" y="677616"/>
                  <a:pt x="1732548" y="625642"/>
                  <a:pt x="1732548" y="625642"/>
                </a:cubicBezTo>
                <a:cubicBezTo>
                  <a:pt x="1737895" y="609600"/>
                  <a:pt x="1738026" y="590720"/>
                  <a:pt x="1748590" y="577515"/>
                </a:cubicBezTo>
                <a:cubicBezTo>
                  <a:pt x="1760634" y="562460"/>
                  <a:pt x="1783083" y="559064"/>
                  <a:pt x="1796716" y="545431"/>
                </a:cubicBezTo>
                <a:cubicBezTo>
                  <a:pt x="1810349" y="531798"/>
                  <a:pt x="1818105" y="513347"/>
                  <a:pt x="1828800" y="497305"/>
                </a:cubicBezTo>
                <a:lnTo>
                  <a:pt x="1812758" y="545431"/>
                </a:lnTo>
                <a:cubicBezTo>
                  <a:pt x="1818105" y="577515"/>
                  <a:pt x="1821744" y="609932"/>
                  <a:pt x="1828800" y="641684"/>
                </a:cubicBezTo>
                <a:cubicBezTo>
                  <a:pt x="1832468" y="658191"/>
                  <a:pt x="1832885" y="677853"/>
                  <a:pt x="1844842" y="689810"/>
                </a:cubicBezTo>
                <a:cubicBezTo>
                  <a:pt x="1856799" y="701767"/>
                  <a:pt x="1876927" y="700505"/>
                  <a:pt x="1892969" y="705852"/>
                </a:cubicBezTo>
                <a:cubicBezTo>
                  <a:pt x="1909011" y="700505"/>
                  <a:pt x="1925970" y="697372"/>
                  <a:pt x="1941095" y="689810"/>
                </a:cubicBezTo>
                <a:cubicBezTo>
                  <a:pt x="1958340" y="681188"/>
                  <a:pt x="1972481" y="667292"/>
                  <a:pt x="1989221" y="657726"/>
                </a:cubicBezTo>
                <a:cubicBezTo>
                  <a:pt x="2009984" y="645861"/>
                  <a:pt x="2032000" y="636337"/>
                  <a:pt x="2053390" y="625642"/>
                </a:cubicBezTo>
                <a:cubicBezTo>
                  <a:pt x="2064085" y="614947"/>
                  <a:pt x="2078710" y="607085"/>
                  <a:pt x="2085474" y="593557"/>
                </a:cubicBezTo>
                <a:cubicBezTo>
                  <a:pt x="2177285" y="409934"/>
                  <a:pt x="2065548" y="573293"/>
                  <a:pt x="2149642" y="433136"/>
                </a:cubicBezTo>
                <a:cubicBezTo>
                  <a:pt x="2169481" y="400071"/>
                  <a:pt x="2213811" y="336884"/>
                  <a:pt x="2213811" y="336884"/>
                </a:cubicBezTo>
                <a:cubicBezTo>
                  <a:pt x="2224506" y="304800"/>
                  <a:pt x="2242530" y="274283"/>
                  <a:pt x="2245895" y="240631"/>
                </a:cubicBezTo>
                <a:cubicBezTo>
                  <a:pt x="2264650" y="53079"/>
                  <a:pt x="2251398" y="132907"/>
                  <a:pt x="2277979" y="0"/>
                </a:cubicBezTo>
                <a:cubicBezTo>
                  <a:pt x="2272632" y="229937"/>
                  <a:pt x="2282301" y="460714"/>
                  <a:pt x="2261937" y="689810"/>
                </a:cubicBezTo>
                <a:cubicBezTo>
                  <a:pt x="2260230" y="709014"/>
                  <a:pt x="2228450" y="709347"/>
                  <a:pt x="2213811" y="721894"/>
                </a:cubicBezTo>
                <a:cubicBezTo>
                  <a:pt x="2190844" y="741580"/>
                  <a:pt x="2149642" y="786063"/>
                  <a:pt x="2149642" y="786063"/>
                </a:cubicBezTo>
                <a:cubicBezTo>
                  <a:pt x="2165684" y="791410"/>
                  <a:pt x="2181089" y="804885"/>
                  <a:pt x="2197769" y="802105"/>
                </a:cubicBezTo>
                <a:cubicBezTo>
                  <a:pt x="2216787" y="798935"/>
                  <a:pt x="2228650" y="778643"/>
                  <a:pt x="2245895" y="770021"/>
                </a:cubicBezTo>
                <a:cubicBezTo>
                  <a:pt x="2261020" y="762459"/>
                  <a:pt x="2277979" y="759326"/>
                  <a:pt x="2294021" y="753978"/>
                </a:cubicBezTo>
                <a:cubicBezTo>
                  <a:pt x="2304716" y="737936"/>
                  <a:pt x="2318275" y="723470"/>
                  <a:pt x="2326105" y="705852"/>
                </a:cubicBezTo>
                <a:cubicBezTo>
                  <a:pt x="2339841" y="674947"/>
                  <a:pt x="2334276" y="633514"/>
                  <a:pt x="2358190" y="609600"/>
                </a:cubicBezTo>
                <a:cubicBezTo>
                  <a:pt x="2403907" y="563882"/>
                  <a:pt x="2377689" y="585905"/>
                  <a:pt x="2438400" y="545431"/>
                </a:cubicBezTo>
                <a:cubicBezTo>
                  <a:pt x="2443747" y="529389"/>
                  <a:pt x="2446880" y="512430"/>
                  <a:pt x="2454442" y="497305"/>
                </a:cubicBezTo>
                <a:cubicBezTo>
                  <a:pt x="2474680" y="456828"/>
                  <a:pt x="2488766" y="446938"/>
                  <a:pt x="2518611" y="417094"/>
                </a:cubicBezTo>
                <a:cubicBezTo>
                  <a:pt x="2536851" y="362374"/>
                  <a:pt x="2553287" y="336981"/>
                  <a:pt x="2486526" y="417094"/>
                </a:cubicBezTo>
                <a:cubicBezTo>
                  <a:pt x="2451974" y="458557"/>
                  <a:pt x="2454477" y="465115"/>
                  <a:pt x="2438400" y="513347"/>
                </a:cubicBezTo>
                <a:cubicBezTo>
                  <a:pt x="2427444" y="600995"/>
                  <a:pt x="2398611" y="638856"/>
                  <a:pt x="2454442" y="705852"/>
                </a:cubicBezTo>
                <a:cubicBezTo>
                  <a:pt x="2466785" y="720664"/>
                  <a:pt x="2486527" y="727241"/>
                  <a:pt x="2502569" y="737936"/>
                </a:cubicBezTo>
                <a:cubicBezTo>
                  <a:pt x="2523958" y="732589"/>
                  <a:pt x="2546093" y="729635"/>
                  <a:pt x="2566737" y="721894"/>
                </a:cubicBezTo>
                <a:cubicBezTo>
                  <a:pt x="2589128" y="713497"/>
                  <a:pt x="2608925" y="699230"/>
                  <a:pt x="2630905" y="689810"/>
                </a:cubicBezTo>
                <a:cubicBezTo>
                  <a:pt x="2646448" y="683149"/>
                  <a:pt x="2662990" y="679115"/>
                  <a:pt x="2679032" y="673768"/>
                </a:cubicBezTo>
                <a:cubicBezTo>
                  <a:pt x="2724476" y="537436"/>
                  <a:pt x="2661097" y="703660"/>
                  <a:pt x="2727158" y="593557"/>
                </a:cubicBezTo>
                <a:cubicBezTo>
                  <a:pt x="2735858" y="579057"/>
                  <a:pt x="2729440" y="555260"/>
                  <a:pt x="2743200" y="545431"/>
                </a:cubicBezTo>
                <a:cubicBezTo>
                  <a:pt x="2770720" y="525774"/>
                  <a:pt x="2839453" y="513347"/>
                  <a:pt x="2839453" y="513347"/>
                </a:cubicBezTo>
                <a:cubicBezTo>
                  <a:pt x="2855495" y="502652"/>
                  <a:pt x="2870334" y="489885"/>
                  <a:pt x="2887579" y="481263"/>
                </a:cubicBezTo>
                <a:cubicBezTo>
                  <a:pt x="2920464" y="464821"/>
                  <a:pt x="2985411" y="455279"/>
                  <a:pt x="3015916" y="449178"/>
                </a:cubicBezTo>
                <a:cubicBezTo>
                  <a:pt x="2999874" y="443831"/>
                  <a:pt x="2984700" y="433136"/>
                  <a:pt x="2967790" y="433136"/>
                </a:cubicBezTo>
                <a:cubicBezTo>
                  <a:pt x="2901406" y="433136"/>
                  <a:pt x="2837238" y="467435"/>
                  <a:pt x="2791326" y="513347"/>
                </a:cubicBezTo>
                <a:cubicBezTo>
                  <a:pt x="2775284" y="529389"/>
                  <a:pt x="2757128" y="543565"/>
                  <a:pt x="2743200" y="561473"/>
                </a:cubicBezTo>
                <a:cubicBezTo>
                  <a:pt x="2719526" y="591911"/>
                  <a:pt x="2691226" y="621144"/>
                  <a:pt x="2679032" y="657726"/>
                </a:cubicBezTo>
                <a:lnTo>
                  <a:pt x="2662990" y="705852"/>
                </a:lnTo>
                <a:cubicBezTo>
                  <a:pt x="2668337" y="727242"/>
                  <a:pt x="2657832" y="763964"/>
                  <a:pt x="2679032" y="770021"/>
                </a:cubicBezTo>
                <a:cubicBezTo>
                  <a:pt x="2719120" y="781475"/>
                  <a:pt x="2789591" y="728398"/>
                  <a:pt x="2823411" y="705852"/>
                </a:cubicBezTo>
                <a:cubicBezTo>
                  <a:pt x="2895969" y="597015"/>
                  <a:pt x="2860313" y="636867"/>
                  <a:pt x="2919663" y="577515"/>
                </a:cubicBezTo>
                <a:cubicBezTo>
                  <a:pt x="2960371" y="455396"/>
                  <a:pt x="2984911" y="474631"/>
                  <a:pt x="2871537" y="497305"/>
                </a:cubicBezTo>
                <a:cubicBezTo>
                  <a:pt x="2876884" y="513347"/>
                  <a:pt x="2871072" y="541763"/>
                  <a:pt x="2887579" y="545431"/>
                </a:cubicBezTo>
                <a:cubicBezTo>
                  <a:pt x="2929664" y="554783"/>
                  <a:pt x="2973761" y="538422"/>
                  <a:pt x="3015916" y="529389"/>
                </a:cubicBezTo>
                <a:cubicBezTo>
                  <a:pt x="3048985" y="522303"/>
                  <a:pt x="3080085" y="508000"/>
                  <a:pt x="3112169" y="497305"/>
                </a:cubicBezTo>
                <a:cubicBezTo>
                  <a:pt x="3128211" y="491958"/>
                  <a:pt x="3143455" y="482794"/>
                  <a:pt x="3160295" y="481263"/>
                </a:cubicBezTo>
                <a:lnTo>
                  <a:pt x="3336758" y="465221"/>
                </a:lnTo>
                <a:cubicBezTo>
                  <a:pt x="3342105" y="481263"/>
                  <a:pt x="3352800" y="496437"/>
                  <a:pt x="3352800" y="513347"/>
                </a:cubicBezTo>
                <a:cubicBezTo>
                  <a:pt x="3352800" y="537591"/>
                  <a:pt x="3306540" y="668169"/>
                  <a:pt x="3304674" y="673768"/>
                </a:cubicBezTo>
                <a:cubicBezTo>
                  <a:pt x="3299327" y="689810"/>
                  <a:pt x="3278486" y="735422"/>
                  <a:pt x="3288632" y="721894"/>
                </a:cubicBezTo>
                <a:cubicBezTo>
                  <a:pt x="3304674" y="700505"/>
                  <a:pt x="3322588" y="680399"/>
                  <a:pt x="3336758" y="657726"/>
                </a:cubicBezTo>
                <a:cubicBezTo>
                  <a:pt x="3349432" y="637447"/>
                  <a:pt x="3359422" y="615538"/>
                  <a:pt x="3368842" y="593557"/>
                </a:cubicBezTo>
                <a:cubicBezTo>
                  <a:pt x="3386314" y="552789"/>
                  <a:pt x="3375926" y="537973"/>
                  <a:pt x="3416969" y="513347"/>
                </a:cubicBezTo>
                <a:cubicBezTo>
                  <a:pt x="3431469" y="504647"/>
                  <a:pt x="3449053" y="502652"/>
                  <a:pt x="3465095" y="497305"/>
                </a:cubicBezTo>
                <a:cubicBezTo>
                  <a:pt x="3470442" y="524042"/>
                  <a:pt x="3481137" y="550249"/>
                  <a:pt x="3481137" y="577515"/>
                </a:cubicBezTo>
                <a:cubicBezTo>
                  <a:pt x="3481137" y="697616"/>
                  <a:pt x="3435298" y="754886"/>
                  <a:pt x="3497179" y="866273"/>
                </a:cubicBezTo>
                <a:cubicBezTo>
                  <a:pt x="3505391" y="881055"/>
                  <a:pt x="3529263" y="876968"/>
                  <a:pt x="3545305" y="882315"/>
                </a:cubicBezTo>
                <a:cubicBezTo>
                  <a:pt x="3607780" y="861490"/>
                  <a:pt x="3581475" y="878230"/>
                  <a:pt x="3625516" y="83418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Volný tvar 3"/>
          <p:cNvSpPr/>
          <p:nvPr/>
        </p:nvSpPr>
        <p:spPr>
          <a:xfrm>
            <a:off x="3536673" y="2759243"/>
            <a:ext cx="1869516" cy="866274"/>
          </a:xfrm>
          <a:custGeom>
            <a:avLst/>
            <a:gdLst>
              <a:gd name="connsiteX0" fmla="*/ 281348 w 2142232"/>
              <a:gd name="connsiteY0" fmla="*/ 224590 h 1089805"/>
              <a:gd name="connsiteX1" fmla="*/ 8632 w 2142232"/>
              <a:gd name="connsiteY1" fmla="*/ 304800 h 1089805"/>
              <a:gd name="connsiteX2" fmla="*/ 24674 w 2142232"/>
              <a:gd name="connsiteY2" fmla="*/ 385011 h 1089805"/>
              <a:gd name="connsiteX3" fmla="*/ 104885 w 2142232"/>
              <a:gd name="connsiteY3" fmla="*/ 449179 h 1089805"/>
              <a:gd name="connsiteX4" fmla="*/ 169053 w 2142232"/>
              <a:gd name="connsiteY4" fmla="*/ 417095 h 1089805"/>
              <a:gd name="connsiteX5" fmla="*/ 233222 w 2142232"/>
              <a:gd name="connsiteY5" fmla="*/ 272716 h 1089805"/>
              <a:gd name="connsiteX6" fmla="*/ 217180 w 2142232"/>
              <a:gd name="connsiteY6" fmla="*/ 320842 h 1089805"/>
              <a:gd name="connsiteX7" fmla="*/ 313432 w 2142232"/>
              <a:gd name="connsiteY7" fmla="*/ 481263 h 1089805"/>
              <a:gd name="connsiteX8" fmla="*/ 425727 w 2142232"/>
              <a:gd name="connsiteY8" fmla="*/ 433137 h 1089805"/>
              <a:gd name="connsiteX9" fmla="*/ 489895 w 2142232"/>
              <a:gd name="connsiteY9" fmla="*/ 336884 h 1089805"/>
              <a:gd name="connsiteX10" fmla="*/ 521980 w 2142232"/>
              <a:gd name="connsiteY10" fmla="*/ 288758 h 1089805"/>
              <a:gd name="connsiteX11" fmla="*/ 538022 w 2142232"/>
              <a:gd name="connsiteY11" fmla="*/ 16042 h 1089805"/>
              <a:gd name="connsiteX12" fmla="*/ 489895 w 2142232"/>
              <a:gd name="connsiteY12" fmla="*/ 0 h 1089805"/>
              <a:gd name="connsiteX13" fmla="*/ 409685 w 2142232"/>
              <a:gd name="connsiteY13" fmla="*/ 64169 h 1089805"/>
              <a:gd name="connsiteX14" fmla="*/ 393643 w 2142232"/>
              <a:gd name="connsiteY14" fmla="*/ 112295 h 1089805"/>
              <a:gd name="connsiteX15" fmla="*/ 361559 w 2142232"/>
              <a:gd name="connsiteY15" fmla="*/ 176463 h 1089805"/>
              <a:gd name="connsiteX16" fmla="*/ 313432 w 2142232"/>
              <a:gd name="connsiteY16" fmla="*/ 272716 h 1089805"/>
              <a:gd name="connsiteX17" fmla="*/ 297390 w 2142232"/>
              <a:gd name="connsiteY17" fmla="*/ 352926 h 1089805"/>
              <a:gd name="connsiteX18" fmla="*/ 329474 w 2142232"/>
              <a:gd name="connsiteY18" fmla="*/ 737937 h 1089805"/>
              <a:gd name="connsiteX19" fmla="*/ 345516 w 2142232"/>
              <a:gd name="connsiteY19" fmla="*/ 914400 h 1089805"/>
              <a:gd name="connsiteX20" fmla="*/ 377601 w 2142232"/>
              <a:gd name="connsiteY20" fmla="*/ 882316 h 1089805"/>
              <a:gd name="connsiteX21" fmla="*/ 393643 w 2142232"/>
              <a:gd name="connsiteY21" fmla="*/ 802105 h 1089805"/>
              <a:gd name="connsiteX22" fmla="*/ 441769 w 2142232"/>
              <a:gd name="connsiteY22" fmla="*/ 770021 h 1089805"/>
              <a:gd name="connsiteX23" fmla="*/ 393643 w 2142232"/>
              <a:gd name="connsiteY23" fmla="*/ 497305 h 1089805"/>
              <a:gd name="connsiteX24" fmla="*/ 345516 w 2142232"/>
              <a:gd name="connsiteY24" fmla="*/ 465221 h 1089805"/>
              <a:gd name="connsiteX25" fmla="*/ 313432 w 2142232"/>
              <a:gd name="connsiteY25" fmla="*/ 513347 h 1089805"/>
              <a:gd name="connsiteX26" fmla="*/ 377601 w 2142232"/>
              <a:gd name="connsiteY26" fmla="*/ 577516 h 1089805"/>
              <a:gd name="connsiteX27" fmla="*/ 489895 w 2142232"/>
              <a:gd name="connsiteY27" fmla="*/ 545432 h 1089805"/>
              <a:gd name="connsiteX28" fmla="*/ 586148 w 2142232"/>
              <a:gd name="connsiteY28" fmla="*/ 497305 h 1089805"/>
              <a:gd name="connsiteX29" fmla="*/ 730527 w 2142232"/>
              <a:gd name="connsiteY29" fmla="*/ 385011 h 1089805"/>
              <a:gd name="connsiteX30" fmla="*/ 794695 w 2142232"/>
              <a:gd name="connsiteY30" fmla="*/ 304800 h 1089805"/>
              <a:gd name="connsiteX31" fmla="*/ 810738 w 2142232"/>
              <a:gd name="connsiteY31" fmla="*/ 256674 h 1089805"/>
              <a:gd name="connsiteX32" fmla="*/ 794695 w 2142232"/>
              <a:gd name="connsiteY32" fmla="*/ 80211 h 1089805"/>
              <a:gd name="connsiteX33" fmla="*/ 746569 w 2142232"/>
              <a:gd name="connsiteY33" fmla="*/ 96253 h 1089805"/>
              <a:gd name="connsiteX34" fmla="*/ 730527 w 2142232"/>
              <a:gd name="connsiteY34" fmla="*/ 144379 h 1089805"/>
              <a:gd name="connsiteX35" fmla="*/ 602190 w 2142232"/>
              <a:gd name="connsiteY35" fmla="*/ 304800 h 1089805"/>
              <a:gd name="connsiteX36" fmla="*/ 586148 w 2142232"/>
              <a:gd name="connsiteY36" fmla="*/ 417095 h 1089805"/>
              <a:gd name="connsiteX37" fmla="*/ 554064 w 2142232"/>
              <a:gd name="connsiteY37" fmla="*/ 545432 h 1089805"/>
              <a:gd name="connsiteX38" fmla="*/ 570106 w 2142232"/>
              <a:gd name="connsiteY38" fmla="*/ 786063 h 1089805"/>
              <a:gd name="connsiteX39" fmla="*/ 602190 w 2142232"/>
              <a:gd name="connsiteY39" fmla="*/ 898358 h 1089805"/>
              <a:gd name="connsiteX40" fmla="*/ 666359 w 2142232"/>
              <a:gd name="connsiteY40" fmla="*/ 850232 h 1089805"/>
              <a:gd name="connsiteX41" fmla="*/ 682401 w 2142232"/>
              <a:gd name="connsiteY41" fmla="*/ 737937 h 1089805"/>
              <a:gd name="connsiteX42" fmla="*/ 714485 w 2142232"/>
              <a:gd name="connsiteY42" fmla="*/ 673769 h 1089805"/>
              <a:gd name="connsiteX43" fmla="*/ 698443 w 2142232"/>
              <a:gd name="connsiteY43" fmla="*/ 545432 h 1089805"/>
              <a:gd name="connsiteX44" fmla="*/ 618232 w 2142232"/>
              <a:gd name="connsiteY44" fmla="*/ 481263 h 1089805"/>
              <a:gd name="connsiteX45" fmla="*/ 586148 w 2142232"/>
              <a:gd name="connsiteY45" fmla="*/ 593558 h 1089805"/>
              <a:gd name="connsiteX46" fmla="*/ 746569 w 2142232"/>
              <a:gd name="connsiteY46" fmla="*/ 577516 h 1089805"/>
              <a:gd name="connsiteX47" fmla="*/ 810738 w 2142232"/>
              <a:gd name="connsiteY47" fmla="*/ 529390 h 1089805"/>
              <a:gd name="connsiteX48" fmla="*/ 826780 w 2142232"/>
              <a:gd name="connsiteY48" fmla="*/ 481263 h 1089805"/>
              <a:gd name="connsiteX49" fmla="*/ 858864 w 2142232"/>
              <a:gd name="connsiteY49" fmla="*/ 433137 h 1089805"/>
              <a:gd name="connsiteX50" fmla="*/ 906990 w 2142232"/>
              <a:gd name="connsiteY50" fmla="*/ 352926 h 1089805"/>
              <a:gd name="connsiteX51" fmla="*/ 874906 w 2142232"/>
              <a:gd name="connsiteY51" fmla="*/ 465221 h 1089805"/>
              <a:gd name="connsiteX52" fmla="*/ 890948 w 2142232"/>
              <a:gd name="connsiteY52" fmla="*/ 593558 h 1089805"/>
              <a:gd name="connsiteX53" fmla="*/ 1019285 w 2142232"/>
              <a:gd name="connsiteY53" fmla="*/ 577516 h 1089805"/>
              <a:gd name="connsiteX54" fmla="*/ 1067411 w 2142232"/>
              <a:gd name="connsiteY54" fmla="*/ 401053 h 1089805"/>
              <a:gd name="connsiteX55" fmla="*/ 1115538 w 2142232"/>
              <a:gd name="connsiteY55" fmla="*/ 385011 h 1089805"/>
              <a:gd name="connsiteX56" fmla="*/ 1115538 w 2142232"/>
              <a:gd name="connsiteY56" fmla="*/ 561474 h 1089805"/>
              <a:gd name="connsiteX57" fmla="*/ 1099495 w 2142232"/>
              <a:gd name="connsiteY57" fmla="*/ 513347 h 1089805"/>
              <a:gd name="connsiteX58" fmla="*/ 1179706 w 2142232"/>
              <a:gd name="connsiteY58" fmla="*/ 385011 h 1089805"/>
              <a:gd name="connsiteX59" fmla="*/ 1227832 w 2142232"/>
              <a:gd name="connsiteY59" fmla="*/ 593558 h 1089805"/>
              <a:gd name="connsiteX60" fmla="*/ 1340127 w 2142232"/>
              <a:gd name="connsiteY60" fmla="*/ 577516 h 1089805"/>
              <a:gd name="connsiteX61" fmla="*/ 1388253 w 2142232"/>
              <a:gd name="connsiteY61" fmla="*/ 449179 h 1089805"/>
              <a:gd name="connsiteX62" fmla="*/ 1436380 w 2142232"/>
              <a:gd name="connsiteY62" fmla="*/ 368969 h 1089805"/>
              <a:gd name="connsiteX63" fmla="*/ 1388253 w 2142232"/>
              <a:gd name="connsiteY63" fmla="*/ 529390 h 1089805"/>
              <a:gd name="connsiteX64" fmla="*/ 1404295 w 2142232"/>
              <a:gd name="connsiteY64" fmla="*/ 577516 h 1089805"/>
              <a:gd name="connsiteX65" fmla="*/ 1596801 w 2142232"/>
              <a:gd name="connsiteY65" fmla="*/ 545432 h 1089805"/>
              <a:gd name="connsiteX66" fmla="*/ 1677011 w 2142232"/>
              <a:gd name="connsiteY66" fmla="*/ 401053 h 1089805"/>
              <a:gd name="connsiteX67" fmla="*/ 1693053 w 2142232"/>
              <a:gd name="connsiteY67" fmla="*/ 96253 h 1089805"/>
              <a:gd name="connsiteX68" fmla="*/ 1660969 w 2142232"/>
              <a:gd name="connsiteY68" fmla="*/ 144379 h 1089805"/>
              <a:gd name="connsiteX69" fmla="*/ 1612843 w 2142232"/>
              <a:gd name="connsiteY69" fmla="*/ 160421 h 1089805"/>
              <a:gd name="connsiteX70" fmla="*/ 1612843 w 2142232"/>
              <a:gd name="connsiteY70" fmla="*/ 497305 h 1089805"/>
              <a:gd name="connsiteX71" fmla="*/ 1628885 w 2142232"/>
              <a:gd name="connsiteY71" fmla="*/ 561474 h 1089805"/>
              <a:gd name="connsiteX72" fmla="*/ 1644927 w 2142232"/>
              <a:gd name="connsiteY72" fmla="*/ 689811 h 1089805"/>
              <a:gd name="connsiteX73" fmla="*/ 1677011 w 2142232"/>
              <a:gd name="connsiteY73" fmla="*/ 657726 h 1089805"/>
              <a:gd name="connsiteX74" fmla="*/ 1725138 w 2142232"/>
              <a:gd name="connsiteY74" fmla="*/ 625642 h 1089805"/>
              <a:gd name="connsiteX75" fmla="*/ 1693053 w 2142232"/>
              <a:gd name="connsiteY75" fmla="*/ 577516 h 1089805"/>
              <a:gd name="connsiteX76" fmla="*/ 1580759 w 2142232"/>
              <a:gd name="connsiteY76" fmla="*/ 593558 h 1089805"/>
              <a:gd name="connsiteX77" fmla="*/ 1596801 w 2142232"/>
              <a:gd name="connsiteY77" fmla="*/ 657726 h 1089805"/>
              <a:gd name="connsiteX78" fmla="*/ 1677011 w 2142232"/>
              <a:gd name="connsiteY78" fmla="*/ 641684 h 1089805"/>
              <a:gd name="connsiteX79" fmla="*/ 1789306 w 2142232"/>
              <a:gd name="connsiteY79" fmla="*/ 513347 h 1089805"/>
              <a:gd name="connsiteX80" fmla="*/ 1821390 w 2142232"/>
              <a:gd name="connsiteY80" fmla="*/ 417095 h 1089805"/>
              <a:gd name="connsiteX81" fmla="*/ 1837432 w 2142232"/>
              <a:gd name="connsiteY81" fmla="*/ 465221 h 1089805"/>
              <a:gd name="connsiteX82" fmla="*/ 1853474 w 2142232"/>
              <a:gd name="connsiteY82" fmla="*/ 561474 h 1089805"/>
              <a:gd name="connsiteX83" fmla="*/ 1965769 w 2142232"/>
              <a:gd name="connsiteY83" fmla="*/ 545432 h 1089805"/>
              <a:gd name="connsiteX84" fmla="*/ 1997853 w 2142232"/>
              <a:gd name="connsiteY84" fmla="*/ 497305 h 1089805"/>
              <a:gd name="connsiteX85" fmla="*/ 1981811 w 2142232"/>
              <a:gd name="connsiteY85" fmla="*/ 545432 h 1089805"/>
              <a:gd name="connsiteX86" fmla="*/ 1933685 w 2142232"/>
              <a:gd name="connsiteY86" fmla="*/ 609600 h 1089805"/>
              <a:gd name="connsiteX87" fmla="*/ 1917643 w 2142232"/>
              <a:gd name="connsiteY87" fmla="*/ 705853 h 1089805"/>
              <a:gd name="connsiteX88" fmla="*/ 1869516 w 2142232"/>
              <a:gd name="connsiteY88" fmla="*/ 1010653 h 1089805"/>
              <a:gd name="connsiteX89" fmla="*/ 1821390 w 2142232"/>
              <a:gd name="connsiteY89" fmla="*/ 978569 h 1089805"/>
              <a:gd name="connsiteX90" fmla="*/ 1805348 w 2142232"/>
              <a:gd name="connsiteY90" fmla="*/ 930442 h 1089805"/>
              <a:gd name="connsiteX91" fmla="*/ 1837432 w 2142232"/>
              <a:gd name="connsiteY91" fmla="*/ 721895 h 1089805"/>
              <a:gd name="connsiteX92" fmla="*/ 2013895 w 2142232"/>
              <a:gd name="connsiteY92" fmla="*/ 689811 h 1089805"/>
              <a:gd name="connsiteX93" fmla="*/ 2045980 w 2142232"/>
              <a:gd name="connsiteY93" fmla="*/ 641684 h 1089805"/>
              <a:gd name="connsiteX94" fmla="*/ 2062022 w 2142232"/>
              <a:gd name="connsiteY94" fmla="*/ 561474 h 1089805"/>
              <a:gd name="connsiteX95" fmla="*/ 2110148 w 2142232"/>
              <a:gd name="connsiteY95" fmla="*/ 513347 h 1089805"/>
              <a:gd name="connsiteX96" fmla="*/ 2142232 w 2142232"/>
              <a:gd name="connsiteY96" fmla="*/ 465221 h 10898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</a:cxnLst>
            <a:rect l="l" t="t" r="r" b="b"/>
            <a:pathLst>
              <a:path w="2142232" h="1089805">
                <a:moveTo>
                  <a:pt x="281348" y="224590"/>
                </a:moveTo>
                <a:cubicBezTo>
                  <a:pt x="190443" y="251327"/>
                  <a:pt x="88985" y="254580"/>
                  <a:pt x="8632" y="304800"/>
                </a:cubicBezTo>
                <a:cubicBezTo>
                  <a:pt x="-14490" y="319251"/>
                  <a:pt x="15100" y="359481"/>
                  <a:pt x="24674" y="385011"/>
                </a:cubicBezTo>
                <a:cubicBezTo>
                  <a:pt x="45406" y="440296"/>
                  <a:pt x="56652" y="433101"/>
                  <a:pt x="104885" y="449179"/>
                </a:cubicBezTo>
                <a:cubicBezTo>
                  <a:pt x="126274" y="438484"/>
                  <a:pt x="150682" y="432404"/>
                  <a:pt x="169053" y="417095"/>
                </a:cubicBezTo>
                <a:cubicBezTo>
                  <a:pt x="204255" y="387761"/>
                  <a:pt x="222482" y="304937"/>
                  <a:pt x="233222" y="272716"/>
                </a:cubicBezTo>
                <a:lnTo>
                  <a:pt x="217180" y="320842"/>
                </a:lnTo>
                <a:cubicBezTo>
                  <a:pt x="255064" y="472379"/>
                  <a:pt x="209824" y="429459"/>
                  <a:pt x="313432" y="481263"/>
                </a:cubicBezTo>
                <a:cubicBezTo>
                  <a:pt x="342194" y="471676"/>
                  <a:pt x="405903" y="452961"/>
                  <a:pt x="425727" y="433137"/>
                </a:cubicBezTo>
                <a:cubicBezTo>
                  <a:pt x="452993" y="405871"/>
                  <a:pt x="468505" y="368968"/>
                  <a:pt x="489895" y="336884"/>
                </a:cubicBezTo>
                <a:lnTo>
                  <a:pt x="521980" y="288758"/>
                </a:lnTo>
                <a:cubicBezTo>
                  <a:pt x="558156" y="180229"/>
                  <a:pt x="582598" y="149769"/>
                  <a:pt x="538022" y="16042"/>
                </a:cubicBezTo>
                <a:cubicBezTo>
                  <a:pt x="532675" y="0"/>
                  <a:pt x="505937" y="5347"/>
                  <a:pt x="489895" y="0"/>
                </a:cubicBezTo>
                <a:cubicBezTo>
                  <a:pt x="463158" y="21390"/>
                  <a:pt x="431968" y="38172"/>
                  <a:pt x="409685" y="64169"/>
                </a:cubicBezTo>
                <a:cubicBezTo>
                  <a:pt x="398680" y="77008"/>
                  <a:pt x="400304" y="96752"/>
                  <a:pt x="393643" y="112295"/>
                </a:cubicBezTo>
                <a:cubicBezTo>
                  <a:pt x="384223" y="134275"/>
                  <a:pt x="370979" y="154483"/>
                  <a:pt x="361559" y="176463"/>
                </a:cubicBezTo>
                <a:cubicBezTo>
                  <a:pt x="321709" y="269446"/>
                  <a:pt x="375088" y="180232"/>
                  <a:pt x="313432" y="272716"/>
                </a:cubicBezTo>
                <a:cubicBezTo>
                  <a:pt x="308085" y="299453"/>
                  <a:pt x="297390" y="325660"/>
                  <a:pt x="297390" y="352926"/>
                </a:cubicBezTo>
                <a:cubicBezTo>
                  <a:pt x="297390" y="627217"/>
                  <a:pt x="290991" y="584004"/>
                  <a:pt x="329474" y="737937"/>
                </a:cubicBezTo>
                <a:cubicBezTo>
                  <a:pt x="334821" y="796758"/>
                  <a:pt x="326838" y="858367"/>
                  <a:pt x="345516" y="914400"/>
                </a:cubicBezTo>
                <a:cubicBezTo>
                  <a:pt x="350299" y="928749"/>
                  <a:pt x="371643" y="896218"/>
                  <a:pt x="377601" y="882316"/>
                </a:cubicBezTo>
                <a:cubicBezTo>
                  <a:pt x="388342" y="857254"/>
                  <a:pt x="380115" y="825779"/>
                  <a:pt x="393643" y="802105"/>
                </a:cubicBezTo>
                <a:cubicBezTo>
                  <a:pt x="403209" y="785365"/>
                  <a:pt x="425727" y="780716"/>
                  <a:pt x="441769" y="770021"/>
                </a:cubicBezTo>
                <a:cubicBezTo>
                  <a:pt x="435391" y="680726"/>
                  <a:pt x="464523" y="568185"/>
                  <a:pt x="393643" y="497305"/>
                </a:cubicBezTo>
                <a:cubicBezTo>
                  <a:pt x="380010" y="483672"/>
                  <a:pt x="361558" y="475916"/>
                  <a:pt x="345516" y="465221"/>
                </a:cubicBezTo>
                <a:cubicBezTo>
                  <a:pt x="334821" y="481263"/>
                  <a:pt x="308135" y="494809"/>
                  <a:pt x="313432" y="513347"/>
                </a:cubicBezTo>
                <a:cubicBezTo>
                  <a:pt x="321742" y="542433"/>
                  <a:pt x="377601" y="577516"/>
                  <a:pt x="377601" y="577516"/>
                </a:cubicBezTo>
                <a:cubicBezTo>
                  <a:pt x="398160" y="572376"/>
                  <a:pt x="466881" y="556939"/>
                  <a:pt x="489895" y="545432"/>
                </a:cubicBezTo>
                <a:cubicBezTo>
                  <a:pt x="614287" y="483235"/>
                  <a:pt x="465183" y="537627"/>
                  <a:pt x="586148" y="497305"/>
                </a:cubicBezTo>
                <a:cubicBezTo>
                  <a:pt x="683269" y="400185"/>
                  <a:pt x="632539" y="434005"/>
                  <a:pt x="730527" y="385011"/>
                </a:cubicBezTo>
                <a:cubicBezTo>
                  <a:pt x="760369" y="355168"/>
                  <a:pt x="774458" y="345273"/>
                  <a:pt x="794695" y="304800"/>
                </a:cubicBezTo>
                <a:cubicBezTo>
                  <a:pt x="802257" y="289675"/>
                  <a:pt x="805390" y="272716"/>
                  <a:pt x="810738" y="256674"/>
                </a:cubicBezTo>
                <a:cubicBezTo>
                  <a:pt x="805390" y="197853"/>
                  <a:pt x="816631" y="135050"/>
                  <a:pt x="794695" y="80211"/>
                </a:cubicBezTo>
                <a:cubicBezTo>
                  <a:pt x="788415" y="64511"/>
                  <a:pt x="758526" y="84296"/>
                  <a:pt x="746569" y="96253"/>
                </a:cubicBezTo>
                <a:cubicBezTo>
                  <a:pt x="734612" y="108210"/>
                  <a:pt x="740909" y="131031"/>
                  <a:pt x="730527" y="144379"/>
                </a:cubicBezTo>
                <a:cubicBezTo>
                  <a:pt x="572100" y="348071"/>
                  <a:pt x="678422" y="152336"/>
                  <a:pt x="602190" y="304800"/>
                </a:cubicBezTo>
                <a:cubicBezTo>
                  <a:pt x="596843" y="342232"/>
                  <a:pt x="593563" y="380018"/>
                  <a:pt x="586148" y="417095"/>
                </a:cubicBezTo>
                <a:cubicBezTo>
                  <a:pt x="577500" y="460334"/>
                  <a:pt x="554064" y="545432"/>
                  <a:pt x="554064" y="545432"/>
                </a:cubicBezTo>
                <a:cubicBezTo>
                  <a:pt x="559411" y="625642"/>
                  <a:pt x="561691" y="706116"/>
                  <a:pt x="570106" y="786063"/>
                </a:cubicBezTo>
                <a:cubicBezTo>
                  <a:pt x="573205" y="815505"/>
                  <a:pt x="592248" y="868531"/>
                  <a:pt x="602190" y="898358"/>
                </a:cubicBezTo>
                <a:cubicBezTo>
                  <a:pt x="623580" y="882316"/>
                  <a:pt x="654402" y="874146"/>
                  <a:pt x="666359" y="850232"/>
                </a:cubicBezTo>
                <a:cubicBezTo>
                  <a:pt x="683269" y="816412"/>
                  <a:pt x="672452" y="774416"/>
                  <a:pt x="682401" y="737937"/>
                </a:cubicBezTo>
                <a:cubicBezTo>
                  <a:pt x="688693" y="714866"/>
                  <a:pt x="703790" y="695158"/>
                  <a:pt x="714485" y="673769"/>
                </a:cubicBezTo>
                <a:cubicBezTo>
                  <a:pt x="709138" y="630990"/>
                  <a:pt x="710831" y="586726"/>
                  <a:pt x="698443" y="545432"/>
                </a:cubicBezTo>
                <a:cubicBezTo>
                  <a:pt x="692728" y="526381"/>
                  <a:pt x="627951" y="487742"/>
                  <a:pt x="618232" y="481263"/>
                </a:cubicBezTo>
                <a:cubicBezTo>
                  <a:pt x="610495" y="486421"/>
                  <a:pt x="477120" y="553911"/>
                  <a:pt x="586148" y="593558"/>
                </a:cubicBezTo>
                <a:cubicBezTo>
                  <a:pt x="636653" y="611924"/>
                  <a:pt x="693095" y="582863"/>
                  <a:pt x="746569" y="577516"/>
                </a:cubicBezTo>
                <a:cubicBezTo>
                  <a:pt x="767959" y="561474"/>
                  <a:pt x="793621" y="549930"/>
                  <a:pt x="810738" y="529390"/>
                </a:cubicBezTo>
                <a:cubicBezTo>
                  <a:pt x="821564" y="516399"/>
                  <a:pt x="819218" y="496388"/>
                  <a:pt x="826780" y="481263"/>
                </a:cubicBezTo>
                <a:cubicBezTo>
                  <a:pt x="835402" y="464018"/>
                  <a:pt x="850242" y="450382"/>
                  <a:pt x="858864" y="433137"/>
                </a:cubicBezTo>
                <a:cubicBezTo>
                  <a:pt x="900514" y="349836"/>
                  <a:pt x="844322" y="415596"/>
                  <a:pt x="906990" y="352926"/>
                </a:cubicBezTo>
                <a:cubicBezTo>
                  <a:pt x="899426" y="375620"/>
                  <a:pt x="874906" y="445079"/>
                  <a:pt x="874906" y="465221"/>
                </a:cubicBezTo>
                <a:cubicBezTo>
                  <a:pt x="874906" y="508333"/>
                  <a:pt x="885601" y="550779"/>
                  <a:pt x="890948" y="593558"/>
                </a:cubicBezTo>
                <a:cubicBezTo>
                  <a:pt x="933727" y="588211"/>
                  <a:pt x="983966" y="602239"/>
                  <a:pt x="1019285" y="577516"/>
                </a:cubicBezTo>
                <a:cubicBezTo>
                  <a:pt x="1066006" y="544811"/>
                  <a:pt x="1039887" y="442338"/>
                  <a:pt x="1067411" y="401053"/>
                </a:cubicBezTo>
                <a:cubicBezTo>
                  <a:pt x="1076791" y="386983"/>
                  <a:pt x="1099496" y="390358"/>
                  <a:pt x="1115538" y="385011"/>
                </a:cubicBezTo>
                <a:cubicBezTo>
                  <a:pt x="1138098" y="452691"/>
                  <a:pt x="1151817" y="470778"/>
                  <a:pt x="1115538" y="561474"/>
                </a:cubicBezTo>
                <a:cubicBezTo>
                  <a:pt x="1109258" y="577175"/>
                  <a:pt x="1104843" y="529389"/>
                  <a:pt x="1099495" y="513347"/>
                </a:cubicBezTo>
                <a:cubicBezTo>
                  <a:pt x="1137677" y="398804"/>
                  <a:pt x="1103440" y="435855"/>
                  <a:pt x="1179706" y="385011"/>
                </a:cubicBezTo>
                <a:cubicBezTo>
                  <a:pt x="1223747" y="517134"/>
                  <a:pt x="1207007" y="447783"/>
                  <a:pt x="1227832" y="593558"/>
                </a:cubicBezTo>
                <a:cubicBezTo>
                  <a:pt x="1265264" y="588211"/>
                  <a:pt x="1305574" y="592873"/>
                  <a:pt x="1340127" y="577516"/>
                </a:cubicBezTo>
                <a:cubicBezTo>
                  <a:pt x="1377263" y="561011"/>
                  <a:pt x="1382675" y="471491"/>
                  <a:pt x="1388253" y="449179"/>
                </a:cubicBezTo>
                <a:cubicBezTo>
                  <a:pt x="1402136" y="393646"/>
                  <a:pt x="1398547" y="406801"/>
                  <a:pt x="1436380" y="368969"/>
                </a:cubicBezTo>
                <a:cubicBezTo>
                  <a:pt x="1397323" y="486137"/>
                  <a:pt x="1412497" y="432411"/>
                  <a:pt x="1388253" y="529390"/>
                </a:cubicBezTo>
                <a:cubicBezTo>
                  <a:pt x="1393600" y="545432"/>
                  <a:pt x="1387714" y="574200"/>
                  <a:pt x="1404295" y="577516"/>
                </a:cubicBezTo>
                <a:cubicBezTo>
                  <a:pt x="1471455" y="590948"/>
                  <a:pt x="1535572" y="565841"/>
                  <a:pt x="1596801" y="545432"/>
                </a:cubicBezTo>
                <a:cubicBezTo>
                  <a:pt x="1670349" y="435109"/>
                  <a:pt x="1648775" y="485761"/>
                  <a:pt x="1677011" y="401053"/>
                </a:cubicBezTo>
                <a:cubicBezTo>
                  <a:pt x="1682358" y="299453"/>
                  <a:pt x="1699399" y="197795"/>
                  <a:pt x="1693053" y="96253"/>
                </a:cubicBezTo>
                <a:cubicBezTo>
                  <a:pt x="1691850" y="77010"/>
                  <a:pt x="1676024" y="132335"/>
                  <a:pt x="1660969" y="144379"/>
                </a:cubicBezTo>
                <a:cubicBezTo>
                  <a:pt x="1647765" y="154942"/>
                  <a:pt x="1628885" y="155074"/>
                  <a:pt x="1612843" y="160421"/>
                </a:cubicBezTo>
                <a:cubicBezTo>
                  <a:pt x="1567806" y="295533"/>
                  <a:pt x="1587373" y="217133"/>
                  <a:pt x="1612843" y="497305"/>
                </a:cubicBezTo>
                <a:cubicBezTo>
                  <a:pt x="1614839" y="519262"/>
                  <a:pt x="1625260" y="539726"/>
                  <a:pt x="1628885" y="561474"/>
                </a:cubicBezTo>
                <a:cubicBezTo>
                  <a:pt x="1635972" y="603999"/>
                  <a:pt x="1639580" y="647032"/>
                  <a:pt x="1644927" y="689811"/>
                </a:cubicBezTo>
                <a:cubicBezTo>
                  <a:pt x="1655622" y="679116"/>
                  <a:pt x="1665201" y="667174"/>
                  <a:pt x="1677011" y="657726"/>
                </a:cubicBezTo>
                <a:cubicBezTo>
                  <a:pt x="1692066" y="645682"/>
                  <a:pt x="1721357" y="644548"/>
                  <a:pt x="1725138" y="625642"/>
                </a:cubicBezTo>
                <a:cubicBezTo>
                  <a:pt x="1728919" y="606736"/>
                  <a:pt x="1703748" y="593558"/>
                  <a:pt x="1693053" y="577516"/>
                </a:cubicBezTo>
                <a:cubicBezTo>
                  <a:pt x="1655622" y="582863"/>
                  <a:pt x="1609806" y="569352"/>
                  <a:pt x="1580759" y="593558"/>
                </a:cubicBezTo>
                <a:cubicBezTo>
                  <a:pt x="1563822" y="607673"/>
                  <a:pt x="1577081" y="647866"/>
                  <a:pt x="1596801" y="657726"/>
                </a:cubicBezTo>
                <a:cubicBezTo>
                  <a:pt x="1621189" y="669920"/>
                  <a:pt x="1650274" y="647031"/>
                  <a:pt x="1677011" y="641684"/>
                </a:cubicBezTo>
                <a:cubicBezTo>
                  <a:pt x="1733160" y="604252"/>
                  <a:pt x="1762569" y="593559"/>
                  <a:pt x="1789306" y="513347"/>
                </a:cubicBezTo>
                <a:lnTo>
                  <a:pt x="1821390" y="417095"/>
                </a:lnTo>
                <a:cubicBezTo>
                  <a:pt x="1826737" y="433137"/>
                  <a:pt x="1833764" y="448714"/>
                  <a:pt x="1837432" y="465221"/>
                </a:cubicBezTo>
                <a:cubicBezTo>
                  <a:pt x="1844488" y="496973"/>
                  <a:pt x="1825891" y="544235"/>
                  <a:pt x="1853474" y="561474"/>
                </a:cubicBezTo>
                <a:cubicBezTo>
                  <a:pt x="1885538" y="581514"/>
                  <a:pt x="1928337" y="550779"/>
                  <a:pt x="1965769" y="545432"/>
                </a:cubicBezTo>
                <a:lnTo>
                  <a:pt x="1997853" y="497305"/>
                </a:lnTo>
                <a:cubicBezTo>
                  <a:pt x="1992506" y="513347"/>
                  <a:pt x="1990201" y="530750"/>
                  <a:pt x="1981811" y="545432"/>
                </a:cubicBezTo>
                <a:cubicBezTo>
                  <a:pt x="1968546" y="568646"/>
                  <a:pt x="1943615" y="584776"/>
                  <a:pt x="1933685" y="609600"/>
                </a:cubicBezTo>
                <a:cubicBezTo>
                  <a:pt x="1921605" y="639800"/>
                  <a:pt x="1922990" y="673769"/>
                  <a:pt x="1917643" y="705853"/>
                </a:cubicBezTo>
                <a:cubicBezTo>
                  <a:pt x="1893274" y="1217615"/>
                  <a:pt x="1982120" y="1100735"/>
                  <a:pt x="1869516" y="1010653"/>
                </a:cubicBezTo>
                <a:cubicBezTo>
                  <a:pt x="1854461" y="998609"/>
                  <a:pt x="1837432" y="989264"/>
                  <a:pt x="1821390" y="978569"/>
                </a:cubicBezTo>
                <a:cubicBezTo>
                  <a:pt x="1816043" y="962527"/>
                  <a:pt x="1809994" y="946701"/>
                  <a:pt x="1805348" y="930442"/>
                </a:cubicBezTo>
                <a:cubicBezTo>
                  <a:pt x="1786068" y="862960"/>
                  <a:pt x="1761475" y="781575"/>
                  <a:pt x="1837432" y="721895"/>
                </a:cubicBezTo>
                <a:cubicBezTo>
                  <a:pt x="1884442" y="684958"/>
                  <a:pt x="1955074" y="700506"/>
                  <a:pt x="2013895" y="689811"/>
                </a:cubicBezTo>
                <a:cubicBezTo>
                  <a:pt x="2024590" y="673769"/>
                  <a:pt x="2039210" y="659737"/>
                  <a:pt x="2045980" y="641684"/>
                </a:cubicBezTo>
                <a:cubicBezTo>
                  <a:pt x="2055554" y="616154"/>
                  <a:pt x="2049828" y="585862"/>
                  <a:pt x="2062022" y="561474"/>
                </a:cubicBezTo>
                <a:cubicBezTo>
                  <a:pt x="2072168" y="541182"/>
                  <a:pt x="2095624" y="530776"/>
                  <a:pt x="2110148" y="513347"/>
                </a:cubicBezTo>
                <a:cubicBezTo>
                  <a:pt x="2122491" y="498536"/>
                  <a:pt x="2142232" y="465221"/>
                  <a:pt x="2142232" y="4652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Volný tvar 4"/>
          <p:cNvSpPr/>
          <p:nvPr/>
        </p:nvSpPr>
        <p:spPr>
          <a:xfrm>
            <a:off x="6778948" y="2613918"/>
            <a:ext cx="1555747" cy="663673"/>
          </a:xfrm>
          <a:custGeom>
            <a:avLst/>
            <a:gdLst>
              <a:gd name="connsiteX0" fmla="*/ 0 w 1909011"/>
              <a:gd name="connsiteY0" fmla="*/ 857883 h 954135"/>
              <a:gd name="connsiteX1" fmla="*/ 481263 w 1909011"/>
              <a:gd name="connsiteY1" fmla="*/ 601209 h 954135"/>
              <a:gd name="connsiteX2" fmla="*/ 497305 w 1909011"/>
              <a:gd name="connsiteY2" fmla="*/ 649335 h 954135"/>
              <a:gd name="connsiteX3" fmla="*/ 449179 w 1909011"/>
              <a:gd name="connsiteY3" fmla="*/ 793714 h 954135"/>
              <a:gd name="connsiteX4" fmla="*/ 385011 w 1909011"/>
              <a:gd name="connsiteY4" fmla="*/ 777672 h 954135"/>
              <a:gd name="connsiteX5" fmla="*/ 352926 w 1909011"/>
              <a:gd name="connsiteY5" fmla="*/ 745588 h 954135"/>
              <a:gd name="connsiteX6" fmla="*/ 320842 w 1909011"/>
              <a:gd name="connsiteY6" fmla="*/ 649335 h 954135"/>
              <a:gd name="connsiteX7" fmla="*/ 336884 w 1909011"/>
              <a:gd name="connsiteY7" fmla="*/ 713504 h 954135"/>
              <a:gd name="connsiteX8" fmla="*/ 352926 w 1909011"/>
              <a:gd name="connsiteY8" fmla="*/ 761630 h 954135"/>
              <a:gd name="connsiteX9" fmla="*/ 449179 w 1909011"/>
              <a:gd name="connsiteY9" fmla="*/ 793714 h 954135"/>
              <a:gd name="connsiteX10" fmla="*/ 561474 w 1909011"/>
              <a:gd name="connsiteY10" fmla="*/ 745588 h 954135"/>
              <a:gd name="connsiteX11" fmla="*/ 641684 w 1909011"/>
              <a:gd name="connsiteY11" fmla="*/ 601209 h 954135"/>
              <a:gd name="connsiteX12" fmla="*/ 673768 w 1909011"/>
              <a:gd name="connsiteY12" fmla="*/ 504956 h 954135"/>
              <a:gd name="connsiteX13" fmla="*/ 770021 w 1909011"/>
              <a:gd name="connsiteY13" fmla="*/ 376619 h 954135"/>
              <a:gd name="connsiteX14" fmla="*/ 786063 w 1909011"/>
              <a:gd name="connsiteY14" fmla="*/ 328493 h 954135"/>
              <a:gd name="connsiteX15" fmla="*/ 818147 w 1909011"/>
              <a:gd name="connsiteY15" fmla="*/ 7651 h 954135"/>
              <a:gd name="connsiteX16" fmla="*/ 802105 w 1909011"/>
              <a:gd name="connsiteY16" fmla="*/ 119946 h 954135"/>
              <a:gd name="connsiteX17" fmla="*/ 834189 w 1909011"/>
              <a:gd name="connsiteY17" fmla="*/ 585167 h 954135"/>
              <a:gd name="connsiteX18" fmla="*/ 818147 w 1909011"/>
              <a:gd name="connsiteY18" fmla="*/ 777672 h 954135"/>
              <a:gd name="connsiteX19" fmla="*/ 786063 w 1909011"/>
              <a:gd name="connsiteY19" fmla="*/ 681419 h 954135"/>
              <a:gd name="connsiteX20" fmla="*/ 753979 w 1909011"/>
              <a:gd name="connsiteY20" fmla="*/ 777672 h 954135"/>
              <a:gd name="connsiteX21" fmla="*/ 770021 w 1909011"/>
              <a:gd name="connsiteY21" fmla="*/ 825798 h 954135"/>
              <a:gd name="connsiteX22" fmla="*/ 914400 w 1909011"/>
              <a:gd name="connsiteY22" fmla="*/ 761630 h 954135"/>
              <a:gd name="connsiteX23" fmla="*/ 962526 w 1909011"/>
              <a:gd name="connsiteY23" fmla="*/ 729546 h 954135"/>
              <a:gd name="connsiteX24" fmla="*/ 994611 w 1909011"/>
              <a:gd name="connsiteY24" fmla="*/ 681419 h 954135"/>
              <a:gd name="connsiteX25" fmla="*/ 1010653 w 1909011"/>
              <a:gd name="connsiteY25" fmla="*/ 601209 h 954135"/>
              <a:gd name="connsiteX26" fmla="*/ 1058779 w 1909011"/>
              <a:gd name="connsiteY26" fmla="*/ 569125 h 954135"/>
              <a:gd name="connsiteX27" fmla="*/ 1058779 w 1909011"/>
              <a:gd name="connsiteY27" fmla="*/ 601209 h 954135"/>
              <a:gd name="connsiteX28" fmla="*/ 994611 w 1909011"/>
              <a:gd name="connsiteY28" fmla="*/ 697462 h 954135"/>
              <a:gd name="connsiteX29" fmla="*/ 962526 w 1909011"/>
              <a:gd name="connsiteY29" fmla="*/ 793714 h 954135"/>
              <a:gd name="connsiteX30" fmla="*/ 994611 w 1909011"/>
              <a:gd name="connsiteY30" fmla="*/ 841840 h 954135"/>
              <a:gd name="connsiteX31" fmla="*/ 1058779 w 1909011"/>
              <a:gd name="connsiteY31" fmla="*/ 825798 h 954135"/>
              <a:gd name="connsiteX32" fmla="*/ 1090863 w 1909011"/>
              <a:gd name="connsiteY32" fmla="*/ 729546 h 954135"/>
              <a:gd name="connsiteX33" fmla="*/ 1122947 w 1909011"/>
              <a:gd name="connsiteY33" fmla="*/ 665377 h 954135"/>
              <a:gd name="connsiteX34" fmla="*/ 1138989 w 1909011"/>
              <a:gd name="connsiteY34" fmla="*/ 713504 h 954135"/>
              <a:gd name="connsiteX35" fmla="*/ 1203158 w 1909011"/>
              <a:gd name="connsiteY35" fmla="*/ 809756 h 954135"/>
              <a:gd name="connsiteX36" fmla="*/ 1283368 w 1909011"/>
              <a:gd name="connsiteY36" fmla="*/ 793714 h 954135"/>
              <a:gd name="connsiteX37" fmla="*/ 1347537 w 1909011"/>
              <a:gd name="connsiteY37" fmla="*/ 713504 h 954135"/>
              <a:gd name="connsiteX38" fmla="*/ 1379621 w 1909011"/>
              <a:gd name="connsiteY38" fmla="*/ 681419 h 954135"/>
              <a:gd name="connsiteX39" fmla="*/ 1395663 w 1909011"/>
              <a:gd name="connsiteY39" fmla="*/ 633293 h 954135"/>
              <a:gd name="connsiteX40" fmla="*/ 1459832 w 1909011"/>
              <a:gd name="connsiteY40" fmla="*/ 537040 h 954135"/>
              <a:gd name="connsiteX41" fmla="*/ 1524000 w 1909011"/>
              <a:gd name="connsiteY41" fmla="*/ 440788 h 954135"/>
              <a:gd name="connsiteX42" fmla="*/ 1556084 w 1909011"/>
              <a:gd name="connsiteY42" fmla="*/ 392662 h 954135"/>
              <a:gd name="connsiteX43" fmla="*/ 1588168 w 1909011"/>
              <a:gd name="connsiteY43" fmla="*/ 344535 h 954135"/>
              <a:gd name="connsiteX44" fmla="*/ 1604211 w 1909011"/>
              <a:gd name="connsiteY44" fmla="*/ 232240 h 954135"/>
              <a:gd name="connsiteX45" fmla="*/ 1620253 w 1909011"/>
              <a:gd name="connsiteY45" fmla="*/ 168072 h 954135"/>
              <a:gd name="connsiteX46" fmla="*/ 1572126 w 1909011"/>
              <a:gd name="connsiteY46" fmla="*/ 184114 h 954135"/>
              <a:gd name="connsiteX47" fmla="*/ 1540042 w 1909011"/>
              <a:gd name="connsiteY47" fmla="*/ 280367 h 954135"/>
              <a:gd name="connsiteX48" fmla="*/ 1507958 w 1909011"/>
              <a:gd name="connsiteY48" fmla="*/ 472872 h 954135"/>
              <a:gd name="connsiteX49" fmla="*/ 1524000 w 1909011"/>
              <a:gd name="connsiteY49" fmla="*/ 873925 h 954135"/>
              <a:gd name="connsiteX50" fmla="*/ 1507958 w 1909011"/>
              <a:gd name="connsiteY50" fmla="*/ 793714 h 954135"/>
              <a:gd name="connsiteX51" fmla="*/ 1475874 w 1909011"/>
              <a:gd name="connsiteY51" fmla="*/ 841840 h 954135"/>
              <a:gd name="connsiteX52" fmla="*/ 1443789 w 1909011"/>
              <a:gd name="connsiteY52" fmla="*/ 873925 h 954135"/>
              <a:gd name="connsiteX53" fmla="*/ 1427747 w 1909011"/>
              <a:gd name="connsiteY53" fmla="*/ 922051 h 954135"/>
              <a:gd name="connsiteX54" fmla="*/ 1540042 w 1909011"/>
              <a:gd name="connsiteY54" fmla="*/ 873925 h 954135"/>
              <a:gd name="connsiteX55" fmla="*/ 1636295 w 1909011"/>
              <a:gd name="connsiteY55" fmla="*/ 841840 h 954135"/>
              <a:gd name="connsiteX56" fmla="*/ 1684421 w 1909011"/>
              <a:gd name="connsiteY56" fmla="*/ 793714 h 954135"/>
              <a:gd name="connsiteX57" fmla="*/ 1716505 w 1909011"/>
              <a:gd name="connsiteY57" fmla="*/ 697462 h 954135"/>
              <a:gd name="connsiteX58" fmla="*/ 1700463 w 1909011"/>
              <a:gd name="connsiteY58" fmla="*/ 553083 h 954135"/>
              <a:gd name="connsiteX59" fmla="*/ 1652337 w 1909011"/>
              <a:gd name="connsiteY59" fmla="*/ 585167 h 954135"/>
              <a:gd name="connsiteX60" fmla="*/ 1636295 w 1909011"/>
              <a:gd name="connsiteY60" fmla="*/ 633293 h 954135"/>
              <a:gd name="connsiteX61" fmla="*/ 1604211 w 1909011"/>
              <a:gd name="connsiteY61" fmla="*/ 681419 h 954135"/>
              <a:gd name="connsiteX62" fmla="*/ 1572126 w 1909011"/>
              <a:gd name="connsiteY62" fmla="*/ 777672 h 954135"/>
              <a:gd name="connsiteX63" fmla="*/ 1620253 w 1909011"/>
              <a:gd name="connsiteY63" fmla="*/ 938093 h 954135"/>
              <a:gd name="connsiteX64" fmla="*/ 1668379 w 1909011"/>
              <a:gd name="connsiteY64" fmla="*/ 954135 h 954135"/>
              <a:gd name="connsiteX65" fmla="*/ 1764632 w 1909011"/>
              <a:gd name="connsiteY65" fmla="*/ 906009 h 954135"/>
              <a:gd name="connsiteX66" fmla="*/ 1812758 w 1909011"/>
              <a:gd name="connsiteY66" fmla="*/ 889967 h 954135"/>
              <a:gd name="connsiteX67" fmla="*/ 1909011 w 1909011"/>
              <a:gd name="connsiteY67" fmla="*/ 841840 h 954135"/>
              <a:gd name="connsiteX68" fmla="*/ 1860884 w 1909011"/>
              <a:gd name="connsiteY68" fmla="*/ 809756 h 954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909011" h="954135">
                <a:moveTo>
                  <a:pt x="0" y="857883"/>
                </a:moveTo>
                <a:cubicBezTo>
                  <a:pt x="574420" y="402307"/>
                  <a:pt x="422029" y="305035"/>
                  <a:pt x="481263" y="601209"/>
                </a:cubicBezTo>
                <a:cubicBezTo>
                  <a:pt x="484579" y="617790"/>
                  <a:pt x="491958" y="633293"/>
                  <a:pt x="497305" y="649335"/>
                </a:cubicBezTo>
                <a:cubicBezTo>
                  <a:pt x="495504" y="660140"/>
                  <a:pt x="488986" y="780445"/>
                  <a:pt x="449179" y="793714"/>
                </a:cubicBezTo>
                <a:cubicBezTo>
                  <a:pt x="428263" y="800686"/>
                  <a:pt x="406400" y="783019"/>
                  <a:pt x="385011" y="777672"/>
                </a:cubicBezTo>
                <a:cubicBezTo>
                  <a:pt x="374316" y="766977"/>
                  <a:pt x="359690" y="759116"/>
                  <a:pt x="352926" y="745588"/>
                </a:cubicBezTo>
                <a:cubicBezTo>
                  <a:pt x="337801" y="715339"/>
                  <a:pt x="312640" y="616525"/>
                  <a:pt x="320842" y="649335"/>
                </a:cubicBezTo>
                <a:cubicBezTo>
                  <a:pt x="326189" y="670725"/>
                  <a:pt x="330827" y="692304"/>
                  <a:pt x="336884" y="713504"/>
                </a:cubicBezTo>
                <a:cubicBezTo>
                  <a:pt x="341529" y="729763"/>
                  <a:pt x="339166" y="751801"/>
                  <a:pt x="352926" y="761630"/>
                </a:cubicBezTo>
                <a:cubicBezTo>
                  <a:pt x="380446" y="781287"/>
                  <a:pt x="449179" y="793714"/>
                  <a:pt x="449179" y="793714"/>
                </a:cubicBezTo>
                <a:cubicBezTo>
                  <a:pt x="479499" y="786134"/>
                  <a:pt x="540959" y="778413"/>
                  <a:pt x="561474" y="745588"/>
                </a:cubicBezTo>
                <a:cubicBezTo>
                  <a:pt x="692338" y="536206"/>
                  <a:pt x="508193" y="734700"/>
                  <a:pt x="641684" y="601209"/>
                </a:cubicBezTo>
                <a:cubicBezTo>
                  <a:pt x="652379" y="569125"/>
                  <a:pt x="649853" y="528870"/>
                  <a:pt x="673768" y="504956"/>
                </a:cubicBezTo>
                <a:cubicBezTo>
                  <a:pt x="711776" y="466950"/>
                  <a:pt x="751880" y="431041"/>
                  <a:pt x="770021" y="376619"/>
                </a:cubicBezTo>
                <a:lnTo>
                  <a:pt x="786063" y="328493"/>
                </a:lnTo>
                <a:cubicBezTo>
                  <a:pt x="796954" y="241366"/>
                  <a:pt x="818147" y="86140"/>
                  <a:pt x="818147" y="7651"/>
                </a:cubicBezTo>
                <a:cubicBezTo>
                  <a:pt x="818147" y="-30161"/>
                  <a:pt x="807452" y="82514"/>
                  <a:pt x="802105" y="119946"/>
                </a:cubicBezTo>
                <a:cubicBezTo>
                  <a:pt x="815039" y="262217"/>
                  <a:pt x="834189" y="449938"/>
                  <a:pt x="834189" y="585167"/>
                </a:cubicBezTo>
                <a:cubicBezTo>
                  <a:pt x="834189" y="649558"/>
                  <a:pt x="823494" y="713504"/>
                  <a:pt x="818147" y="777672"/>
                </a:cubicBezTo>
                <a:cubicBezTo>
                  <a:pt x="807452" y="745588"/>
                  <a:pt x="796758" y="649335"/>
                  <a:pt x="786063" y="681419"/>
                </a:cubicBezTo>
                <a:lnTo>
                  <a:pt x="753979" y="777672"/>
                </a:lnTo>
                <a:cubicBezTo>
                  <a:pt x="759326" y="793714"/>
                  <a:pt x="753616" y="821697"/>
                  <a:pt x="770021" y="825798"/>
                </a:cubicBezTo>
                <a:cubicBezTo>
                  <a:pt x="901734" y="858726"/>
                  <a:pt x="861173" y="814857"/>
                  <a:pt x="914400" y="761630"/>
                </a:cubicBezTo>
                <a:cubicBezTo>
                  <a:pt x="928033" y="747997"/>
                  <a:pt x="946484" y="740241"/>
                  <a:pt x="962526" y="729546"/>
                </a:cubicBezTo>
                <a:cubicBezTo>
                  <a:pt x="973221" y="713504"/>
                  <a:pt x="987841" y="699472"/>
                  <a:pt x="994611" y="681419"/>
                </a:cubicBezTo>
                <a:cubicBezTo>
                  <a:pt x="1004185" y="655889"/>
                  <a:pt x="997125" y="624883"/>
                  <a:pt x="1010653" y="601209"/>
                </a:cubicBezTo>
                <a:cubicBezTo>
                  <a:pt x="1020219" y="584469"/>
                  <a:pt x="1042737" y="579820"/>
                  <a:pt x="1058779" y="569125"/>
                </a:cubicBezTo>
                <a:cubicBezTo>
                  <a:pt x="1191868" y="602397"/>
                  <a:pt x="1096804" y="567937"/>
                  <a:pt x="1058779" y="601209"/>
                </a:cubicBezTo>
                <a:cubicBezTo>
                  <a:pt x="1029759" y="626601"/>
                  <a:pt x="1006805" y="660880"/>
                  <a:pt x="994611" y="697462"/>
                </a:cubicBezTo>
                <a:lnTo>
                  <a:pt x="962526" y="793714"/>
                </a:lnTo>
                <a:cubicBezTo>
                  <a:pt x="973221" y="809756"/>
                  <a:pt x="976320" y="835743"/>
                  <a:pt x="994611" y="841840"/>
                </a:cubicBezTo>
                <a:cubicBezTo>
                  <a:pt x="1015527" y="848812"/>
                  <a:pt x="1044431" y="842538"/>
                  <a:pt x="1058779" y="825798"/>
                </a:cubicBezTo>
                <a:cubicBezTo>
                  <a:pt x="1080788" y="800120"/>
                  <a:pt x="1075739" y="759795"/>
                  <a:pt x="1090863" y="729546"/>
                </a:cubicBezTo>
                <a:lnTo>
                  <a:pt x="1122947" y="665377"/>
                </a:lnTo>
                <a:cubicBezTo>
                  <a:pt x="1128294" y="681419"/>
                  <a:pt x="1130777" y="698722"/>
                  <a:pt x="1138989" y="713504"/>
                </a:cubicBezTo>
                <a:cubicBezTo>
                  <a:pt x="1157716" y="747212"/>
                  <a:pt x="1203158" y="809756"/>
                  <a:pt x="1203158" y="809756"/>
                </a:cubicBezTo>
                <a:cubicBezTo>
                  <a:pt x="1229895" y="804409"/>
                  <a:pt x="1258306" y="804455"/>
                  <a:pt x="1283368" y="793714"/>
                </a:cubicBezTo>
                <a:cubicBezTo>
                  <a:pt x="1306947" y="783609"/>
                  <a:pt x="1335285" y="728819"/>
                  <a:pt x="1347537" y="713504"/>
                </a:cubicBezTo>
                <a:cubicBezTo>
                  <a:pt x="1356985" y="701693"/>
                  <a:pt x="1368926" y="692114"/>
                  <a:pt x="1379621" y="681419"/>
                </a:cubicBezTo>
                <a:cubicBezTo>
                  <a:pt x="1384968" y="665377"/>
                  <a:pt x="1387451" y="648075"/>
                  <a:pt x="1395663" y="633293"/>
                </a:cubicBezTo>
                <a:cubicBezTo>
                  <a:pt x="1414390" y="599585"/>
                  <a:pt x="1438442" y="569124"/>
                  <a:pt x="1459832" y="537040"/>
                </a:cubicBezTo>
                <a:lnTo>
                  <a:pt x="1524000" y="440788"/>
                </a:lnTo>
                <a:lnTo>
                  <a:pt x="1556084" y="392662"/>
                </a:lnTo>
                <a:lnTo>
                  <a:pt x="1588168" y="344535"/>
                </a:lnTo>
                <a:cubicBezTo>
                  <a:pt x="1593516" y="307103"/>
                  <a:pt x="1597447" y="269442"/>
                  <a:pt x="1604211" y="232240"/>
                </a:cubicBezTo>
                <a:cubicBezTo>
                  <a:pt x="1608155" y="210548"/>
                  <a:pt x="1632483" y="186417"/>
                  <a:pt x="1620253" y="168072"/>
                </a:cubicBezTo>
                <a:cubicBezTo>
                  <a:pt x="1610873" y="154002"/>
                  <a:pt x="1588168" y="178767"/>
                  <a:pt x="1572126" y="184114"/>
                </a:cubicBezTo>
                <a:cubicBezTo>
                  <a:pt x="1561431" y="216198"/>
                  <a:pt x="1546675" y="247204"/>
                  <a:pt x="1540042" y="280367"/>
                </a:cubicBezTo>
                <a:cubicBezTo>
                  <a:pt x="1516585" y="397654"/>
                  <a:pt x="1527856" y="333585"/>
                  <a:pt x="1507958" y="472872"/>
                </a:cubicBezTo>
                <a:cubicBezTo>
                  <a:pt x="1513305" y="606556"/>
                  <a:pt x="1524000" y="740134"/>
                  <a:pt x="1524000" y="873925"/>
                </a:cubicBezTo>
                <a:cubicBezTo>
                  <a:pt x="1524000" y="901191"/>
                  <a:pt x="1530645" y="808839"/>
                  <a:pt x="1507958" y="793714"/>
                </a:cubicBezTo>
                <a:cubicBezTo>
                  <a:pt x="1491916" y="783019"/>
                  <a:pt x="1487918" y="826785"/>
                  <a:pt x="1475874" y="841840"/>
                </a:cubicBezTo>
                <a:cubicBezTo>
                  <a:pt x="1466425" y="853651"/>
                  <a:pt x="1454484" y="863230"/>
                  <a:pt x="1443789" y="873925"/>
                </a:cubicBezTo>
                <a:cubicBezTo>
                  <a:pt x="1438442" y="889967"/>
                  <a:pt x="1413677" y="912671"/>
                  <a:pt x="1427747" y="922051"/>
                </a:cubicBezTo>
                <a:cubicBezTo>
                  <a:pt x="1457453" y="941855"/>
                  <a:pt x="1520064" y="882804"/>
                  <a:pt x="1540042" y="873925"/>
                </a:cubicBezTo>
                <a:cubicBezTo>
                  <a:pt x="1570947" y="860189"/>
                  <a:pt x="1636295" y="841840"/>
                  <a:pt x="1636295" y="841840"/>
                </a:cubicBezTo>
                <a:cubicBezTo>
                  <a:pt x="1652337" y="825798"/>
                  <a:pt x="1673403" y="813546"/>
                  <a:pt x="1684421" y="793714"/>
                </a:cubicBezTo>
                <a:cubicBezTo>
                  <a:pt x="1700845" y="764150"/>
                  <a:pt x="1716505" y="697462"/>
                  <a:pt x="1716505" y="697462"/>
                </a:cubicBezTo>
                <a:cubicBezTo>
                  <a:pt x="1711158" y="649336"/>
                  <a:pt x="1724487" y="595126"/>
                  <a:pt x="1700463" y="553083"/>
                </a:cubicBezTo>
                <a:cubicBezTo>
                  <a:pt x="1690897" y="536343"/>
                  <a:pt x="1664381" y="570112"/>
                  <a:pt x="1652337" y="585167"/>
                </a:cubicBezTo>
                <a:cubicBezTo>
                  <a:pt x="1641774" y="598371"/>
                  <a:pt x="1643857" y="618168"/>
                  <a:pt x="1636295" y="633293"/>
                </a:cubicBezTo>
                <a:cubicBezTo>
                  <a:pt x="1627673" y="650538"/>
                  <a:pt x="1612041" y="663801"/>
                  <a:pt x="1604211" y="681419"/>
                </a:cubicBezTo>
                <a:cubicBezTo>
                  <a:pt x="1590475" y="712324"/>
                  <a:pt x="1572126" y="777672"/>
                  <a:pt x="1572126" y="777672"/>
                </a:cubicBezTo>
                <a:cubicBezTo>
                  <a:pt x="1579147" y="826818"/>
                  <a:pt x="1573184" y="900438"/>
                  <a:pt x="1620253" y="938093"/>
                </a:cubicBezTo>
                <a:cubicBezTo>
                  <a:pt x="1633457" y="948656"/>
                  <a:pt x="1652337" y="948788"/>
                  <a:pt x="1668379" y="954135"/>
                </a:cubicBezTo>
                <a:cubicBezTo>
                  <a:pt x="1826642" y="914569"/>
                  <a:pt x="1662473" y="967304"/>
                  <a:pt x="1764632" y="906009"/>
                </a:cubicBezTo>
                <a:cubicBezTo>
                  <a:pt x="1779132" y="897309"/>
                  <a:pt x="1797633" y="897529"/>
                  <a:pt x="1812758" y="889967"/>
                </a:cubicBezTo>
                <a:cubicBezTo>
                  <a:pt x="1937155" y="827768"/>
                  <a:pt x="1788038" y="882166"/>
                  <a:pt x="1909011" y="841840"/>
                </a:cubicBezTo>
                <a:cubicBezTo>
                  <a:pt x="1873145" y="805975"/>
                  <a:pt x="1892051" y="809756"/>
                  <a:pt x="1860884" y="80975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Volný tvar 5"/>
          <p:cNvSpPr/>
          <p:nvPr/>
        </p:nvSpPr>
        <p:spPr>
          <a:xfrm>
            <a:off x="8488254" y="2838795"/>
            <a:ext cx="1219200" cy="497305"/>
          </a:xfrm>
          <a:custGeom>
            <a:avLst/>
            <a:gdLst>
              <a:gd name="connsiteX0" fmla="*/ 0 w 1219200"/>
              <a:gd name="connsiteY0" fmla="*/ 304800 h 497305"/>
              <a:gd name="connsiteX1" fmla="*/ 192505 w 1219200"/>
              <a:gd name="connsiteY1" fmla="*/ 96253 h 497305"/>
              <a:gd name="connsiteX2" fmla="*/ 208547 w 1219200"/>
              <a:gd name="connsiteY2" fmla="*/ 304800 h 497305"/>
              <a:gd name="connsiteX3" fmla="*/ 272716 w 1219200"/>
              <a:gd name="connsiteY3" fmla="*/ 368968 h 497305"/>
              <a:gd name="connsiteX4" fmla="*/ 320842 w 1219200"/>
              <a:gd name="connsiteY4" fmla="*/ 336884 h 497305"/>
              <a:gd name="connsiteX5" fmla="*/ 336884 w 1219200"/>
              <a:gd name="connsiteY5" fmla="*/ 288758 h 497305"/>
              <a:gd name="connsiteX6" fmla="*/ 304800 w 1219200"/>
              <a:gd name="connsiteY6" fmla="*/ 0 h 497305"/>
              <a:gd name="connsiteX7" fmla="*/ 288758 w 1219200"/>
              <a:gd name="connsiteY7" fmla="*/ 64168 h 497305"/>
              <a:gd name="connsiteX8" fmla="*/ 272716 w 1219200"/>
              <a:gd name="connsiteY8" fmla="*/ 112295 h 497305"/>
              <a:gd name="connsiteX9" fmla="*/ 368968 w 1219200"/>
              <a:gd name="connsiteY9" fmla="*/ 176463 h 497305"/>
              <a:gd name="connsiteX10" fmla="*/ 465221 w 1219200"/>
              <a:gd name="connsiteY10" fmla="*/ 160421 h 497305"/>
              <a:gd name="connsiteX11" fmla="*/ 513347 w 1219200"/>
              <a:gd name="connsiteY11" fmla="*/ 144379 h 497305"/>
              <a:gd name="connsiteX12" fmla="*/ 689811 w 1219200"/>
              <a:gd name="connsiteY12" fmla="*/ 176463 h 497305"/>
              <a:gd name="connsiteX13" fmla="*/ 561474 w 1219200"/>
              <a:gd name="connsiteY13" fmla="*/ 192505 h 497305"/>
              <a:gd name="connsiteX14" fmla="*/ 545432 w 1219200"/>
              <a:gd name="connsiteY14" fmla="*/ 240632 h 497305"/>
              <a:gd name="connsiteX15" fmla="*/ 497305 w 1219200"/>
              <a:gd name="connsiteY15" fmla="*/ 272716 h 497305"/>
              <a:gd name="connsiteX16" fmla="*/ 481263 w 1219200"/>
              <a:gd name="connsiteY16" fmla="*/ 352926 h 497305"/>
              <a:gd name="connsiteX17" fmla="*/ 465221 w 1219200"/>
              <a:gd name="connsiteY17" fmla="*/ 417095 h 497305"/>
              <a:gd name="connsiteX18" fmla="*/ 529389 w 1219200"/>
              <a:gd name="connsiteY18" fmla="*/ 385011 h 497305"/>
              <a:gd name="connsiteX19" fmla="*/ 561474 w 1219200"/>
              <a:gd name="connsiteY19" fmla="*/ 336884 h 497305"/>
              <a:gd name="connsiteX20" fmla="*/ 577516 w 1219200"/>
              <a:gd name="connsiteY20" fmla="*/ 288758 h 497305"/>
              <a:gd name="connsiteX21" fmla="*/ 625642 w 1219200"/>
              <a:gd name="connsiteY21" fmla="*/ 240632 h 497305"/>
              <a:gd name="connsiteX22" fmla="*/ 641684 w 1219200"/>
              <a:gd name="connsiteY22" fmla="*/ 192505 h 497305"/>
              <a:gd name="connsiteX23" fmla="*/ 657726 w 1219200"/>
              <a:gd name="connsiteY23" fmla="*/ 240632 h 497305"/>
              <a:gd name="connsiteX24" fmla="*/ 673768 w 1219200"/>
              <a:gd name="connsiteY24" fmla="*/ 385011 h 497305"/>
              <a:gd name="connsiteX25" fmla="*/ 737937 w 1219200"/>
              <a:gd name="connsiteY25" fmla="*/ 368968 h 497305"/>
              <a:gd name="connsiteX26" fmla="*/ 753979 w 1219200"/>
              <a:gd name="connsiteY26" fmla="*/ 224590 h 497305"/>
              <a:gd name="connsiteX27" fmla="*/ 786063 w 1219200"/>
              <a:gd name="connsiteY27" fmla="*/ 96253 h 497305"/>
              <a:gd name="connsiteX28" fmla="*/ 818147 w 1219200"/>
              <a:gd name="connsiteY28" fmla="*/ 144379 h 497305"/>
              <a:gd name="connsiteX29" fmla="*/ 866274 w 1219200"/>
              <a:gd name="connsiteY29" fmla="*/ 128337 h 497305"/>
              <a:gd name="connsiteX30" fmla="*/ 930442 w 1219200"/>
              <a:gd name="connsiteY30" fmla="*/ 497305 h 497305"/>
              <a:gd name="connsiteX31" fmla="*/ 1010653 w 1219200"/>
              <a:gd name="connsiteY31" fmla="*/ 433137 h 497305"/>
              <a:gd name="connsiteX32" fmla="*/ 1042737 w 1219200"/>
              <a:gd name="connsiteY32" fmla="*/ 385011 h 497305"/>
              <a:gd name="connsiteX33" fmla="*/ 1074821 w 1219200"/>
              <a:gd name="connsiteY33" fmla="*/ 240632 h 497305"/>
              <a:gd name="connsiteX34" fmla="*/ 1090863 w 1219200"/>
              <a:gd name="connsiteY34" fmla="*/ 192505 h 497305"/>
              <a:gd name="connsiteX35" fmla="*/ 1058779 w 1219200"/>
              <a:gd name="connsiteY35" fmla="*/ 224590 h 497305"/>
              <a:gd name="connsiteX36" fmla="*/ 1058779 w 1219200"/>
              <a:gd name="connsiteY36" fmla="*/ 433137 h 497305"/>
              <a:gd name="connsiteX37" fmla="*/ 1074821 w 1219200"/>
              <a:gd name="connsiteY37" fmla="*/ 481263 h 497305"/>
              <a:gd name="connsiteX38" fmla="*/ 1122947 w 1219200"/>
              <a:gd name="connsiteY38" fmla="*/ 497305 h 497305"/>
              <a:gd name="connsiteX39" fmla="*/ 1171074 w 1219200"/>
              <a:gd name="connsiteY39" fmla="*/ 417095 h 497305"/>
              <a:gd name="connsiteX40" fmla="*/ 1219200 w 1219200"/>
              <a:gd name="connsiteY40" fmla="*/ 352926 h 497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219200" h="497305">
                <a:moveTo>
                  <a:pt x="0" y="304800"/>
                </a:moveTo>
                <a:cubicBezTo>
                  <a:pt x="64168" y="235284"/>
                  <a:pt x="97901" y="96253"/>
                  <a:pt x="192505" y="96253"/>
                </a:cubicBezTo>
                <a:cubicBezTo>
                  <a:pt x="262226" y="96253"/>
                  <a:pt x="199899" y="235617"/>
                  <a:pt x="208547" y="304800"/>
                </a:cubicBezTo>
                <a:cubicBezTo>
                  <a:pt x="215987" y="364319"/>
                  <a:pt x="222497" y="352229"/>
                  <a:pt x="272716" y="368968"/>
                </a:cubicBezTo>
                <a:cubicBezTo>
                  <a:pt x="288758" y="358273"/>
                  <a:pt x="308798" y="351939"/>
                  <a:pt x="320842" y="336884"/>
                </a:cubicBezTo>
                <a:cubicBezTo>
                  <a:pt x="331405" y="323680"/>
                  <a:pt x="336884" y="305668"/>
                  <a:pt x="336884" y="288758"/>
                </a:cubicBezTo>
                <a:cubicBezTo>
                  <a:pt x="336884" y="176299"/>
                  <a:pt x="321960" y="102958"/>
                  <a:pt x="304800" y="0"/>
                </a:cubicBezTo>
                <a:cubicBezTo>
                  <a:pt x="299453" y="21389"/>
                  <a:pt x="294815" y="42969"/>
                  <a:pt x="288758" y="64168"/>
                </a:cubicBezTo>
                <a:cubicBezTo>
                  <a:pt x="284112" y="80427"/>
                  <a:pt x="262887" y="98535"/>
                  <a:pt x="272716" y="112295"/>
                </a:cubicBezTo>
                <a:cubicBezTo>
                  <a:pt x="295129" y="143673"/>
                  <a:pt x="368968" y="176463"/>
                  <a:pt x="368968" y="176463"/>
                </a:cubicBezTo>
                <a:cubicBezTo>
                  <a:pt x="401052" y="171116"/>
                  <a:pt x="433469" y="167477"/>
                  <a:pt x="465221" y="160421"/>
                </a:cubicBezTo>
                <a:cubicBezTo>
                  <a:pt x="481728" y="156753"/>
                  <a:pt x="496437" y="144379"/>
                  <a:pt x="513347" y="144379"/>
                </a:cubicBezTo>
                <a:cubicBezTo>
                  <a:pt x="570827" y="144379"/>
                  <a:pt x="633649" y="162423"/>
                  <a:pt x="689811" y="176463"/>
                </a:cubicBezTo>
                <a:cubicBezTo>
                  <a:pt x="647032" y="181810"/>
                  <a:pt x="600870" y="174995"/>
                  <a:pt x="561474" y="192505"/>
                </a:cubicBezTo>
                <a:cubicBezTo>
                  <a:pt x="546021" y="199373"/>
                  <a:pt x="555996" y="227427"/>
                  <a:pt x="545432" y="240632"/>
                </a:cubicBezTo>
                <a:cubicBezTo>
                  <a:pt x="533388" y="255687"/>
                  <a:pt x="513347" y="262021"/>
                  <a:pt x="497305" y="272716"/>
                </a:cubicBezTo>
                <a:cubicBezTo>
                  <a:pt x="491958" y="299453"/>
                  <a:pt x="487178" y="326309"/>
                  <a:pt x="481263" y="352926"/>
                </a:cubicBezTo>
                <a:cubicBezTo>
                  <a:pt x="476480" y="374449"/>
                  <a:pt x="446876" y="404865"/>
                  <a:pt x="465221" y="417095"/>
                </a:cubicBezTo>
                <a:cubicBezTo>
                  <a:pt x="485118" y="430360"/>
                  <a:pt x="508000" y="395706"/>
                  <a:pt x="529389" y="385011"/>
                </a:cubicBezTo>
                <a:cubicBezTo>
                  <a:pt x="540084" y="368969"/>
                  <a:pt x="552851" y="354129"/>
                  <a:pt x="561474" y="336884"/>
                </a:cubicBezTo>
                <a:cubicBezTo>
                  <a:pt x="569036" y="321759"/>
                  <a:pt x="568136" y="302828"/>
                  <a:pt x="577516" y="288758"/>
                </a:cubicBezTo>
                <a:cubicBezTo>
                  <a:pt x="590100" y="269881"/>
                  <a:pt x="609600" y="256674"/>
                  <a:pt x="625642" y="240632"/>
                </a:cubicBezTo>
                <a:cubicBezTo>
                  <a:pt x="630989" y="224590"/>
                  <a:pt x="624774" y="192505"/>
                  <a:pt x="641684" y="192505"/>
                </a:cubicBezTo>
                <a:cubicBezTo>
                  <a:pt x="658594" y="192505"/>
                  <a:pt x="654946" y="223952"/>
                  <a:pt x="657726" y="240632"/>
                </a:cubicBezTo>
                <a:cubicBezTo>
                  <a:pt x="665687" y="288396"/>
                  <a:pt x="668421" y="336885"/>
                  <a:pt x="673768" y="385011"/>
                </a:cubicBezTo>
                <a:cubicBezTo>
                  <a:pt x="695158" y="379663"/>
                  <a:pt x="728077" y="388688"/>
                  <a:pt x="737937" y="368968"/>
                </a:cubicBezTo>
                <a:cubicBezTo>
                  <a:pt x="759592" y="325658"/>
                  <a:pt x="747131" y="272525"/>
                  <a:pt x="753979" y="224590"/>
                </a:cubicBezTo>
                <a:cubicBezTo>
                  <a:pt x="763658" y="156834"/>
                  <a:pt x="767401" y="152239"/>
                  <a:pt x="786063" y="96253"/>
                </a:cubicBezTo>
                <a:cubicBezTo>
                  <a:pt x="796758" y="112295"/>
                  <a:pt x="800246" y="137219"/>
                  <a:pt x="818147" y="144379"/>
                </a:cubicBezTo>
                <a:cubicBezTo>
                  <a:pt x="833848" y="150659"/>
                  <a:pt x="862958" y="111755"/>
                  <a:pt x="866274" y="128337"/>
                </a:cubicBezTo>
                <a:cubicBezTo>
                  <a:pt x="945852" y="526226"/>
                  <a:pt x="778036" y="395701"/>
                  <a:pt x="930442" y="497305"/>
                </a:cubicBezTo>
                <a:cubicBezTo>
                  <a:pt x="966174" y="473484"/>
                  <a:pt x="984530" y="465790"/>
                  <a:pt x="1010653" y="433137"/>
                </a:cubicBezTo>
                <a:cubicBezTo>
                  <a:pt x="1022697" y="418082"/>
                  <a:pt x="1032042" y="401053"/>
                  <a:pt x="1042737" y="385011"/>
                </a:cubicBezTo>
                <a:cubicBezTo>
                  <a:pt x="1078850" y="276670"/>
                  <a:pt x="1037177" y="410031"/>
                  <a:pt x="1074821" y="240632"/>
                </a:cubicBezTo>
                <a:cubicBezTo>
                  <a:pt x="1078489" y="224125"/>
                  <a:pt x="1102820" y="204462"/>
                  <a:pt x="1090863" y="192505"/>
                </a:cubicBezTo>
                <a:lnTo>
                  <a:pt x="1058779" y="224590"/>
                </a:lnTo>
                <a:cubicBezTo>
                  <a:pt x="1037207" y="332450"/>
                  <a:pt x="1034730" y="300868"/>
                  <a:pt x="1058779" y="433137"/>
                </a:cubicBezTo>
                <a:cubicBezTo>
                  <a:pt x="1061804" y="449774"/>
                  <a:pt x="1062864" y="469306"/>
                  <a:pt x="1074821" y="481263"/>
                </a:cubicBezTo>
                <a:cubicBezTo>
                  <a:pt x="1086778" y="493220"/>
                  <a:pt x="1106905" y="491958"/>
                  <a:pt x="1122947" y="497305"/>
                </a:cubicBezTo>
                <a:cubicBezTo>
                  <a:pt x="1168392" y="360969"/>
                  <a:pt x="1105010" y="527200"/>
                  <a:pt x="1171074" y="417095"/>
                </a:cubicBezTo>
                <a:cubicBezTo>
                  <a:pt x="1213554" y="346296"/>
                  <a:pt x="1155971" y="384541"/>
                  <a:pt x="1219200" y="35292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Volný tvar 6"/>
          <p:cNvSpPr/>
          <p:nvPr/>
        </p:nvSpPr>
        <p:spPr>
          <a:xfrm>
            <a:off x="9689432" y="2789783"/>
            <a:ext cx="1267388" cy="675312"/>
          </a:xfrm>
          <a:custGeom>
            <a:avLst/>
            <a:gdLst>
              <a:gd name="connsiteX0" fmla="*/ 144379 w 1267388"/>
              <a:gd name="connsiteY0" fmla="*/ 274259 h 675312"/>
              <a:gd name="connsiteX1" fmla="*/ 16042 w 1267388"/>
              <a:gd name="connsiteY1" fmla="*/ 322385 h 675312"/>
              <a:gd name="connsiteX2" fmla="*/ 0 w 1267388"/>
              <a:gd name="connsiteY2" fmla="*/ 370512 h 675312"/>
              <a:gd name="connsiteX3" fmla="*/ 16042 w 1267388"/>
              <a:gd name="connsiteY3" fmla="*/ 563017 h 675312"/>
              <a:gd name="connsiteX4" fmla="*/ 64168 w 1267388"/>
              <a:gd name="connsiteY4" fmla="*/ 579059 h 675312"/>
              <a:gd name="connsiteX5" fmla="*/ 96252 w 1267388"/>
              <a:gd name="connsiteY5" fmla="*/ 530933 h 675312"/>
              <a:gd name="connsiteX6" fmla="*/ 144379 w 1267388"/>
              <a:gd name="connsiteY6" fmla="*/ 498849 h 675312"/>
              <a:gd name="connsiteX7" fmla="*/ 208547 w 1267388"/>
              <a:gd name="connsiteY7" fmla="*/ 418638 h 675312"/>
              <a:gd name="connsiteX8" fmla="*/ 208547 w 1267388"/>
              <a:gd name="connsiteY8" fmla="*/ 466764 h 675312"/>
              <a:gd name="connsiteX9" fmla="*/ 272715 w 1267388"/>
              <a:gd name="connsiteY9" fmla="*/ 611143 h 675312"/>
              <a:gd name="connsiteX10" fmla="*/ 385010 w 1267388"/>
              <a:gd name="connsiteY10" fmla="*/ 579059 h 675312"/>
              <a:gd name="connsiteX11" fmla="*/ 433136 w 1267388"/>
              <a:gd name="connsiteY11" fmla="*/ 546975 h 675312"/>
              <a:gd name="connsiteX12" fmla="*/ 529389 w 1267388"/>
              <a:gd name="connsiteY12" fmla="*/ 434680 h 675312"/>
              <a:gd name="connsiteX13" fmla="*/ 577515 w 1267388"/>
              <a:gd name="connsiteY13" fmla="*/ 338428 h 675312"/>
              <a:gd name="connsiteX14" fmla="*/ 577515 w 1267388"/>
              <a:gd name="connsiteY14" fmla="*/ 1543 h 675312"/>
              <a:gd name="connsiteX15" fmla="*/ 529389 w 1267388"/>
              <a:gd name="connsiteY15" fmla="*/ 161964 h 675312"/>
              <a:gd name="connsiteX16" fmla="*/ 545431 w 1267388"/>
              <a:gd name="connsiteY16" fmla="*/ 563017 h 675312"/>
              <a:gd name="connsiteX17" fmla="*/ 609600 w 1267388"/>
              <a:gd name="connsiteY17" fmla="*/ 611143 h 675312"/>
              <a:gd name="connsiteX18" fmla="*/ 657726 w 1267388"/>
              <a:gd name="connsiteY18" fmla="*/ 579059 h 675312"/>
              <a:gd name="connsiteX19" fmla="*/ 673768 w 1267388"/>
              <a:gd name="connsiteY19" fmla="*/ 482806 h 675312"/>
              <a:gd name="connsiteX20" fmla="*/ 689810 w 1267388"/>
              <a:gd name="connsiteY20" fmla="*/ 434680 h 675312"/>
              <a:gd name="connsiteX21" fmla="*/ 673768 w 1267388"/>
              <a:gd name="connsiteY21" fmla="*/ 290301 h 675312"/>
              <a:gd name="connsiteX22" fmla="*/ 657726 w 1267388"/>
              <a:gd name="connsiteY22" fmla="*/ 338428 h 675312"/>
              <a:gd name="connsiteX23" fmla="*/ 673768 w 1267388"/>
              <a:gd name="connsiteY23" fmla="*/ 450722 h 675312"/>
              <a:gd name="connsiteX24" fmla="*/ 721894 w 1267388"/>
              <a:gd name="connsiteY24" fmla="*/ 466764 h 675312"/>
              <a:gd name="connsiteX25" fmla="*/ 770021 w 1267388"/>
              <a:gd name="connsiteY25" fmla="*/ 450722 h 675312"/>
              <a:gd name="connsiteX26" fmla="*/ 802105 w 1267388"/>
              <a:gd name="connsiteY26" fmla="*/ 402596 h 675312"/>
              <a:gd name="connsiteX27" fmla="*/ 850231 w 1267388"/>
              <a:gd name="connsiteY27" fmla="*/ 370512 h 675312"/>
              <a:gd name="connsiteX28" fmla="*/ 882315 w 1267388"/>
              <a:gd name="connsiteY28" fmla="*/ 322385 h 675312"/>
              <a:gd name="connsiteX29" fmla="*/ 914400 w 1267388"/>
              <a:gd name="connsiteY29" fmla="*/ 290301 h 675312"/>
              <a:gd name="connsiteX30" fmla="*/ 946484 w 1267388"/>
              <a:gd name="connsiteY30" fmla="*/ 194049 h 675312"/>
              <a:gd name="connsiteX31" fmla="*/ 914400 w 1267388"/>
              <a:gd name="connsiteY31" fmla="*/ 161964 h 675312"/>
              <a:gd name="connsiteX32" fmla="*/ 882315 w 1267388"/>
              <a:gd name="connsiteY32" fmla="*/ 194049 h 675312"/>
              <a:gd name="connsiteX33" fmla="*/ 834189 w 1267388"/>
              <a:gd name="connsiteY33" fmla="*/ 306343 h 675312"/>
              <a:gd name="connsiteX34" fmla="*/ 914400 w 1267388"/>
              <a:gd name="connsiteY34" fmla="*/ 627185 h 675312"/>
              <a:gd name="connsiteX35" fmla="*/ 962526 w 1267388"/>
              <a:gd name="connsiteY35" fmla="*/ 595101 h 675312"/>
              <a:gd name="connsiteX36" fmla="*/ 1026694 w 1267388"/>
              <a:gd name="connsiteY36" fmla="*/ 514891 h 675312"/>
              <a:gd name="connsiteX37" fmla="*/ 1042736 w 1267388"/>
              <a:gd name="connsiteY37" fmla="*/ 466764 h 675312"/>
              <a:gd name="connsiteX38" fmla="*/ 1026694 w 1267388"/>
              <a:gd name="connsiteY38" fmla="*/ 354470 h 675312"/>
              <a:gd name="connsiteX39" fmla="*/ 978568 w 1267388"/>
              <a:gd name="connsiteY39" fmla="*/ 386554 h 675312"/>
              <a:gd name="connsiteX40" fmla="*/ 962526 w 1267388"/>
              <a:gd name="connsiteY40" fmla="*/ 434680 h 675312"/>
              <a:gd name="connsiteX41" fmla="*/ 1010652 w 1267388"/>
              <a:gd name="connsiteY41" fmla="*/ 627185 h 675312"/>
              <a:gd name="connsiteX42" fmla="*/ 1042736 w 1267388"/>
              <a:gd name="connsiteY42" fmla="*/ 659270 h 675312"/>
              <a:gd name="connsiteX43" fmla="*/ 1090863 w 1267388"/>
              <a:gd name="connsiteY43" fmla="*/ 675312 h 675312"/>
              <a:gd name="connsiteX44" fmla="*/ 1138989 w 1267388"/>
              <a:gd name="connsiteY44" fmla="*/ 659270 h 675312"/>
              <a:gd name="connsiteX45" fmla="*/ 1219200 w 1267388"/>
              <a:gd name="connsiteY45" fmla="*/ 579059 h 675312"/>
              <a:gd name="connsiteX46" fmla="*/ 1235242 w 1267388"/>
              <a:gd name="connsiteY46" fmla="*/ 530933 h 675312"/>
              <a:gd name="connsiteX47" fmla="*/ 1267326 w 1267388"/>
              <a:gd name="connsiteY47" fmla="*/ 466764 h 675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267388" h="675312">
                <a:moveTo>
                  <a:pt x="144379" y="274259"/>
                </a:moveTo>
                <a:cubicBezTo>
                  <a:pt x="100900" y="282955"/>
                  <a:pt x="47514" y="283044"/>
                  <a:pt x="16042" y="322385"/>
                </a:cubicBezTo>
                <a:cubicBezTo>
                  <a:pt x="5478" y="335590"/>
                  <a:pt x="5347" y="354470"/>
                  <a:pt x="0" y="370512"/>
                </a:cubicBezTo>
                <a:cubicBezTo>
                  <a:pt x="5347" y="434680"/>
                  <a:pt x="-2894" y="501474"/>
                  <a:pt x="16042" y="563017"/>
                </a:cubicBezTo>
                <a:cubicBezTo>
                  <a:pt x="21015" y="579179"/>
                  <a:pt x="48468" y="585339"/>
                  <a:pt x="64168" y="579059"/>
                </a:cubicBezTo>
                <a:cubicBezTo>
                  <a:pt x="82069" y="571899"/>
                  <a:pt x="82619" y="544566"/>
                  <a:pt x="96252" y="530933"/>
                </a:cubicBezTo>
                <a:cubicBezTo>
                  <a:pt x="109885" y="517300"/>
                  <a:pt x="129324" y="510893"/>
                  <a:pt x="144379" y="498849"/>
                </a:cubicBezTo>
                <a:cubicBezTo>
                  <a:pt x="177032" y="472727"/>
                  <a:pt x="184726" y="454369"/>
                  <a:pt x="208547" y="418638"/>
                </a:cubicBezTo>
                <a:cubicBezTo>
                  <a:pt x="245329" y="234730"/>
                  <a:pt x="208547" y="408492"/>
                  <a:pt x="208547" y="466764"/>
                </a:cubicBezTo>
                <a:cubicBezTo>
                  <a:pt x="208547" y="565623"/>
                  <a:pt x="215379" y="553807"/>
                  <a:pt x="272715" y="611143"/>
                </a:cubicBezTo>
                <a:cubicBezTo>
                  <a:pt x="293275" y="606003"/>
                  <a:pt x="361995" y="590566"/>
                  <a:pt x="385010" y="579059"/>
                </a:cubicBezTo>
                <a:cubicBezTo>
                  <a:pt x="402255" y="570437"/>
                  <a:pt x="418497" y="559522"/>
                  <a:pt x="433136" y="546975"/>
                </a:cubicBezTo>
                <a:cubicBezTo>
                  <a:pt x="467672" y="517373"/>
                  <a:pt x="508102" y="477254"/>
                  <a:pt x="529389" y="434680"/>
                </a:cubicBezTo>
                <a:cubicBezTo>
                  <a:pt x="595806" y="301847"/>
                  <a:pt x="485567" y="476350"/>
                  <a:pt x="577515" y="338428"/>
                </a:cubicBezTo>
                <a:cubicBezTo>
                  <a:pt x="618084" y="216718"/>
                  <a:pt x="628455" y="205303"/>
                  <a:pt x="577515" y="1543"/>
                </a:cubicBezTo>
                <a:cubicBezTo>
                  <a:pt x="572633" y="-17984"/>
                  <a:pt x="531355" y="154100"/>
                  <a:pt x="529389" y="161964"/>
                </a:cubicBezTo>
                <a:cubicBezTo>
                  <a:pt x="534736" y="295648"/>
                  <a:pt x="536226" y="429543"/>
                  <a:pt x="545431" y="563017"/>
                </a:cubicBezTo>
                <a:cubicBezTo>
                  <a:pt x="551316" y="648343"/>
                  <a:pt x="551493" y="630512"/>
                  <a:pt x="609600" y="611143"/>
                </a:cubicBezTo>
                <a:cubicBezTo>
                  <a:pt x="625642" y="600448"/>
                  <a:pt x="649104" y="596304"/>
                  <a:pt x="657726" y="579059"/>
                </a:cubicBezTo>
                <a:cubicBezTo>
                  <a:pt x="672272" y="549966"/>
                  <a:pt x="666712" y="514558"/>
                  <a:pt x="673768" y="482806"/>
                </a:cubicBezTo>
                <a:cubicBezTo>
                  <a:pt x="677436" y="466299"/>
                  <a:pt x="684463" y="450722"/>
                  <a:pt x="689810" y="434680"/>
                </a:cubicBezTo>
                <a:cubicBezTo>
                  <a:pt x="684463" y="386554"/>
                  <a:pt x="689081" y="336239"/>
                  <a:pt x="673768" y="290301"/>
                </a:cubicBezTo>
                <a:cubicBezTo>
                  <a:pt x="668421" y="274259"/>
                  <a:pt x="657726" y="321518"/>
                  <a:pt x="657726" y="338428"/>
                </a:cubicBezTo>
                <a:cubicBezTo>
                  <a:pt x="657726" y="376239"/>
                  <a:pt x="656858" y="416902"/>
                  <a:pt x="673768" y="450722"/>
                </a:cubicBezTo>
                <a:cubicBezTo>
                  <a:pt x="681330" y="465847"/>
                  <a:pt x="705852" y="461417"/>
                  <a:pt x="721894" y="466764"/>
                </a:cubicBezTo>
                <a:cubicBezTo>
                  <a:pt x="737936" y="461417"/>
                  <a:pt x="756816" y="461286"/>
                  <a:pt x="770021" y="450722"/>
                </a:cubicBezTo>
                <a:cubicBezTo>
                  <a:pt x="785076" y="438678"/>
                  <a:pt x="788472" y="416229"/>
                  <a:pt x="802105" y="402596"/>
                </a:cubicBezTo>
                <a:cubicBezTo>
                  <a:pt x="815738" y="388963"/>
                  <a:pt x="834189" y="381207"/>
                  <a:pt x="850231" y="370512"/>
                </a:cubicBezTo>
                <a:cubicBezTo>
                  <a:pt x="860926" y="354470"/>
                  <a:pt x="870271" y="337440"/>
                  <a:pt x="882315" y="322385"/>
                </a:cubicBezTo>
                <a:cubicBezTo>
                  <a:pt x="891763" y="310575"/>
                  <a:pt x="907636" y="303829"/>
                  <a:pt x="914400" y="290301"/>
                </a:cubicBezTo>
                <a:cubicBezTo>
                  <a:pt x="929525" y="260052"/>
                  <a:pt x="946484" y="194049"/>
                  <a:pt x="946484" y="194049"/>
                </a:cubicBezTo>
                <a:cubicBezTo>
                  <a:pt x="935789" y="183354"/>
                  <a:pt x="929525" y="161964"/>
                  <a:pt x="914400" y="161964"/>
                </a:cubicBezTo>
                <a:cubicBezTo>
                  <a:pt x="899275" y="161964"/>
                  <a:pt x="890705" y="181464"/>
                  <a:pt x="882315" y="194049"/>
                </a:cubicBezTo>
                <a:cubicBezTo>
                  <a:pt x="855884" y="233695"/>
                  <a:pt x="848448" y="263565"/>
                  <a:pt x="834189" y="306343"/>
                </a:cubicBezTo>
                <a:cubicBezTo>
                  <a:pt x="843919" y="510676"/>
                  <a:pt x="742609" y="700810"/>
                  <a:pt x="914400" y="627185"/>
                </a:cubicBezTo>
                <a:cubicBezTo>
                  <a:pt x="932121" y="619590"/>
                  <a:pt x="946484" y="605796"/>
                  <a:pt x="962526" y="595101"/>
                </a:cubicBezTo>
                <a:cubicBezTo>
                  <a:pt x="1002849" y="474133"/>
                  <a:pt x="943766" y="618553"/>
                  <a:pt x="1026694" y="514891"/>
                </a:cubicBezTo>
                <a:cubicBezTo>
                  <a:pt x="1037258" y="501686"/>
                  <a:pt x="1037389" y="482806"/>
                  <a:pt x="1042736" y="466764"/>
                </a:cubicBezTo>
                <a:cubicBezTo>
                  <a:pt x="1037389" y="429333"/>
                  <a:pt x="1050315" y="383996"/>
                  <a:pt x="1026694" y="354470"/>
                </a:cubicBezTo>
                <a:cubicBezTo>
                  <a:pt x="1014650" y="339415"/>
                  <a:pt x="990612" y="371499"/>
                  <a:pt x="978568" y="386554"/>
                </a:cubicBezTo>
                <a:cubicBezTo>
                  <a:pt x="968005" y="399758"/>
                  <a:pt x="967873" y="418638"/>
                  <a:pt x="962526" y="434680"/>
                </a:cubicBezTo>
                <a:cubicBezTo>
                  <a:pt x="975922" y="555245"/>
                  <a:pt x="953609" y="555881"/>
                  <a:pt x="1010652" y="627185"/>
                </a:cubicBezTo>
                <a:cubicBezTo>
                  <a:pt x="1020100" y="638996"/>
                  <a:pt x="1029767" y="651488"/>
                  <a:pt x="1042736" y="659270"/>
                </a:cubicBezTo>
                <a:cubicBezTo>
                  <a:pt x="1057236" y="667970"/>
                  <a:pt x="1074821" y="669965"/>
                  <a:pt x="1090863" y="675312"/>
                </a:cubicBezTo>
                <a:cubicBezTo>
                  <a:pt x="1106905" y="669965"/>
                  <a:pt x="1125461" y="669416"/>
                  <a:pt x="1138989" y="659270"/>
                </a:cubicBezTo>
                <a:cubicBezTo>
                  <a:pt x="1169238" y="636583"/>
                  <a:pt x="1219200" y="579059"/>
                  <a:pt x="1219200" y="579059"/>
                </a:cubicBezTo>
                <a:cubicBezTo>
                  <a:pt x="1224547" y="563017"/>
                  <a:pt x="1227680" y="546058"/>
                  <a:pt x="1235242" y="530933"/>
                </a:cubicBezTo>
                <a:cubicBezTo>
                  <a:pt x="1270292" y="460832"/>
                  <a:pt x="1267326" y="506947"/>
                  <a:pt x="1267326" y="46676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ál 7"/>
          <p:cNvSpPr/>
          <p:nvPr/>
        </p:nvSpPr>
        <p:spPr>
          <a:xfrm>
            <a:off x="4283242" y="2945754"/>
            <a:ext cx="6416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ál 8"/>
          <p:cNvSpPr/>
          <p:nvPr/>
        </p:nvSpPr>
        <p:spPr>
          <a:xfrm>
            <a:off x="4808086" y="294575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ál 9"/>
          <p:cNvSpPr/>
          <p:nvPr/>
        </p:nvSpPr>
        <p:spPr>
          <a:xfrm>
            <a:off x="9535873" y="2945754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ál 10"/>
          <p:cNvSpPr/>
          <p:nvPr/>
        </p:nvSpPr>
        <p:spPr>
          <a:xfrm>
            <a:off x="8742947" y="4491789"/>
            <a:ext cx="96253" cy="641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ál 11"/>
          <p:cNvSpPr/>
          <p:nvPr/>
        </p:nvSpPr>
        <p:spPr>
          <a:xfrm>
            <a:off x="10587789" y="5490692"/>
            <a:ext cx="160084" cy="1400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0387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00" y="781050"/>
            <a:ext cx="5838825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812" y="5467350"/>
            <a:ext cx="3895725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olný tvar 1"/>
          <p:cNvSpPr/>
          <p:nvPr/>
        </p:nvSpPr>
        <p:spPr>
          <a:xfrm>
            <a:off x="5634284" y="3635902"/>
            <a:ext cx="3048000" cy="1380505"/>
          </a:xfrm>
          <a:custGeom>
            <a:avLst/>
            <a:gdLst>
              <a:gd name="connsiteX0" fmla="*/ 0 w 3048000"/>
              <a:gd name="connsiteY0" fmla="*/ 1090863 h 1380505"/>
              <a:gd name="connsiteX1" fmla="*/ 48126 w 3048000"/>
              <a:gd name="connsiteY1" fmla="*/ 1010652 h 1380505"/>
              <a:gd name="connsiteX2" fmla="*/ 64168 w 3048000"/>
              <a:gd name="connsiteY2" fmla="*/ 930442 h 1380505"/>
              <a:gd name="connsiteX3" fmla="*/ 80210 w 3048000"/>
              <a:gd name="connsiteY3" fmla="*/ 882315 h 1380505"/>
              <a:gd name="connsiteX4" fmla="*/ 64168 w 3048000"/>
              <a:gd name="connsiteY4" fmla="*/ 657726 h 1380505"/>
              <a:gd name="connsiteX5" fmla="*/ 32084 w 3048000"/>
              <a:gd name="connsiteY5" fmla="*/ 449179 h 1380505"/>
              <a:gd name="connsiteX6" fmla="*/ 48126 w 3048000"/>
              <a:gd name="connsiteY6" fmla="*/ 705852 h 1380505"/>
              <a:gd name="connsiteX7" fmla="*/ 64168 w 3048000"/>
              <a:gd name="connsiteY7" fmla="*/ 770021 h 1380505"/>
              <a:gd name="connsiteX8" fmla="*/ 112295 w 3048000"/>
              <a:gd name="connsiteY8" fmla="*/ 962526 h 1380505"/>
              <a:gd name="connsiteX9" fmla="*/ 160421 w 3048000"/>
              <a:gd name="connsiteY9" fmla="*/ 978568 h 1380505"/>
              <a:gd name="connsiteX10" fmla="*/ 224589 w 3048000"/>
              <a:gd name="connsiteY10" fmla="*/ 962526 h 1380505"/>
              <a:gd name="connsiteX11" fmla="*/ 256674 w 3048000"/>
              <a:gd name="connsiteY11" fmla="*/ 930442 h 1380505"/>
              <a:gd name="connsiteX12" fmla="*/ 288758 w 3048000"/>
              <a:gd name="connsiteY12" fmla="*/ 689810 h 1380505"/>
              <a:gd name="connsiteX13" fmla="*/ 352926 w 3048000"/>
              <a:gd name="connsiteY13" fmla="*/ 593558 h 1380505"/>
              <a:gd name="connsiteX14" fmla="*/ 417095 w 3048000"/>
              <a:gd name="connsiteY14" fmla="*/ 609600 h 1380505"/>
              <a:gd name="connsiteX15" fmla="*/ 465221 w 3048000"/>
              <a:gd name="connsiteY15" fmla="*/ 786063 h 1380505"/>
              <a:gd name="connsiteX16" fmla="*/ 529389 w 3048000"/>
              <a:gd name="connsiteY16" fmla="*/ 641684 h 1380505"/>
              <a:gd name="connsiteX17" fmla="*/ 593558 w 3048000"/>
              <a:gd name="connsiteY17" fmla="*/ 657726 h 1380505"/>
              <a:gd name="connsiteX18" fmla="*/ 609600 w 3048000"/>
              <a:gd name="connsiteY18" fmla="*/ 705852 h 1380505"/>
              <a:gd name="connsiteX19" fmla="*/ 657726 w 3048000"/>
              <a:gd name="connsiteY19" fmla="*/ 914400 h 1380505"/>
              <a:gd name="connsiteX20" fmla="*/ 705853 w 3048000"/>
              <a:gd name="connsiteY20" fmla="*/ 930442 h 1380505"/>
              <a:gd name="connsiteX21" fmla="*/ 850232 w 3048000"/>
              <a:gd name="connsiteY21" fmla="*/ 898358 h 1380505"/>
              <a:gd name="connsiteX22" fmla="*/ 882316 w 3048000"/>
              <a:gd name="connsiteY22" fmla="*/ 866273 h 1380505"/>
              <a:gd name="connsiteX23" fmla="*/ 930442 w 3048000"/>
              <a:gd name="connsiteY23" fmla="*/ 770021 h 1380505"/>
              <a:gd name="connsiteX24" fmla="*/ 978568 w 3048000"/>
              <a:gd name="connsiteY24" fmla="*/ 673768 h 1380505"/>
              <a:gd name="connsiteX25" fmla="*/ 1010653 w 3048000"/>
              <a:gd name="connsiteY25" fmla="*/ 513347 h 1380505"/>
              <a:gd name="connsiteX26" fmla="*/ 1042737 w 3048000"/>
              <a:gd name="connsiteY26" fmla="*/ 433137 h 1380505"/>
              <a:gd name="connsiteX27" fmla="*/ 1058779 w 3048000"/>
              <a:gd name="connsiteY27" fmla="*/ 320842 h 1380505"/>
              <a:gd name="connsiteX28" fmla="*/ 1074821 w 3048000"/>
              <a:gd name="connsiteY28" fmla="*/ 96252 h 1380505"/>
              <a:gd name="connsiteX29" fmla="*/ 1090863 w 3048000"/>
              <a:gd name="connsiteY29" fmla="*/ 401052 h 1380505"/>
              <a:gd name="connsiteX30" fmla="*/ 1106905 w 3048000"/>
              <a:gd name="connsiteY30" fmla="*/ 465221 h 1380505"/>
              <a:gd name="connsiteX31" fmla="*/ 1138989 w 3048000"/>
              <a:gd name="connsiteY31" fmla="*/ 561473 h 1380505"/>
              <a:gd name="connsiteX32" fmla="*/ 1155032 w 3048000"/>
              <a:gd name="connsiteY32" fmla="*/ 753979 h 1380505"/>
              <a:gd name="connsiteX33" fmla="*/ 1187116 w 3048000"/>
              <a:gd name="connsiteY33" fmla="*/ 850231 h 1380505"/>
              <a:gd name="connsiteX34" fmla="*/ 1171074 w 3048000"/>
              <a:gd name="connsiteY34" fmla="*/ 737937 h 1380505"/>
              <a:gd name="connsiteX35" fmla="*/ 1074821 w 3048000"/>
              <a:gd name="connsiteY35" fmla="*/ 802105 h 1380505"/>
              <a:gd name="connsiteX36" fmla="*/ 1138989 w 3048000"/>
              <a:gd name="connsiteY36" fmla="*/ 914400 h 1380505"/>
              <a:gd name="connsiteX37" fmla="*/ 1187116 w 3048000"/>
              <a:gd name="connsiteY37" fmla="*/ 898358 h 1380505"/>
              <a:gd name="connsiteX38" fmla="*/ 1219200 w 3048000"/>
              <a:gd name="connsiteY38" fmla="*/ 866273 h 1380505"/>
              <a:gd name="connsiteX39" fmla="*/ 1283368 w 3048000"/>
              <a:gd name="connsiteY39" fmla="*/ 770021 h 1380505"/>
              <a:gd name="connsiteX40" fmla="*/ 1299410 w 3048000"/>
              <a:gd name="connsiteY40" fmla="*/ 721894 h 1380505"/>
              <a:gd name="connsiteX41" fmla="*/ 1347537 w 3048000"/>
              <a:gd name="connsiteY41" fmla="*/ 625642 h 1380505"/>
              <a:gd name="connsiteX42" fmla="*/ 1267326 w 3048000"/>
              <a:gd name="connsiteY42" fmla="*/ 465221 h 1380505"/>
              <a:gd name="connsiteX43" fmla="*/ 1219200 w 3048000"/>
              <a:gd name="connsiteY43" fmla="*/ 497305 h 1380505"/>
              <a:gd name="connsiteX44" fmla="*/ 1203158 w 3048000"/>
              <a:gd name="connsiteY44" fmla="*/ 545431 h 1380505"/>
              <a:gd name="connsiteX45" fmla="*/ 1251284 w 3048000"/>
              <a:gd name="connsiteY45" fmla="*/ 705852 h 1380505"/>
              <a:gd name="connsiteX46" fmla="*/ 1283368 w 3048000"/>
              <a:gd name="connsiteY46" fmla="*/ 802105 h 1380505"/>
              <a:gd name="connsiteX47" fmla="*/ 1315453 w 3048000"/>
              <a:gd name="connsiteY47" fmla="*/ 834189 h 1380505"/>
              <a:gd name="connsiteX48" fmla="*/ 1363579 w 3048000"/>
              <a:gd name="connsiteY48" fmla="*/ 850231 h 1380505"/>
              <a:gd name="connsiteX49" fmla="*/ 1411705 w 3048000"/>
              <a:gd name="connsiteY49" fmla="*/ 882315 h 1380505"/>
              <a:gd name="connsiteX50" fmla="*/ 1491916 w 3048000"/>
              <a:gd name="connsiteY50" fmla="*/ 866273 h 1380505"/>
              <a:gd name="connsiteX51" fmla="*/ 1524000 w 3048000"/>
              <a:gd name="connsiteY51" fmla="*/ 770021 h 1380505"/>
              <a:gd name="connsiteX52" fmla="*/ 1540042 w 3048000"/>
              <a:gd name="connsiteY52" fmla="*/ 577515 h 1380505"/>
              <a:gd name="connsiteX53" fmla="*/ 1588168 w 3048000"/>
              <a:gd name="connsiteY53" fmla="*/ 545431 h 1380505"/>
              <a:gd name="connsiteX54" fmla="*/ 1684421 w 3048000"/>
              <a:gd name="connsiteY54" fmla="*/ 513347 h 1380505"/>
              <a:gd name="connsiteX55" fmla="*/ 1732547 w 3048000"/>
              <a:gd name="connsiteY55" fmla="*/ 497305 h 1380505"/>
              <a:gd name="connsiteX56" fmla="*/ 1684421 w 3048000"/>
              <a:gd name="connsiteY56" fmla="*/ 465221 h 1380505"/>
              <a:gd name="connsiteX57" fmla="*/ 1540042 w 3048000"/>
              <a:gd name="connsiteY57" fmla="*/ 497305 h 1380505"/>
              <a:gd name="connsiteX58" fmla="*/ 1507958 w 3048000"/>
              <a:gd name="connsiteY58" fmla="*/ 593558 h 1380505"/>
              <a:gd name="connsiteX59" fmla="*/ 1588168 w 3048000"/>
              <a:gd name="connsiteY59" fmla="*/ 802105 h 1380505"/>
              <a:gd name="connsiteX60" fmla="*/ 1636295 w 3048000"/>
              <a:gd name="connsiteY60" fmla="*/ 818147 h 1380505"/>
              <a:gd name="connsiteX61" fmla="*/ 1684421 w 3048000"/>
              <a:gd name="connsiteY61" fmla="*/ 850231 h 1380505"/>
              <a:gd name="connsiteX62" fmla="*/ 1764632 w 3048000"/>
              <a:gd name="connsiteY62" fmla="*/ 834189 h 1380505"/>
              <a:gd name="connsiteX63" fmla="*/ 1780674 w 3048000"/>
              <a:gd name="connsiteY63" fmla="*/ 882315 h 1380505"/>
              <a:gd name="connsiteX64" fmla="*/ 1812758 w 3048000"/>
              <a:gd name="connsiteY64" fmla="*/ 930442 h 1380505"/>
              <a:gd name="connsiteX65" fmla="*/ 1828800 w 3048000"/>
              <a:gd name="connsiteY65" fmla="*/ 1010652 h 1380505"/>
              <a:gd name="connsiteX66" fmla="*/ 1876926 w 3048000"/>
              <a:gd name="connsiteY66" fmla="*/ 1058779 h 1380505"/>
              <a:gd name="connsiteX67" fmla="*/ 1892968 w 3048000"/>
              <a:gd name="connsiteY67" fmla="*/ 1122947 h 1380505"/>
              <a:gd name="connsiteX68" fmla="*/ 1925053 w 3048000"/>
              <a:gd name="connsiteY68" fmla="*/ 1219200 h 1380505"/>
              <a:gd name="connsiteX69" fmla="*/ 1909010 w 3048000"/>
              <a:gd name="connsiteY69" fmla="*/ 1347537 h 1380505"/>
              <a:gd name="connsiteX70" fmla="*/ 1700463 w 3048000"/>
              <a:gd name="connsiteY70" fmla="*/ 1363579 h 1380505"/>
              <a:gd name="connsiteX71" fmla="*/ 1684421 w 3048000"/>
              <a:gd name="connsiteY71" fmla="*/ 1315452 h 1380505"/>
              <a:gd name="connsiteX72" fmla="*/ 1668379 w 3048000"/>
              <a:gd name="connsiteY72" fmla="*/ 1251284 h 1380505"/>
              <a:gd name="connsiteX73" fmla="*/ 1636295 w 3048000"/>
              <a:gd name="connsiteY73" fmla="*/ 1155031 h 1380505"/>
              <a:gd name="connsiteX74" fmla="*/ 1668379 w 3048000"/>
              <a:gd name="connsiteY74" fmla="*/ 1026694 h 1380505"/>
              <a:gd name="connsiteX75" fmla="*/ 1700463 w 3048000"/>
              <a:gd name="connsiteY75" fmla="*/ 978568 h 1380505"/>
              <a:gd name="connsiteX76" fmla="*/ 1796716 w 3048000"/>
              <a:gd name="connsiteY76" fmla="*/ 962526 h 1380505"/>
              <a:gd name="connsiteX77" fmla="*/ 1844842 w 3048000"/>
              <a:gd name="connsiteY77" fmla="*/ 946484 h 1380505"/>
              <a:gd name="connsiteX78" fmla="*/ 1909010 w 3048000"/>
              <a:gd name="connsiteY78" fmla="*/ 802105 h 1380505"/>
              <a:gd name="connsiteX79" fmla="*/ 1925053 w 3048000"/>
              <a:gd name="connsiteY79" fmla="*/ 753979 h 1380505"/>
              <a:gd name="connsiteX80" fmla="*/ 1909010 w 3048000"/>
              <a:gd name="connsiteY80" fmla="*/ 593558 h 1380505"/>
              <a:gd name="connsiteX81" fmla="*/ 1876926 w 3048000"/>
              <a:gd name="connsiteY81" fmla="*/ 497305 h 1380505"/>
              <a:gd name="connsiteX82" fmla="*/ 1860884 w 3048000"/>
              <a:gd name="connsiteY82" fmla="*/ 449179 h 1380505"/>
              <a:gd name="connsiteX83" fmla="*/ 1892968 w 3048000"/>
              <a:gd name="connsiteY83" fmla="*/ 545431 h 1380505"/>
              <a:gd name="connsiteX84" fmla="*/ 1909010 w 3048000"/>
              <a:gd name="connsiteY84" fmla="*/ 593558 h 1380505"/>
              <a:gd name="connsiteX85" fmla="*/ 1957137 w 3048000"/>
              <a:gd name="connsiteY85" fmla="*/ 609600 h 1380505"/>
              <a:gd name="connsiteX86" fmla="*/ 2037347 w 3048000"/>
              <a:gd name="connsiteY86" fmla="*/ 561473 h 1380505"/>
              <a:gd name="connsiteX87" fmla="*/ 2085474 w 3048000"/>
              <a:gd name="connsiteY87" fmla="*/ 545431 h 1380505"/>
              <a:gd name="connsiteX88" fmla="*/ 1989221 w 3048000"/>
              <a:gd name="connsiteY88" fmla="*/ 673768 h 1380505"/>
              <a:gd name="connsiteX89" fmla="*/ 1973179 w 3048000"/>
              <a:gd name="connsiteY89" fmla="*/ 721894 h 1380505"/>
              <a:gd name="connsiteX90" fmla="*/ 2021305 w 3048000"/>
              <a:gd name="connsiteY90" fmla="*/ 850231 h 1380505"/>
              <a:gd name="connsiteX91" fmla="*/ 2133600 w 3048000"/>
              <a:gd name="connsiteY91" fmla="*/ 834189 h 1380505"/>
              <a:gd name="connsiteX92" fmla="*/ 2149642 w 3048000"/>
              <a:gd name="connsiteY92" fmla="*/ 673768 h 1380505"/>
              <a:gd name="connsiteX93" fmla="*/ 2181726 w 3048000"/>
              <a:gd name="connsiteY93" fmla="*/ 609600 h 1380505"/>
              <a:gd name="connsiteX94" fmla="*/ 2197768 w 3048000"/>
              <a:gd name="connsiteY94" fmla="*/ 561473 h 1380505"/>
              <a:gd name="connsiteX95" fmla="*/ 2229853 w 3048000"/>
              <a:gd name="connsiteY95" fmla="*/ 529389 h 1380505"/>
              <a:gd name="connsiteX96" fmla="*/ 2326105 w 3048000"/>
              <a:gd name="connsiteY96" fmla="*/ 481263 h 1380505"/>
              <a:gd name="connsiteX97" fmla="*/ 2454442 w 3048000"/>
              <a:gd name="connsiteY97" fmla="*/ 513347 h 1380505"/>
              <a:gd name="connsiteX98" fmla="*/ 2406316 w 3048000"/>
              <a:gd name="connsiteY98" fmla="*/ 497305 h 1380505"/>
              <a:gd name="connsiteX99" fmla="*/ 2261937 w 3048000"/>
              <a:gd name="connsiteY99" fmla="*/ 561473 h 1380505"/>
              <a:gd name="connsiteX100" fmla="*/ 2245895 w 3048000"/>
              <a:gd name="connsiteY100" fmla="*/ 657726 h 1380505"/>
              <a:gd name="connsiteX101" fmla="*/ 2229853 w 3048000"/>
              <a:gd name="connsiteY101" fmla="*/ 705852 h 1380505"/>
              <a:gd name="connsiteX102" fmla="*/ 2277979 w 3048000"/>
              <a:gd name="connsiteY102" fmla="*/ 914400 h 1380505"/>
              <a:gd name="connsiteX103" fmla="*/ 2326105 w 3048000"/>
              <a:gd name="connsiteY103" fmla="*/ 930442 h 1380505"/>
              <a:gd name="connsiteX104" fmla="*/ 2406316 w 3048000"/>
              <a:gd name="connsiteY104" fmla="*/ 914400 h 1380505"/>
              <a:gd name="connsiteX105" fmla="*/ 2470484 w 3048000"/>
              <a:gd name="connsiteY105" fmla="*/ 818147 h 1380505"/>
              <a:gd name="connsiteX106" fmla="*/ 2502568 w 3048000"/>
              <a:gd name="connsiteY106" fmla="*/ 866273 h 1380505"/>
              <a:gd name="connsiteX107" fmla="*/ 2646947 w 3048000"/>
              <a:gd name="connsiteY107" fmla="*/ 898358 h 1380505"/>
              <a:gd name="connsiteX108" fmla="*/ 2711116 w 3048000"/>
              <a:gd name="connsiteY108" fmla="*/ 882315 h 1380505"/>
              <a:gd name="connsiteX109" fmla="*/ 2727158 w 3048000"/>
              <a:gd name="connsiteY109" fmla="*/ 737937 h 1380505"/>
              <a:gd name="connsiteX110" fmla="*/ 2759242 w 3048000"/>
              <a:gd name="connsiteY110" fmla="*/ 609600 h 1380505"/>
              <a:gd name="connsiteX111" fmla="*/ 2791326 w 3048000"/>
              <a:gd name="connsiteY111" fmla="*/ 449179 h 1380505"/>
              <a:gd name="connsiteX112" fmla="*/ 2775284 w 3048000"/>
              <a:gd name="connsiteY112" fmla="*/ 128337 h 1380505"/>
              <a:gd name="connsiteX113" fmla="*/ 2759242 w 3048000"/>
              <a:gd name="connsiteY113" fmla="*/ 16042 h 1380505"/>
              <a:gd name="connsiteX114" fmla="*/ 2695074 w 3048000"/>
              <a:gd name="connsiteY114" fmla="*/ 0 h 1380505"/>
              <a:gd name="connsiteX115" fmla="*/ 2662989 w 3048000"/>
              <a:gd name="connsiteY115" fmla="*/ 48126 h 1380505"/>
              <a:gd name="connsiteX116" fmla="*/ 2614863 w 3048000"/>
              <a:gd name="connsiteY116" fmla="*/ 112294 h 1380505"/>
              <a:gd name="connsiteX117" fmla="*/ 2598821 w 3048000"/>
              <a:gd name="connsiteY117" fmla="*/ 176463 h 1380505"/>
              <a:gd name="connsiteX118" fmla="*/ 2646947 w 3048000"/>
              <a:gd name="connsiteY118" fmla="*/ 513347 h 1380505"/>
              <a:gd name="connsiteX119" fmla="*/ 2695074 w 3048000"/>
              <a:gd name="connsiteY119" fmla="*/ 609600 h 1380505"/>
              <a:gd name="connsiteX120" fmla="*/ 2727158 w 3048000"/>
              <a:gd name="connsiteY120" fmla="*/ 721894 h 1380505"/>
              <a:gd name="connsiteX121" fmla="*/ 2791326 w 3048000"/>
              <a:gd name="connsiteY121" fmla="*/ 866273 h 1380505"/>
              <a:gd name="connsiteX122" fmla="*/ 2823410 w 3048000"/>
              <a:gd name="connsiteY122" fmla="*/ 994610 h 1380505"/>
              <a:gd name="connsiteX123" fmla="*/ 2951747 w 3048000"/>
              <a:gd name="connsiteY123" fmla="*/ 946484 h 1380505"/>
              <a:gd name="connsiteX124" fmla="*/ 2967789 w 3048000"/>
              <a:gd name="connsiteY124" fmla="*/ 898358 h 1380505"/>
              <a:gd name="connsiteX125" fmla="*/ 2999874 w 3048000"/>
              <a:gd name="connsiteY125" fmla="*/ 866273 h 1380505"/>
              <a:gd name="connsiteX126" fmla="*/ 3048000 w 3048000"/>
              <a:gd name="connsiteY126" fmla="*/ 770021 h 1380505"/>
              <a:gd name="connsiteX127" fmla="*/ 3031958 w 3048000"/>
              <a:gd name="connsiteY127" fmla="*/ 770021 h 13805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</a:cxnLst>
            <a:rect l="l" t="t" r="r" b="b"/>
            <a:pathLst>
              <a:path w="3048000" h="1380505">
                <a:moveTo>
                  <a:pt x="0" y="1090863"/>
                </a:moveTo>
                <a:cubicBezTo>
                  <a:pt x="16042" y="1064126"/>
                  <a:pt x="36546" y="1039602"/>
                  <a:pt x="48126" y="1010652"/>
                </a:cubicBezTo>
                <a:cubicBezTo>
                  <a:pt x="58252" y="985336"/>
                  <a:pt x="57555" y="956894"/>
                  <a:pt x="64168" y="930442"/>
                </a:cubicBezTo>
                <a:cubicBezTo>
                  <a:pt x="68269" y="914037"/>
                  <a:pt x="74863" y="898357"/>
                  <a:pt x="80210" y="882315"/>
                </a:cubicBezTo>
                <a:cubicBezTo>
                  <a:pt x="74863" y="807452"/>
                  <a:pt x="70401" y="732520"/>
                  <a:pt x="64168" y="657726"/>
                </a:cubicBezTo>
                <a:cubicBezTo>
                  <a:pt x="50382" y="492295"/>
                  <a:pt x="63881" y="544570"/>
                  <a:pt x="32084" y="449179"/>
                </a:cubicBezTo>
                <a:cubicBezTo>
                  <a:pt x="37431" y="534737"/>
                  <a:pt x="39596" y="620553"/>
                  <a:pt x="48126" y="705852"/>
                </a:cubicBezTo>
                <a:cubicBezTo>
                  <a:pt x="50320" y="727791"/>
                  <a:pt x="60815" y="748229"/>
                  <a:pt x="64168" y="770021"/>
                </a:cubicBezTo>
                <a:cubicBezTo>
                  <a:pt x="72129" y="821771"/>
                  <a:pt x="57415" y="918622"/>
                  <a:pt x="112295" y="962526"/>
                </a:cubicBezTo>
                <a:cubicBezTo>
                  <a:pt x="125499" y="973089"/>
                  <a:pt x="144379" y="973221"/>
                  <a:pt x="160421" y="978568"/>
                </a:cubicBezTo>
                <a:cubicBezTo>
                  <a:pt x="181810" y="973221"/>
                  <a:pt x="204869" y="972386"/>
                  <a:pt x="224589" y="962526"/>
                </a:cubicBezTo>
                <a:cubicBezTo>
                  <a:pt x="238117" y="955762"/>
                  <a:pt x="250716" y="944344"/>
                  <a:pt x="256674" y="930442"/>
                </a:cubicBezTo>
                <a:cubicBezTo>
                  <a:pt x="276128" y="885050"/>
                  <a:pt x="284051" y="704874"/>
                  <a:pt x="288758" y="689810"/>
                </a:cubicBezTo>
                <a:cubicBezTo>
                  <a:pt x="300259" y="653005"/>
                  <a:pt x="352926" y="593558"/>
                  <a:pt x="352926" y="593558"/>
                </a:cubicBezTo>
                <a:cubicBezTo>
                  <a:pt x="374316" y="598905"/>
                  <a:pt x="398750" y="597370"/>
                  <a:pt x="417095" y="609600"/>
                </a:cubicBezTo>
                <a:cubicBezTo>
                  <a:pt x="466730" y="642689"/>
                  <a:pt x="461017" y="752429"/>
                  <a:pt x="465221" y="786063"/>
                </a:cubicBezTo>
                <a:cubicBezTo>
                  <a:pt x="472067" y="738144"/>
                  <a:pt x="455881" y="652185"/>
                  <a:pt x="529389" y="641684"/>
                </a:cubicBezTo>
                <a:cubicBezTo>
                  <a:pt x="551215" y="638566"/>
                  <a:pt x="572168" y="652379"/>
                  <a:pt x="593558" y="657726"/>
                </a:cubicBezTo>
                <a:cubicBezTo>
                  <a:pt x="598905" y="673768"/>
                  <a:pt x="606820" y="689172"/>
                  <a:pt x="609600" y="705852"/>
                </a:cubicBezTo>
                <a:cubicBezTo>
                  <a:pt x="617730" y="754630"/>
                  <a:pt x="609199" y="865873"/>
                  <a:pt x="657726" y="914400"/>
                </a:cubicBezTo>
                <a:cubicBezTo>
                  <a:pt x="669683" y="926357"/>
                  <a:pt x="689811" y="925095"/>
                  <a:pt x="705853" y="930442"/>
                </a:cubicBezTo>
                <a:cubicBezTo>
                  <a:pt x="714290" y="928755"/>
                  <a:pt x="835130" y="905909"/>
                  <a:pt x="850232" y="898358"/>
                </a:cubicBezTo>
                <a:cubicBezTo>
                  <a:pt x="863760" y="891594"/>
                  <a:pt x="871621" y="876968"/>
                  <a:pt x="882316" y="866273"/>
                </a:cubicBezTo>
                <a:cubicBezTo>
                  <a:pt x="922639" y="745304"/>
                  <a:pt x="868245" y="894416"/>
                  <a:pt x="930442" y="770021"/>
                </a:cubicBezTo>
                <a:cubicBezTo>
                  <a:pt x="996858" y="637187"/>
                  <a:pt x="886621" y="811689"/>
                  <a:pt x="978568" y="673768"/>
                </a:cubicBezTo>
                <a:cubicBezTo>
                  <a:pt x="986468" y="626367"/>
                  <a:pt x="994696" y="561216"/>
                  <a:pt x="1010653" y="513347"/>
                </a:cubicBezTo>
                <a:cubicBezTo>
                  <a:pt x="1019759" y="486029"/>
                  <a:pt x="1032042" y="459874"/>
                  <a:pt x="1042737" y="433137"/>
                </a:cubicBezTo>
                <a:cubicBezTo>
                  <a:pt x="1048084" y="395705"/>
                  <a:pt x="1055194" y="358483"/>
                  <a:pt x="1058779" y="320842"/>
                </a:cubicBezTo>
                <a:cubicBezTo>
                  <a:pt x="1065895" y="246126"/>
                  <a:pt x="1046947" y="26566"/>
                  <a:pt x="1074821" y="96252"/>
                </a:cubicBezTo>
                <a:cubicBezTo>
                  <a:pt x="1112607" y="190716"/>
                  <a:pt x="1082049" y="299694"/>
                  <a:pt x="1090863" y="401052"/>
                </a:cubicBezTo>
                <a:cubicBezTo>
                  <a:pt x="1092773" y="423017"/>
                  <a:pt x="1100570" y="444103"/>
                  <a:pt x="1106905" y="465221"/>
                </a:cubicBezTo>
                <a:cubicBezTo>
                  <a:pt x="1116623" y="497614"/>
                  <a:pt x="1138989" y="561473"/>
                  <a:pt x="1138989" y="561473"/>
                </a:cubicBezTo>
                <a:cubicBezTo>
                  <a:pt x="1144337" y="625642"/>
                  <a:pt x="1144446" y="690464"/>
                  <a:pt x="1155032" y="753979"/>
                </a:cubicBezTo>
                <a:cubicBezTo>
                  <a:pt x="1160592" y="787338"/>
                  <a:pt x="1187116" y="850231"/>
                  <a:pt x="1187116" y="850231"/>
                </a:cubicBezTo>
                <a:cubicBezTo>
                  <a:pt x="1181769" y="812800"/>
                  <a:pt x="1197811" y="764674"/>
                  <a:pt x="1171074" y="737937"/>
                </a:cubicBezTo>
                <a:cubicBezTo>
                  <a:pt x="1103319" y="670183"/>
                  <a:pt x="1081477" y="782136"/>
                  <a:pt x="1074821" y="802105"/>
                </a:cubicBezTo>
                <a:cubicBezTo>
                  <a:pt x="1085202" y="864394"/>
                  <a:pt x="1064393" y="914400"/>
                  <a:pt x="1138989" y="914400"/>
                </a:cubicBezTo>
                <a:cubicBezTo>
                  <a:pt x="1155899" y="914400"/>
                  <a:pt x="1171074" y="903705"/>
                  <a:pt x="1187116" y="898358"/>
                </a:cubicBezTo>
                <a:cubicBezTo>
                  <a:pt x="1197811" y="887663"/>
                  <a:pt x="1210125" y="878373"/>
                  <a:pt x="1219200" y="866273"/>
                </a:cubicBezTo>
                <a:cubicBezTo>
                  <a:pt x="1242336" y="835425"/>
                  <a:pt x="1283368" y="770021"/>
                  <a:pt x="1283368" y="770021"/>
                </a:cubicBezTo>
                <a:cubicBezTo>
                  <a:pt x="1288715" y="753979"/>
                  <a:pt x="1291848" y="737019"/>
                  <a:pt x="1299410" y="721894"/>
                </a:cubicBezTo>
                <a:cubicBezTo>
                  <a:pt x="1361608" y="597499"/>
                  <a:pt x="1307214" y="746611"/>
                  <a:pt x="1347537" y="625642"/>
                </a:cubicBezTo>
                <a:cubicBezTo>
                  <a:pt x="1322725" y="489173"/>
                  <a:pt x="1369258" y="414255"/>
                  <a:pt x="1267326" y="465221"/>
                </a:cubicBezTo>
                <a:cubicBezTo>
                  <a:pt x="1250081" y="473843"/>
                  <a:pt x="1235242" y="486610"/>
                  <a:pt x="1219200" y="497305"/>
                </a:cubicBezTo>
                <a:cubicBezTo>
                  <a:pt x="1213853" y="513347"/>
                  <a:pt x="1203158" y="528521"/>
                  <a:pt x="1203158" y="545431"/>
                </a:cubicBezTo>
                <a:cubicBezTo>
                  <a:pt x="1203158" y="648659"/>
                  <a:pt x="1207796" y="640620"/>
                  <a:pt x="1251284" y="705852"/>
                </a:cubicBezTo>
                <a:cubicBezTo>
                  <a:pt x="1261979" y="737936"/>
                  <a:pt x="1259453" y="778191"/>
                  <a:pt x="1283368" y="802105"/>
                </a:cubicBezTo>
                <a:cubicBezTo>
                  <a:pt x="1294063" y="812800"/>
                  <a:pt x="1302484" y="826407"/>
                  <a:pt x="1315453" y="834189"/>
                </a:cubicBezTo>
                <a:cubicBezTo>
                  <a:pt x="1329953" y="842889"/>
                  <a:pt x="1348454" y="842669"/>
                  <a:pt x="1363579" y="850231"/>
                </a:cubicBezTo>
                <a:cubicBezTo>
                  <a:pt x="1380824" y="858853"/>
                  <a:pt x="1395663" y="871620"/>
                  <a:pt x="1411705" y="882315"/>
                </a:cubicBezTo>
                <a:cubicBezTo>
                  <a:pt x="1438442" y="876968"/>
                  <a:pt x="1472636" y="885553"/>
                  <a:pt x="1491916" y="866273"/>
                </a:cubicBezTo>
                <a:cubicBezTo>
                  <a:pt x="1515830" y="842359"/>
                  <a:pt x="1524000" y="770021"/>
                  <a:pt x="1524000" y="770021"/>
                </a:cubicBezTo>
                <a:cubicBezTo>
                  <a:pt x="1529347" y="705852"/>
                  <a:pt x="1522353" y="639429"/>
                  <a:pt x="1540042" y="577515"/>
                </a:cubicBezTo>
                <a:cubicBezTo>
                  <a:pt x="1545339" y="558977"/>
                  <a:pt x="1570550" y="553261"/>
                  <a:pt x="1588168" y="545431"/>
                </a:cubicBezTo>
                <a:cubicBezTo>
                  <a:pt x="1619073" y="531696"/>
                  <a:pt x="1652337" y="524042"/>
                  <a:pt x="1684421" y="513347"/>
                </a:cubicBezTo>
                <a:lnTo>
                  <a:pt x="1732547" y="497305"/>
                </a:lnTo>
                <a:cubicBezTo>
                  <a:pt x="1716505" y="486610"/>
                  <a:pt x="1703583" y="467350"/>
                  <a:pt x="1684421" y="465221"/>
                </a:cubicBezTo>
                <a:cubicBezTo>
                  <a:pt x="1642071" y="460515"/>
                  <a:pt x="1582332" y="483208"/>
                  <a:pt x="1540042" y="497305"/>
                </a:cubicBezTo>
                <a:cubicBezTo>
                  <a:pt x="1529347" y="529389"/>
                  <a:pt x="1503175" y="560078"/>
                  <a:pt x="1507958" y="593558"/>
                </a:cubicBezTo>
                <a:cubicBezTo>
                  <a:pt x="1514843" y="641750"/>
                  <a:pt x="1517926" y="778692"/>
                  <a:pt x="1588168" y="802105"/>
                </a:cubicBezTo>
                <a:lnTo>
                  <a:pt x="1636295" y="818147"/>
                </a:lnTo>
                <a:cubicBezTo>
                  <a:pt x="1652337" y="828842"/>
                  <a:pt x="1665290" y="847840"/>
                  <a:pt x="1684421" y="850231"/>
                </a:cubicBezTo>
                <a:cubicBezTo>
                  <a:pt x="1711477" y="853613"/>
                  <a:pt x="1738765" y="825567"/>
                  <a:pt x="1764632" y="834189"/>
                </a:cubicBezTo>
                <a:cubicBezTo>
                  <a:pt x="1780674" y="839536"/>
                  <a:pt x="1773112" y="867190"/>
                  <a:pt x="1780674" y="882315"/>
                </a:cubicBezTo>
                <a:cubicBezTo>
                  <a:pt x="1789296" y="899560"/>
                  <a:pt x="1802063" y="914400"/>
                  <a:pt x="1812758" y="930442"/>
                </a:cubicBezTo>
                <a:cubicBezTo>
                  <a:pt x="1818105" y="957179"/>
                  <a:pt x="1816606" y="986264"/>
                  <a:pt x="1828800" y="1010652"/>
                </a:cubicBezTo>
                <a:cubicBezTo>
                  <a:pt x="1838946" y="1030944"/>
                  <a:pt x="1865670" y="1039081"/>
                  <a:pt x="1876926" y="1058779"/>
                </a:cubicBezTo>
                <a:cubicBezTo>
                  <a:pt x="1887865" y="1077922"/>
                  <a:pt x="1886633" y="1101829"/>
                  <a:pt x="1892968" y="1122947"/>
                </a:cubicBezTo>
                <a:cubicBezTo>
                  <a:pt x="1902686" y="1155341"/>
                  <a:pt x="1925053" y="1219200"/>
                  <a:pt x="1925053" y="1219200"/>
                </a:cubicBezTo>
                <a:cubicBezTo>
                  <a:pt x="1919705" y="1261979"/>
                  <a:pt x="1928290" y="1308977"/>
                  <a:pt x="1909010" y="1347537"/>
                </a:cubicBezTo>
                <a:cubicBezTo>
                  <a:pt x="1877898" y="1409761"/>
                  <a:pt x="1713979" y="1365081"/>
                  <a:pt x="1700463" y="1363579"/>
                </a:cubicBezTo>
                <a:cubicBezTo>
                  <a:pt x="1695116" y="1347537"/>
                  <a:pt x="1689067" y="1331711"/>
                  <a:pt x="1684421" y="1315452"/>
                </a:cubicBezTo>
                <a:cubicBezTo>
                  <a:pt x="1678364" y="1294253"/>
                  <a:pt x="1674714" y="1272402"/>
                  <a:pt x="1668379" y="1251284"/>
                </a:cubicBezTo>
                <a:cubicBezTo>
                  <a:pt x="1658661" y="1218890"/>
                  <a:pt x="1636295" y="1155031"/>
                  <a:pt x="1636295" y="1155031"/>
                </a:cubicBezTo>
                <a:cubicBezTo>
                  <a:pt x="1642396" y="1124524"/>
                  <a:pt x="1651937" y="1059579"/>
                  <a:pt x="1668379" y="1026694"/>
                </a:cubicBezTo>
                <a:cubicBezTo>
                  <a:pt x="1677001" y="1009449"/>
                  <a:pt x="1683218" y="987190"/>
                  <a:pt x="1700463" y="978568"/>
                </a:cubicBezTo>
                <a:cubicBezTo>
                  <a:pt x="1729556" y="964022"/>
                  <a:pt x="1764632" y="967873"/>
                  <a:pt x="1796716" y="962526"/>
                </a:cubicBezTo>
                <a:cubicBezTo>
                  <a:pt x="1812758" y="957179"/>
                  <a:pt x="1831638" y="957047"/>
                  <a:pt x="1844842" y="946484"/>
                </a:cubicBezTo>
                <a:cubicBezTo>
                  <a:pt x="1879509" y="918751"/>
                  <a:pt x="1899206" y="831516"/>
                  <a:pt x="1909010" y="802105"/>
                </a:cubicBezTo>
                <a:lnTo>
                  <a:pt x="1925053" y="753979"/>
                </a:lnTo>
                <a:cubicBezTo>
                  <a:pt x="1919705" y="700505"/>
                  <a:pt x="1918914" y="646378"/>
                  <a:pt x="1909010" y="593558"/>
                </a:cubicBezTo>
                <a:cubicBezTo>
                  <a:pt x="1902777" y="560317"/>
                  <a:pt x="1887621" y="529389"/>
                  <a:pt x="1876926" y="497305"/>
                </a:cubicBezTo>
                <a:lnTo>
                  <a:pt x="1860884" y="449179"/>
                </a:lnTo>
                <a:lnTo>
                  <a:pt x="1892968" y="545431"/>
                </a:lnTo>
                <a:cubicBezTo>
                  <a:pt x="1898315" y="561473"/>
                  <a:pt x="1892968" y="588211"/>
                  <a:pt x="1909010" y="593558"/>
                </a:cubicBezTo>
                <a:lnTo>
                  <a:pt x="1957137" y="609600"/>
                </a:lnTo>
                <a:cubicBezTo>
                  <a:pt x="2093473" y="564155"/>
                  <a:pt x="1927242" y="627537"/>
                  <a:pt x="2037347" y="561473"/>
                </a:cubicBezTo>
                <a:cubicBezTo>
                  <a:pt x="2051847" y="552773"/>
                  <a:pt x="2069432" y="550778"/>
                  <a:pt x="2085474" y="545431"/>
                </a:cubicBezTo>
                <a:cubicBezTo>
                  <a:pt x="2047466" y="583437"/>
                  <a:pt x="2007362" y="619346"/>
                  <a:pt x="1989221" y="673768"/>
                </a:cubicBezTo>
                <a:lnTo>
                  <a:pt x="1973179" y="721894"/>
                </a:lnTo>
                <a:cubicBezTo>
                  <a:pt x="1975147" y="731733"/>
                  <a:pt x="1986722" y="842546"/>
                  <a:pt x="2021305" y="850231"/>
                </a:cubicBezTo>
                <a:cubicBezTo>
                  <a:pt x="2058216" y="858433"/>
                  <a:pt x="2096168" y="839536"/>
                  <a:pt x="2133600" y="834189"/>
                </a:cubicBezTo>
                <a:cubicBezTo>
                  <a:pt x="2138947" y="780715"/>
                  <a:pt x="2138382" y="726315"/>
                  <a:pt x="2149642" y="673768"/>
                </a:cubicBezTo>
                <a:cubicBezTo>
                  <a:pt x="2154653" y="650385"/>
                  <a:pt x="2172306" y="631580"/>
                  <a:pt x="2181726" y="609600"/>
                </a:cubicBezTo>
                <a:cubicBezTo>
                  <a:pt x="2188387" y="594057"/>
                  <a:pt x="2189068" y="575973"/>
                  <a:pt x="2197768" y="561473"/>
                </a:cubicBezTo>
                <a:cubicBezTo>
                  <a:pt x="2205550" y="548504"/>
                  <a:pt x="2218042" y="538837"/>
                  <a:pt x="2229853" y="529389"/>
                </a:cubicBezTo>
                <a:cubicBezTo>
                  <a:pt x="2274279" y="493848"/>
                  <a:pt x="2275273" y="498207"/>
                  <a:pt x="2326105" y="481263"/>
                </a:cubicBezTo>
                <a:cubicBezTo>
                  <a:pt x="2368884" y="491958"/>
                  <a:pt x="2411203" y="504699"/>
                  <a:pt x="2454442" y="513347"/>
                </a:cubicBezTo>
                <a:cubicBezTo>
                  <a:pt x="2471023" y="516663"/>
                  <a:pt x="2423122" y="495438"/>
                  <a:pt x="2406316" y="497305"/>
                </a:cubicBezTo>
                <a:cubicBezTo>
                  <a:pt x="2337589" y="504941"/>
                  <a:pt x="2312083" y="528042"/>
                  <a:pt x="2261937" y="561473"/>
                </a:cubicBezTo>
                <a:cubicBezTo>
                  <a:pt x="2256590" y="593557"/>
                  <a:pt x="2252951" y="625974"/>
                  <a:pt x="2245895" y="657726"/>
                </a:cubicBezTo>
                <a:cubicBezTo>
                  <a:pt x="2242227" y="674233"/>
                  <a:pt x="2229853" y="688942"/>
                  <a:pt x="2229853" y="705852"/>
                </a:cubicBezTo>
                <a:cubicBezTo>
                  <a:pt x="2229853" y="771573"/>
                  <a:pt x="2208590" y="872766"/>
                  <a:pt x="2277979" y="914400"/>
                </a:cubicBezTo>
                <a:cubicBezTo>
                  <a:pt x="2292479" y="923100"/>
                  <a:pt x="2310063" y="925095"/>
                  <a:pt x="2326105" y="930442"/>
                </a:cubicBezTo>
                <a:cubicBezTo>
                  <a:pt x="2352842" y="925095"/>
                  <a:pt x="2384793" y="931140"/>
                  <a:pt x="2406316" y="914400"/>
                </a:cubicBezTo>
                <a:cubicBezTo>
                  <a:pt x="2436754" y="890726"/>
                  <a:pt x="2470484" y="818147"/>
                  <a:pt x="2470484" y="818147"/>
                </a:cubicBezTo>
                <a:cubicBezTo>
                  <a:pt x="2481179" y="834189"/>
                  <a:pt x="2487513" y="854229"/>
                  <a:pt x="2502568" y="866273"/>
                </a:cubicBezTo>
                <a:cubicBezTo>
                  <a:pt x="2523352" y="882900"/>
                  <a:pt x="2645964" y="898194"/>
                  <a:pt x="2646947" y="898358"/>
                </a:cubicBezTo>
                <a:cubicBezTo>
                  <a:pt x="2668337" y="893010"/>
                  <a:pt x="2701256" y="902035"/>
                  <a:pt x="2711116" y="882315"/>
                </a:cubicBezTo>
                <a:cubicBezTo>
                  <a:pt x="2732771" y="839005"/>
                  <a:pt x="2718743" y="785622"/>
                  <a:pt x="2727158" y="737937"/>
                </a:cubicBezTo>
                <a:cubicBezTo>
                  <a:pt x="2734821" y="694512"/>
                  <a:pt x="2753006" y="653252"/>
                  <a:pt x="2759242" y="609600"/>
                </a:cubicBezTo>
                <a:cubicBezTo>
                  <a:pt x="2777675" y="480565"/>
                  <a:pt x="2763327" y="533176"/>
                  <a:pt x="2791326" y="449179"/>
                </a:cubicBezTo>
                <a:cubicBezTo>
                  <a:pt x="2785979" y="342232"/>
                  <a:pt x="2783194" y="235125"/>
                  <a:pt x="2775284" y="128337"/>
                </a:cubicBezTo>
                <a:cubicBezTo>
                  <a:pt x="2772491" y="90629"/>
                  <a:pt x="2779282" y="48106"/>
                  <a:pt x="2759242" y="16042"/>
                </a:cubicBezTo>
                <a:cubicBezTo>
                  <a:pt x="2747557" y="-2654"/>
                  <a:pt x="2716463" y="5347"/>
                  <a:pt x="2695074" y="0"/>
                </a:cubicBezTo>
                <a:cubicBezTo>
                  <a:pt x="2684379" y="16042"/>
                  <a:pt x="2674196" y="32437"/>
                  <a:pt x="2662989" y="48126"/>
                </a:cubicBezTo>
                <a:cubicBezTo>
                  <a:pt x="2647448" y="69882"/>
                  <a:pt x="2626820" y="88380"/>
                  <a:pt x="2614863" y="112294"/>
                </a:cubicBezTo>
                <a:cubicBezTo>
                  <a:pt x="2605003" y="132014"/>
                  <a:pt x="2604168" y="155073"/>
                  <a:pt x="2598821" y="176463"/>
                </a:cubicBezTo>
                <a:cubicBezTo>
                  <a:pt x="2629538" y="637224"/>
                  <a:pt x="2584215" y="262418"/>
                  <a:pt x="2646947" y="513347"/>
                </a:cubicBezTo>
                <a:cubicBezTo>
                  <a:pt x="2666657" y="592188"/>
                  <a:pt x="2647399" y="561925"/>
                  <a:pt x="2695074" y="609600"/>
                </a:cubicBezTo>
                <a:cubicBezTo>
                  <a:pt x="2700214" y="630160"/>
                  <a:pt x="2715651" y="698879"/>
                  <a:pt x="2727158" y="721894"/>
                </a:cubicBezTo>
                <a:cubicBezTo>
                  <a:pt x="2779828" y="827236"/>
                  <a:pt x="2749941" y="700730"/>
                  <a:pt x="2791326" y="866273"/>
                </a:cubicBezTo>
                <a:lnTo>
                  <a:pt x="2823410" y="994610"/>
                </a:lnTo>
                <a:cubicBezTo>
                  <a:pt x="2866890" y="985914"/>
                  <a:pt x="2920274" y="985825"/>
                  <a:pt x="2951747" y="946484"/>
                </a:cubicBezTo>
                <a:cubicBezTo>
                  <a:pt x="2962310" y="933280"/>
                  <a:pt x="2959089" y="912858"/>
                  <a:pt x="2967789" y="898358"/>
                </a:cubicBezTo>
                <a:cubicBezTo>
                  <a:pt x="2975571" y="885388"/>
                  <a:pt x="2990425" y="878084"/>
                  <a:pt x="2999874" y="866273"/>
                </a:cubicBezTo>
                <a:cubicBezTo>
                  <a:pt x="3016096" y="845996"/>
                  <a:pt x="3048000" y="799672"/>
                  <a:pt x="3048000" y="770021"/>
                </a:cubicBezTo>
                <a:cubicBezTo>
                  <a:pt x="3048000" y="764674"/>
                  <a:pt x="3037305" y="770021"/>
                  <a:pt x="3031958" y="7700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Volný tvar 2"/>
          <p:cNvSpPr/>
          <p:nvPr/>
        </p:nvSpPr>
        <p:spPr>
          <a:xfrm>
            <a:off x="8918909" y="3875211"/>
            <a:ext cx="3272589" cy="901886"/>
          </a:xfrm>
          <a:custGeom>
            <a:avLst/>
            <a:gdLst>
              <a:gd name="connsiteX0" fmla="*/ 0 w 3272589"/>
              <a:gd name="connsiteY0" fmla="*/ 545432 h 901886"/>
              <a:gd name="connsiteX1" fmla="*/ 80210 w 3272589"/>
              <a:gd name="connsiteY1" fmla="*/ 401053 h 901886"/>
              <a:gd name="connsiteX2" fmla="*/ 64168 w 3272589"/>
              <a:gd name="connsiteY2" fmla="*/ 160421 h 901886"/>
              <a:gd name="connsiteX3" fmla="*/ 48126 w 3272589"/>
              <a:gd name="connsiteY3" fmla="*/ 16042 h 901886"/>
              <a:gd name="connsiteX4" fmla="*/ 64168 w 3272589"/>
              <a:gd name="connsiteY4" fmla="*/ 80211 h 901886"/>
              <a:gd name="connsiteX5" fmla="*/ 96252 w 3272589"/>
              <a:gd name="connsiteY5" fmla="*/ 128337 h 901886"/>
              <a:gd name="connsiteX6" fmla="*/ 224589 w 3272589"/>
              <a:gd name="connsiteY6" fmla="*/ 112295 h 901886"/>
              <a:gd name="connsiteX7" fmla="*/ 224589 w 3272589"/>
              <a:gd name="connsiteY7" fmla="*/ 128337 h 901886"/>
              <a:gd name="connsiteX8" fmla="*/ 192505 w 3272589"/>
              <a:gd name="connsiteY8" fmla="*/ 224589 h 901886"/>
              <a:gd name="connsiteX9" fmla="*/ 224589 w 3272589"/>
              <a:gd name="connsiteY9" fmla="*/ 385011 h 901886"/>
              <a:gd name="connsiteX10" fmla="*/ 256674 w 3272589"/>
              <a:gd name="connsiteY10" fmla="*/ 417095 h 901886"/>
              <a:gd name="connsiteX11" fmla="*/ 272716 w 3272589"/>
              <a:gd name="connsiteY11" fmla="*/ 465221 h 901886"/>
              <a:gd name="connsiteX12" fmla="*/ 336884 w 3272589"/>
              <a:gd name="connsiteY12" fmla="*/ 545432 h 901886"/>
              <a:gd name="connsiteX13" fmla="*/ 433137 w 3272589"/>
              <a:gd name="connsiteY13" fmla="*/ 529389 h 901886"/>
              <a:gd name="connsiteX14" fmla="*/ 481263 w 3272589"/>
              <a:gd name="connsiteY14" fmla="*/ 417095 h 901886"/>
              <a:gd name="connsiteX15" fmla="*/ 513347 w 3272589"/>
              <a:gd name="connsiteY15" fmla="*/ 368968 h 901886"/>
              <a:gd name="connsiteX16" fmla="*/ 497305 w 3272589"/>
              <a:gd name="connsiteY16" fmla="*/ 208547 h 901886"/>
              <a:gd name="connsiteX17" fmla="*/ 481263 w 3272589"/>
              <a:gd name="connsiteY17" fmla="*/ 160421 h 901886"/>
              <a:gd name="connsiteX18" fmla="*/ 433137 w 3272589"/>
              <a:gd name="connsiteY18" fmla="*/ 128337 h 901886"/>
              <a:gd name="connsiteX19" fmla="*/ 352926 w 3272589"/>
              <a:gd name="connsiteY19" fmla="*/ 272716 h 901886"/>
              <a:gd name="connsiteX20" fmla="*/ 368968 w 3272589"/>
              <a:gd name="connsiteY20" fmla="*/ 401053 h 901886"/>
              <a:gd name="connsiteX21" fmla="*/ 385010 w 3272589"/>
              <a:gd name="connsiteY21" fmla="*/ 449179 h 901886"/>
              <a:gd name="connsiteX22" fmla="*/ 465221 w 3272589"/>
              <a:gd name="connsiteY22" fmla="*/ 529389 h 901886"/>
              <a:gd name="connsiteX23" fmla="*/ 545431 w 3272589"/>
              <a:gd name="connsiteY23" fmla="*/ 609600 h 901886"/>
              <a:gd name="connsiteX24" fmla="*/ 593558 w 3272589"/>
              <a:gd name="connsiteY24" fmla="*/ 641684 h 901886"/>
              <a:gd name="connsiteX25" fmla="*/ 641684 w 3272589"/>
              <a:gd name="connsiteY25" fmla="*/ 625642 h 901886"/>
              <a:gd name="connsiteX26" fmla="*/ 689810 w 3272589"/>
              <a:gd name="connsiteY26" fmla="*/ 529389 h 901886"/>
              <a:gd name="connsiteX27" fmla="*/ 705852 w 3272589"/>
              <a:gd name="connsiteY27" fmla="*/ 112295 h 901886"/>
              <a:gd name="connsiteX28" fmla="*/ 721895 w 3272589"/>
              <a:gd name="connsiteY28" fmla="*/ 224589 h 901886"/>
              <a:gd name="connsiteX29" fmla="*/ 737937 w 3272589"/>
              <a:gd name="connsiteY29" fmla="*/ 320842 h 901886"/>
              <a:gd name="connsiteX30" fmla="*/ 753979 w 3272589"/>
              <a:gd name="connsiteY30" fmla="*/ 368968 h 901886"/>
              <a:gd name="connsiteX31" fmla="*/ 818147 w 3272589"/>
              <a:gd name="connsiteY31" fmla="*/ 401053 h 901886"/>
              <a:gd name="connsiteX32" fmla="*/ 866274 w 3272589"/>
              <a:gd name="connsiteY32" fmla="*/ 433137 h 901886"/>
              <a:gd name="connsiteX33" fmla="*/ 818147 w 3272589"/>
              <a:gd name="connsiteY33" fmla="*/ 561474 h 901886"/>
              <a:gd name="connsiteX34" fmla="*/ 753979 w 3272589"/>
              <a:gd name="connsiteY34" fmla="*/ 545432 h 901886"/>
              <a:gd name="connsiteX35" fmla="*/ 705852 w 3272589"/>
              <a:gd name="connsiteY35" fmla="*/ 465221 h 901886"/>
              <a:gd name="connsiteX36" fmla="*/ 737937 w 3272589"/>
              <a:gd name="connsiteY36" fmla="*/ 497305 h 901886"/>
              <a:gd name="connsiteX37" fmla="*/ 818147 w 3272589"/>
              <a:gd name="connsiteY37" fmla="*/ 561474 h 901886"/>
              <a:gd name="connsiteX38" fmla="*/ 850231 w 3272589"/>
              <a:gd name="connsiteY38" fmla="*/ 529389 h 901886"/>
              <a:gd name="connsiteX39" fmla="*/ 898358 w 3272589"/>
              <a:gd name="connsiteY39" fmla="*/ 417095 h 901886"/>
              <a:gd name="connsiteX40" fmla="*/ 914400 w 3272589"/>
              <a:gd name="connsiteY40" fmla="*/ 625642 h 901886"/>
              <a:gd name="connsiteX41" fmla="*/ 946484 w 3272589"/>
              <a:gd name="connsiteY41" fmla="*/ 721895 h 901886"/>
              <a:gd name="connsiteX42" fmla="*/ 962526 w 3272589"/>
              <a:gd name="connsiteY42" fmla="*/ 850232 h 901886"/>
              <a:gd name="connsiteX43" fmla="*/ 978568 w 3272589"/>
              <a:gd name="connsiteY43" fmla="*/ 898358 h 901886"/>
              <a:gd name="connsiteX44" fmla="*/ 994610 w 3272589"/>
              <a:gd name="connsiteY44" fmla="*/ 0 h 901886"/>
              <a:gd name="connsiteX45" fmla="*/ 1042737 w 3272589"/>
              <a:gd name="connsiteY45" fmla="*/ 80211 h 901886"/>
              <a:gd name="connsiteX46" fmla="*/ 1106905 w 3272589"/>
              <a:gd name="connsiteY46" fmla="*/ 192505 h 901886"/>
              <a:gd name="connsiteX47" fmla="*/ 1122947 w 3272589"/>
              <a:gd name="connsiteY47" fmla="*/ 272716 h 901886"/>
              <a:gd name="connsiteX48" fmla="*/ 1155031 w 3272589"/>
              <a:gd name="connsiteY48" fmla="*/ 320842 h 901886"/>
              <a:gd name="connsiteX49" fmla="*/ 1171074 w 3272589"/>
              <a:gd name="connsiteY49" fmla="*/ 368968 h 901886"/>
              <a:gd name="connsiteX50" fmla="*/ 1235242 w 3272589"/>
              <a:gd name="connsiteY50" fmla="*/ 288758 h 901886"/>
              <a:gd name="connsiteX51" fmla="*/ 1283368 w 3272589"/>
              <a:gd name="connsiteY51" fmla="*/ 224589 h 901886"/>
              <a:gd name="connsiteX52" fmla="*/ 1347537 w 3272589"/>
              <a:gd name="connsiteY52" fmla="*/ 144379 h 901886"/>
              <a:gd name="connsiteX53" fmla="*/ 1395663 w 3272589"/>
              <a:gd name="connsiteY53" fmla="*/ 128337 h 901886"/>
              <a:gd name="connsiteX54" fmla="*/ 1443789 w 3272589"/>
              <a:gd name="connsiteY54" fmla="*/ 144379 h 901886"/>
              <a:gd name="connsiteX55" fmla="*/ 1379621 w 3272589"/>
              <a:gd name="connsiteY55" fmla="*/ 112295 h 901886"/>
              <a:gd name="connsiteX56" fmla="*/ 1283368 w 3272589"/>
              <a:gd name="connsiteY56" fmla="*/ 176463 h 901886"/>
              <a:gd name="connsiteX57" fmla="*/ 1299410 w 3272589"/>
              <a:gd name="connsiteY57" fmla="*/ 401053 h 901886"/>
              <a:gd name="connsiteX58" fmla="*/ 1315452 w 3272589"/>
              <a:gd name="connsiteY58" fmla="*/ 449179 h 901886"/>
              <a:gd name="connsiteX59" fmla="*/ 1443789 w 3272589"/>
              <a:gd name="connsiteY59" fmla="*/ 497305 h 901886"/>
              <a:gd name="connsiteX60" fmla="*/ 1524000 w 3272589"/>
              <a:gd name="connsiteY60" fmla="*/ 481263 h 901886"/>
              <a:gd name="connsiteX61" fmla="*/ 1540042 w 3272589"/>
              <a:gd name="connsiteY61" fmla="*/ 433137 h 901886"/>
              <a:gd name="connsiteX62" fmla="*/ 1572126 w 3272589"/>
              <a:gd name="connsiteY62" fmla="*/ 368968 h 901886"/>
              <a:gd name="connsiteX63" fmla="*/ 1540042 w 3272589"/>
              <a:gd name="connsiteY63" fmla="*/ 192505 h 901886"/>
              <a:gd name="connsiteX64" fmla="*/ 1507958 w 3272589"/>
              <a:gd name="connsiteY64" fmla="*/ 144379 h 901886"/>
              <a:gd name="connsiteX65" fmla="*/ 1475874 w 3272589"/>
              <a:gd name="connsiteY65" fmla="*/ 256674 h 901886"/>
              <a:gd name="connsiteX66" fmla="*/ 1572126 w 3272589"/>
              <a:gd name="connsiteY66" fmla="*/ 272716 h 901886"/>
              <a:gd name="connsiteX67" fmla="*/ 1636295 w 3272589"/>
              <a:gd name="connsiteY67" fmla="*/ 256674 h 901886"/>
              <a:gd name="connsiteX68" fmla="*/ 1684421 w 3272589"/>
              <a:gd name="connsiteY68" fmla="*/ 176463 h 901886"/>
              <a:gd name="connsiteX69" fmla="*/ 1716505 w 3272589"/>
              <a:gd name="connsiteY69" fmla="*/ 128337 h 901886"/>
              <a:gd name="connsiteX70" fmla="*/ 1764631 w 3272589"/>
              <a:gd name="connsiteY70" fmla="*/ 160421 h 901886"/>
              <a:gd name="connsiteX71" fmla="*/ 1796716 w 3272589"/>
              <a:gd name="connsiteY71" fmla="*/ 304800 h 901886"/>
              <a:gd name="connsiteX72" fmla="*/ 1812758 w 3272589"/>
              <a:gd name="connsiteY72" fmla="*/ 176463 h 901886"/>
              <a:gd name="connsiteX73" fmla="*/ 1844842 w 3272589"/>
              <a:gd name="connsiteY73" fmla="*/ 128337 h 901886"/>
              <a:gd name="connsiteX74" fmla="*/ 1876926 w 3272589"/>
              <a:gd name="connsiteY74" fmla="*/ 176463 h 901886"/>
              <a:gd name="connsiteX75" fmla="*/ 1909010 w 3272589"/>
              <a:gd name="connsiteY75" fmla="*/ 433137 h 901886"/>
              <a:gd name="connsiteX76" fmla="*/ 1989221 w 3272589"/>
              <a:gd name="connsiteY76" fmla="*/ 481263 h 901886"/>
              <a:gd name="connsiteX77" fmla="*/ 2053389 w 3272589"/>
              <a:gd name="connsiteY77" fmla="*/ 465221 h 901886"/>
              <a:gd name="connsiteX78" fmla="*/ 2085474 w 3272589"/>
              <a:gd name="connsiteY78" fmla="*/ 433137 h 901886"/>
              <a:gd name="connsiteX79" fmla="*/ 2133600 w 3272589"/>
              <a:gd name="connsiteY79" fmla="*/ 401053 h 901886"/>
              <a:gd name="connsiteX80" fmla="*/ 2181726 w 3272589"/>
              <a:gd name="connsiteY80" fmla="*/ 288758 h 901886"/>
              <a:gd name="connsiteX81" fmla="*/ 2213810 w 3272589"/>
              <a:gd name="connsiteY81" fmla="*/ 192505 h 901886"/>
              <a:gd name="connsiteX82" fmla="*/ 2245895 w 3272589"/>
              <a:gd name="connsiteY82" fmla="*/ 96253 h 901886"/>
              <a:gd name="connsiteX83" fmla="*/ 2261937 w 3272589"/>
              <a:gd name="connsiteY83" fmla="*/ 48126 h 901886"/>
              <a:gd name="connsiteX84" fmla="*/ 2277979 w 3272589"/>
              <a:gd name="connsiteY84" fmla="*/ 224589 h 901886"/>
              <a:gd name="connsiteX85" fmla="*/ 2310063 w 3272589"/>
              <a:gd name="connsiteY85" fmla="*/ 272716 h 901886"/>
              <a:gd name="connsiteX86" fmla="*/ 2342147 w 3272589"/>
              <a:gd name="connsiteY86" fmla="*/ 368968 h 901886"/>
              <a:gd name="connsiteX87" fmla="*/ 2390274 w 3272589"/>
              <a:gd name="connsiteY87" fmla="*/ 465221 h 901886"/>
              <a:gd name="connsiteX88" fmla="*/ 2422358 w 3272589"/>
              <a:gd name="connsiteY88" fmla="*/ 513347 h 901886"/>
              <a:gd name="connsiteX89" fmla="*/ 2438400 w 3272589"/>
              <a:gd name="connsiteY89" fmla="*/ 561474 h 901886"/>
              <a:gd name="connsiteX90" fmla="*/ 2342147 w 3272589"/>
              <a:gd name="connsiteY90" fmla="*/ 513347 h 901886"/>
              <a:gd name="connsiteX91" fmla="*/ 2245895 w 3272589"/>
              <a:gd name="connsiteY91" fmla="*/ 449179 h 901886"/>
              <a:gd name="connsiteX92" fmla="*/ 2213810 w 3272589"/>
              <a:gd name="connsiteY92" fmla="*/ 352926 h 901886"/>
              <a:gd name="connsiteX93" fmla="*/ 2197768 w 3272589"/>
              <a:gd name="connsiteY93" fmla="*/ 304800 h 901886"/>
              <a:gd name="connsiteX94" fmla="*/ 2213810 w 3272589"/>
              <a:gd name="connsiteY94" fmla="*/ 352926 h 901886"/>
              <a:gd name="connsiteX95" fmla="*/ 2245895 w 3272589"/>
              <a:gd name="connsiteY95" fmla="*/ 385011 h 901886"/>
              <a:gd name="connsiteX96" fmla="*/ 2261937 w 3272589"/>
              <a:gd name="connsiteY96" fmla="*/ 449179 h 901886"/>
              <a:gd name="connsiteX97" fmla="*/ 2326105 w 3272589"/>
              <a:gd name="connsiteY97" fmla="*/ 545432 h 901886"/>
              <a:gd name="connsiteX98" fmla="*/ 2502568 w 3272589"/>
              <a:gd name="connsiteY98" fmla="*/ 481263 h 901886"/>
              <a:gd name="connsiteX99" fmla="*/ 2518610 w 3272589"/>
              <a:gd name="connsiteY99" fmla="*/ 433137 h 901886"/>
              <a:gd name="connsiteX100" fmla="*/ 2582779 w 3272589"/>
              <a:gd name="connsiteY100" fmla="*/ 368968 h 901886"/>
              <a:gd name="connsiteX101" fmla="*/ 2614863 w 3272589"/>
              <a:gd name="connsiteY101" fmla="*/ 272716 h 901886"/>
              <a:gd name="connsiteX102" fmla="*/ 2630905 w 3272589"/>
              <a:gd name="connsiteY102" fmla="*/ 224589 h 901886"/>
              <a:gd name="connsiteX103" fmla="*/ 2662989 w 3272589"/>
              <a:gd name="connsiteY103" fmla="*/ 176463 h 901886"/>
              <a:gd name="connsiteX104" fmla="*/ 2646947 w 3272589"/>
              <a:gd name="connsiteY104" fmla="*/ 48126 h 901886"/>
              <a:gd name="connsiteX105" fmla="*/ 2614863 w 3272589"/>
              <a:gd name="connsiteY105" fmla="*/ 80211 h 901886"/>
              <a:gd name="connsiteX106" fmla="*/ 2566737 w 3272589"/>
              <a:gd name="connsiteY106" fmla="*/ 176463 h 901886"/>
              <a:gd name="connsiteX107" fmla="*/ 2534652 w 3272589"/>
              <a:gd name="connsiteY107" fmla="*/ 224589 h 901886"/>
              <a:gd name="connsiteX108" fmla="*/ 2566737 w 3272589"/>
              <a:gd name="connsiteY108" fmla="*/ 417095 h 901886"/>
              <a:gd name="connsiteX109" fmla="*/ 2598821 w 3272589"/>
              <a:gd name="connsiteY109" fmla="*/ 465221 h 901886"/>
              <a:gd name="connsiteX110" fmla="*/ 2743200 w 3272589"/>
              <a:gd name="connsiteY110" fmla="*/ 449179 h 901886"/>
              <a:gd name="connsiteX111" fmla="*/ 2951747 w 3272589"/>
              <a:gd name="connsiteY111" fmla="*/ 352926 h 901886"/>
              <a:gd name="connsiteX112" fmla="*/ 3128210 w 3272589"/>
              <a:gd name="connsiteY112" fmla="*/ 272716 h 901886"/>
              <a:gd name="connsiteX113" fmla="*/ 3160295 w 3272589"/>
              <a:gd name="connsiteY113" fmla="*/ 240632 h 901886"/>
              <a:gd name="connsiteX114" fmla="*/ 3208421 w 3272589"/>
              <a:gd name="connsiteY114" fmla="*/ 208547 h 901886"/>
              <a:gd name="connsiteX115" fmla="*/ 3256547 w 3272589"/>
              <a:gd name="connsiteY115" fmla="*/ 112295 h 901886"/>
              <a:gd name="connsiteX116" fmla="*/ 3272589 w 3272589"/>
              <a:gd name="connsiteY116" fmla="*/ 64168 h 901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</a:cxnLst>
            <a:rect l="l" t="t" r="r" b="b"/>
            <a:pathLst>
              <a:path w="3272589" h="901886">
                <a:moveTo>
                  <a:pt x="0" y="545432"/>
                </a:moveTo>
                <a:cubicBezTo>
                  <a:pt x="9160" y="531692"/>
                  <a:pt x="80210" y="443406"/>
                  <a:pt x="80210" y="401053"/>
                </a:cubicBezTo>
                <a:cubicBezTo>
                  <a:pt x="80210" y="320664"/>
                  <a:pt x="70844" y="240532"/>
                  <a:pt x="64168" y="160421"/>
                </a:cubicBezTo>
                <a:cubicBezTo>
                  <a:pt x="60147" y="112166"/>
                  <a:pt x="48126" y="64464"/>
                  <a:pt x="48126" y="16042"/>
                </a:cubicBezTo>
                <a:cubicBezTo>
                  <a:pt x="48126" y="-6006"/>
                  <a:pt x="55483" y="59946"/>
                  <a:pt x="64168" y="80211"/>
                </a:cubicBezTo>
                <a:cubicBezTo>
                  <a:pt x="71763" y="97932"/>
                  <a:pt x="85557" y="112295"/>
                  <a:pt x="96252" y="128337"/>
                </a:cubicBezTo>
                <a:cubicBezTo>
                  <a:pt x="139031" y="122990"/>
                  <a:pt x="182996" y="123638"/>
                  <a:pt x="224589" y="112295"/>
                </a:cubicBezTo>
                <a:cubicBezTo>
                  <a:pt x="255299" y="103920"/>
                  <a:pt x="329056" y="23872"/>
                  <a:pt x="224589" y="128337"/>
                </a:cubicBezTo>
                <a:cubicBezTo>
                  <a:pt x="213894" y="160421"/>
                  <a:pt x="187722" y="191109"/>
                  <a:pt x="192505" y="224589"/>
                </a:cubicBezTo>
                <a:cubicBezTo>
                  <a:pt x="195286" y="244057"/>
                  <a:pt x="203590" y="350013"/>
                  <a:pt x="224589" y="385011"/>
                </a:cubicBezTo>
                <a:cubicBezTo>
                  <a:pt x="232371" y="397980"/>
                  <a:pt x="245979" y="406400"/>
                  <a:pt x="256674" y="417095"/>
                </a:cubicBezTo>
                <a:cubicBezTo>
                  <a:pt x="262021" y="433137"/>
                  <a:pt x="265154" y="450096"/>
                  <a:pt x="272716" y="465221"/>
                </a:cubicBezTo>
                <a:cubicBezTo>
                  <a:pt x="292952" y="505693"/>
                  <a:pt x="307043" y="515590"/>
                  <a:pt x="336884" y="545432"/>
                </a:cubicBezTo>
                <a:cubicBezTo>
                  <a:pt x="368968" y="540084"/>
                  <a:pt x="404044" y="543936"/>
                  <a:pt x="433137" y="529389"/>
                </a:cubicBezTo>
                <a:cubicBezTo>
                  <a:pt x="469750" y="511082"/>
                  <a:pt x="469351" y="444890"/>
                  <a:pt x="481263" y="417095"/>
                </a:cubicBezTo>
                <a:cubicBezTo>
                  <a:pt x="488858" y="399374"/>
                  <a:pt x="502652" y="385010"/>
                  <a:pt x="513347" y="368968"/>
                </a:cubicBezTo>
                <a:cubicBezTo>
                  <a:pt x="508000" y="315494"/>
                  <a:pt x="505477" y="261662"/>
                  <a:pt x="497305" y="208547"/>
                </a:cubicBezTo>
                <a:cubicBezTo>
                  <a:pt x="494734" y="191834"/>
                  <a:pt x="491826" y="173625"/>
                  <a:pt x="481263" y="160421"/>
                </a:cubicBezTo>
                <a:cubicBezTo>
                  <a:pt x="469219" y="145366"/>
                  <a:pt x="449179" y="139032"/>
                  <a:pt x="433137" y="128337"/>
                </a:cubicBezTo>
                <a:cubicBezTo>
                  <a:pt x="359588" y="238659"/>
                  <a:pt x="381162" y="188007"/>
                  <a:pt x="352926" y="272716"/>
                </a:cubicBezTo>
                <a:cubicBezTo>
                  <a:pt x="358273" y="315495"/>
                  <a:pt x="361256" y="358636"/>
                  <a:pt x="368968" y="401053"/>
                </a:cubicBezTo>
                <a:cubicBezTo>
                  <a:pt x="371993" y="417690"/>
                  <a:pt x="374864" y="435651"/>
                  <a:pt x="385010" y="449179"/>
                </a:cubicBezTo>
                <a:cubicBezTo>
                  <a:pt x="407697" y="479428"/>
                  <a:pt x="438484" y="502652"/>
                  <a:pt x="465221" y="529389"/>
                </a:cubicBezTo>
                <a:lnTo>
                  <a:pt x="545431" y="609600"/>
                </a:lnTo>
                <a:lnTo>
                  <a:pt x="593558" y="641684"/>
                </a:lnTo>
                <a:cubicBezTo>
                  <a:pt x="609600" y="636337"/>
                  <a:pt x="628480" y="636205"/>
                  <a:pt x="641684" y="625642"/>
                </a:cubicBezTo>
                <a:cubicBezTo>
                  <a:pt x="669955" y="603025"/>
                  <a:pt x="679242" y="561093"/>
                  <a:pt x="689810" y="529389"/>
                </a:cubicBezTo>
                <a:cubicBezTo>
                  <a:pt x="757219" y="57538"/>
                  <a:pt x="705852" y="536422"/>
                  <a:pt x="705852" y="112295"/>
                </a:cubicBezTo>
                <a:cubicBezTo>
                  <a:pt x="705852" y="74484"/>
                  <a:pt x="716145" y="187217"/>
                  <a:pt x="721895" y="224589"/>
                </a:cubicBezTo>
                <a:cubicBezTo>
                  <a:pt x="726841" y="256738"/>
                  <a:pt x="730881" y="289090"/>
                  <a:pt x="737937" y="320842"/>
                </a:cubicBezTo>
                <a:cubicBezTo>
                  <a:pt x="741605" y="337349"/>
                  <a:pt x="742022" y="357011"/>
                  <a:pt x="753979" y="368968"/>
                </a:cubicBezTo>
                <a:cubicBezTo>
                  <a:pt x="770889" y="385878"/>
                  <a:pt x="797384" y="389188"/>
                  <a:pt x="818147" y="401053"/>
                </a:cubicBezTo>
                <a:cubicBezTo>
                  <a:pt x="834887" y="410619"/>
                  <a:pt x="850232" y="422442"/>
                  <a:pt x="866274" y="433137"/>
                </a:cubicBezTo>
                <a:cubicBezTo>
                  <a:pt x="864669" y="442768"/>
                  <a:pt x="865361" y="553605"/>
                  <a:pt x="818147" y="561474"/>
                </a:cubicBezTo>
                <a:cubicBezTo>
                  <a:pt x="796399" y="565099"/>
                  <a:pt x="775368" y="550779"/>
                  <a:pt x="753979" y="545432"/>
                </a:cubicBezTo>
                <a:cubicBezTo>
                  <a:pt x="747191" y="538644"/>
                  <a:pt x="685028" y="486045"/>
                  <a:pt x="705852" y="465221"/>
                </a:cubicBezTo>
                <a:cubicBezTo>
                  <a:pt x="716547" y="454526"/>
                  <a:pt x="728489" y="485495"/>
                  <a:pt x="737937" y="497305"/>
                </a:cubicBezTo>
                <a:cubicBezTo>
                  <a:pt x="790711" y="563272"/>
                  <a:pt x="741811" y="536029"/>
                  <a:pt x="818147" y="561474"/>
                </a:cubicBezTo>
                <a:cubicBezTo>
                  <a:pt x="828842" y="550779"/>
                  <a:pt x="841841" y="541974"/>
                  <a:pt x="850231" y="529389"/>
                </a:cubicBezTo>
                <a:cubicBezTo>
                  <a:pt x="876664" y="489739"/>
                  <a:pt x="884098" y="459876"/>
                  <a:pt x="898358" y="417095"/>
                </a:cubicBezTo>
                <a:cubicBezTo>
                  <a:pt x="903705" y="486611"/>
                  <a:pt x="903526" y="556774"/>
                  <a:pt x="914400" y="625642"/>
                </a:cubicBezTo>
                <a:cubicBezTo>
                  <a:pt x="919675" y="659048"/>
                  <a:pt x="946484" y="721895"/>
                  <a:pt x="946484" y="721895"/>
                </a:cubicBezTo>
                <a:cubicBezTo>
                  <a:pt x="951831" y="764674"/>
                  <a:pt x="954814" y="807815"/>
                  <a:pt x="962526" y="850232"/>
                </a:cubicBezTo>
                <a:cubicBezTo>
                  <a:pt x="965551" y="866869"/>
                  <a:pt x="977930" y="915256"/>
                  <a:pt x="978568" y="898358"/>
                </a:cubicBezTo>
                <a:cubicBezTo>
                  <a:pt x="989862" y="599071"/>
                  <a:pt x="989263" y="299453"/>
                  <a:pt x="994610" y="0"/>
                </a:cubicBezTo>
                <a:cubicBezTo>
                  <a:pt x="1047966" y="53354"/>
                  <a:pt x="1011500" y="7323"/>
                  <a:pt x="1042737" y="80211"/>
                </a:cubicBezTo>
                <a:cubicBezTo>
                  <a:pt x="1067160" y="137199"/>
                  <a:pt x="1074684" y="144173"/>
                  <a:pt x="1106905" y="192505"/>
                </a:cubicBezTo>
                <a:cubicBezTo>
                  <a:pt x="1112252" y="219242"/>
                  <a:pt x="1113373" y="247186"/>
                  <a:pt x="1122947" y="272716"/>
                </a:cubicBezTo>
                <a:cubicBezTo>
                  <a:pt x="1129717" y="290769"/>
                  <a:pt x="1146409" y="303597"/>
                  <a:pt x="1155031" y="320842"/>
                </a:cubicBezTo>
                <a:cubicBezTo>
                  <a:pt x="1162593" y="335967"/>
                  <a:pt x="1165726" y="352926"/>
                  <a:pt x="1171074" y="368968"/>
                </a:cubicBezTo>
                <a:cubicBezTo>
                  <a:pt x="1258655" y="339774"/>
                  <a:pt x="1190927" y="377388"/>
                  <a:pt x="1235242" y="288758"/>
                </a:cubicBezTo>
                <a:cubicBezTo>
                  <a:pt x="1247199" y="264844"/>
                  <a:pt x="1267828" y="246346"/>
                  <a:pt x="1283368" y="224589"/>
                </a:cubicBezTo>
                <a:cubicBezTo>
                  <a:pt x="1299763" y="201635"/>
                  <a:pt x="1320708" y="160476"/>
                  <a:pt x="1347537" y="144379"/>
                </a:cubicBezTo>
                <a:cubicBezTo>
                  <a:pt x="1362037" y="135679"/>
                  <a:pt x="1379621" y="133684"/>
                  <a:pt x="1395663" y="128337"/>
                </a:cubicBezTo>
                <a:cubicBezTo>
                  <a:pt x="1411705" y="133684"/>
                  <a:pt x="1455746" y="156336"/>
                  <a:pt x="1443789" y="144379"/>
                </a:cubicBezTo>
                <a:cubicBezTo>
                  <a:pt x="1426879" y="127469"/>
                  <a:pt x="1403071" y="107605"/>
                  <a:pt x="1379621" y="112295"/>
                </a:cubicBezTo>
                <a:cubicBezTo>
                  <a:pt x="1341809" y="119857"/>
                  <a:pt x="1283368" y="176463"/>
                  <a:pt x="1283368" y="176463"/>
                </a:cubicBezTo>
                <a:cubicBezTo>
                  <a:pt x="1249500" y="278068"/>
                  <a:pt x="1260485" y="219401"/>
                  <a:pt x="1299410" y="401053"/>
                </a:cubicBezTo>
                <a:cubicBezTo>
                  <a:pt x="1302953" y="417587"/>
                  <a:pt x="1304888" y="435975"/>
                  <a:pt x="1315452" y="449179"/>
                </a:cubicBezTo>
                <a:cubicBezTo>
                  <a:pt x="1346925" y="488519"/>
                  <a:pt x="1400309" y="488609"/>
                  <a:pt x="1443789" y="497305"/>
                </a:cubicBezTo>
                <a:cubicBezTo>
                  <a:pt x="1470526" y="491958"/>
                  <a:pt x="1501313" y="496388"/>
                  <a:pt x="1524000" y="481263"/>
                </a:cubicBezTo>
                <a:cubicBezTo>
                  <a:pt x="1538070" y="471883"/>
                  <a:pt x="1533381" y="448680"/>
                  <a:pt x="1540042" y="433137"/>
                </a:cubicBezTo>
                <a:cubicBezTo>
                  <a:pt x="1549462" y="411156"/>
                  <a:pt x="1561431" y="390358"/>
                  <a:pt x="1572126" y="368968"/>
                </a:cubicBezTo>
                <a:cubicBezTo>
                  <a:pt x="1566596" y="324730"/>
                  <a:pt x="1564771" y="241963"/>
                  <a:pt x="1540042" y="192505"/>
                </a:cubicBezTo>
                <a:cubicBezTo>
                  <a:pt x="1531420" y="175260"/>
                  <a:pt x="1518653" y="160421"/>
                  <a:pt x="1507958" y="144379"/>
                </a:cubicBezTo>
                <a:cubicBezTo>
                  <a:pt x="1475253" y="166182"/>
                  <a:pt x="1402155" y="193486"/>
                  <a:pt x="1475874" y="256674"/>
                </a:cubicBezTo>
                <a:cubicBezTo>
                  <a:pt x="1500570" y="277842"/>
                  <a:pt x="1540042" y="267369"/>
                  <a:pt x="1572126" y="272716"/>
                </a:cubicBezTo>
                <a:cubicBezTo>
                  <a:pt x="1593516" y="267369"/>
                  <a:pt x="1616575" y="266534"/>
                  <a:pt x="1636295" y="256674"/>
                </a:cubicBezTo>
                <a:cubicBezTo>
                  <a:pt x="1678073" y="235785"/>
                  <a:pt x="1666127" y="213052"/>
                  <a:pt x="1684421" y="176463"/>
                </a:cubicBezTo>
                <a:cubicBezTo>
                  <a:pt x="1693043" y="159218"/>
                  <a:pt x="1705810" y="144379"/>
                  <a:pt x="1716505" y="128337"/>
                </a:cubicBezTo>
                <a:cubicBezTo>
                  <a:pt x="1732547" y="139032"/>
                  <a:pt x="1752587" y="145366"/>
                  <a:pt x="1764631" y="160421"/>
                </a:cubicBezTo>
                <a:cubicBezTo>
                  <a:pt x="1781261" y="181208"/>
                  <a:pt x="1796551" y="303810"/>
                  <a:pt x="1796716" y="304800"/>
                </a:cubicBezTo>
                <a:cubicBezTo>
                  <a:pt x="1802063" y="262021"/>
                  <a:pt x="1801415" y="218056"/>
                  <a:pt x="1812758" y="176463"/>
                </a:cubicBezTo>
                <a:cubicBezTo>
                  <a:pt x="1817831" y="157862"/>
                  <a:pt x="1825562" y="128337"/>
                  <a:pt x="1844842" y="128337"/>
                </a:cubicBezTo>
                <a:cubicBezTo>
                  <a:pt x="1864122" y="128337"/>
                  <a:pt x="1866231" y="160421"/>
                  <a:pt x="1876926" y="176463"/>
                </a:cubicBezTo>
                <a:cubicBezTo>
                  <a:pt x="1877522" y="182423"/>
                  <a:pt x="1895441" y="396954"/>
                  <a:pt x="1909010" y="433137"/>
                </a:cubicBezTo>
                <a:cubicBezTo>
                  <a:pt x="1921593" y="466691"/>
                  <a:pt x="1961918" y="472162"/>
                  <a:pt x="1989221" y="481263"/>
                </a:cubicBezTo>
                <a:cubicBezTo>
                  <a:pt x="2010610" y="475916"/>
                  <a:pt x="2033669" y="475081"/>
                  <a:pt x="2053389" y="465221"/>
                </a:cubicBezTo>
                <a:cubicBezTo>
                  <a:pt x="2066917" y="458457"/>
                  <a:pt x="2073663" y="442585"/>
                  <a:pt x="2085474" y="433137"/>
                </a:cubicBezTo>
                <a:cubicBezTo>
                  <a:pt x="2100529" y="421093"/>
                  <a:pt x="2117558" y="411748"/>
                  <a:pt x="2133600" y="401053"/>
                </a:cubicBezTo>
                <a:cubicBezTo>
                  <a:pt x="2176036" y="231306"/>
                  <a:pt x="2118420" y="431197"/>
                  <a:pt x="2181726" y="288758"/>
                </a:cubicBezTo>
                <a:cubicBezTo>
                  <a:pt x="2195461" y="257853"/>
                  <a:pt x="2203115" y="224589"/>
                  <a:pt x="2213810" y="192505"/>
                </a:cubicBezTo>
                <a:lnTo>
                  <a:pt x="2245895" y="96253"/>
                </a:lnTo>
                <a:lnTo>
                  <a:pt x="2261937" y="48126"/>
                </a:lnTo>
                <a:cubicBezTo>
                  <a:pt x="2267284" y="106947"/>
                  <a:pt x="2265604" y="166836"/>
                  <a:pt x="2277979" y="224589"/>
                </a:cubicBezTo>
                <a:cubicBezTo>
                  <a:pt x="2282019" y="243441"/>
                  <a:pt x="2302233" y="255097"/>
                  <a:pt x="2310063" y="272716"/>
                </a:cubicBezTo>
                <a:cubicBezTo>
                  <a:pt x="2323798" y="303621"/>
                  <a:pt x="2323388" y="340828"/>
                  <a:pt x="2342147" y="368968"/>
                </a:cubicBezTo>
                <a:cubicBezTo>
                  <a:pt x="2434099" y="506899"/>
                  <a:pt x="2323853" y="332382"/>
                  <a:pt x="2390274" y="465221"/>
                </a:cubicBezTo>
                <a:cubicBezTo>
                  <a:pt x="2398896" y="482466"/>
                  <a:pt x="2411663" y="497305"/>
                  <a:pt x="2422358" y="513347"/>
                </a:cubicBezTo>
                <a:cubicBezTo>
                  <a:pt x="2427705" y="529389"/>
                  <a:pt x="2452470" y="552094"/>
                  <a:pt x="2438400" y="561474"/>
                </a:cubicBezTo>
                <a:cubicBezTo>
                  <a:pt x="2398308" y="588202"/>
                  <a:pt x="2363239" y="529166"/>
                  <a:pt x="2342147" y="513347"/>
                </a:cubicBezTo>
                <a:cubicBezTo>
                  <a:pt x="2311299" y="490211"/>
                  <a:pt x="2245895" y="449179"/>
                  <a:pt x="2245895" y="449179"/>
                </a:cubicBezTo>
                <a:lnTo>
                  <a:pt x="2213810" y="352926"/>
                </a:lnTo>
                <a:lnTo>
                  <a:pt x="2197768" y="304800"/>
                </a:lnTo>
                <a:cubicBezTo>
                  <a:pt x="2197768" y="304800"/>
                  <a:pt x="2201853" y="340969"/>
                  <a:pt x="2213810" y="352926"/>
                </a:cubicBezTo>
                <a:lnTo>
                  <a:pt x="2245895" y="385011"/>
                </a:lnTo>
                <a:cubicBezTo>
                  <a:pt x="2251242" y="406400"/>
                  <a:pt x="2252077" y="429459"/>
                  <a:pt x="2261937" y="449179"/>
                </a:cubicBezTo>
                <a:cubicBezTo>
                  <a:pt x="2279182" y="483669"/>
                  <a:pt x="2326105" y="545432"/>
                  <a:pt x="2326105" y="545432"/>
                </a:cubicBezTo>
                <a:cubicBezTo>
                  <a:pt x="2422632" y="533366"/>
                  <a:pt x="2452543" y="556300"/>
                  <a:pt x="2502568" y="481263"/>
                </a:cubicBezTo>
                <a:cubicBezTo>
                  <a:pt x="2511948" y="467193"/>
                  <a:pt x="2508781" y="446897"/>
                  <a:pt x="2518610" y="433137"/>
                </a:cubicBezTo>
                <a:cubicBezTo>
                  <a:pt x="2536192" y="408522"/>
                  <a:pt x="2582779" y="368968"/>
                  <a:pt x="2582779" y="368968"/>
                </a:cubicBezTo>
                <a:lnTo>
                  <a:pt x="2614863" y="272716"/>
                </a:lnTo>
                <a:cubicBezTo>
                  <a:pt x="2620210" y="256674"/>
                  <a:pt x="2621525" y="238659"/>
                  <a:pt x="2630905" y="224589"/>
                </a:cubicBezTo>
                <a:lnTo>
                  <a:pt x="2662989" y="176463"/>
                </a:lnTo>
                <a:cubicBezTo>
                  <a:pt x="2657642" y="133684"/>
                  <a:pt x="2666227" y="86686"/>
                  <a:pt x="2646947" y="48126"/>
                </a:cubicBezTo>
                <a:cubicBezTo>
                  <a:pt x="2640183" y="34598"/>
                  <a:pt x="2624311" y="68400"/>
                  <a:pt x="2614863" y="80211"/>
                </a:cubicBezTo>
                <a:cubicBezTo>
                  <a:pt x="2553560" y="156840"/>
                  <a:pt x="2606276" y="97387"/>
                  <a:pt x="2566737" y="176463"/>
                </a:cubicBezTo>
                <a:cubicBezTo>
                  <a:pt x="2558114" y="193708"/>
                  <a:pt x="2545347" y="208547"/>
                  <a:pt x="2534652" y="224589"/>
                </a:cubicBezTo>
                <a:cubicBezTo>
                  <a:pt x="2539735" y="270331"/>
                  <a:pt x="2539862" y="363345"/>
                  <a:pt x="2566737" y="417095"/>
                </a:cubicBezTo>
                <a:cubicBezTo>
                  <a:pt x="2575359" y="434340"/>
                  <a:pt x="2588126" y="449179"/>
                  <a:pt x="2598821" y="465221"/>
                </a:cubicBezTo>
                <a:cubicBezTo>
                  <a:pt x="2646947" y="459874"/>
                  <a:pt x="2695852" y="459325"/>
                  <a:pt x="2743200" y="449179"/>
                </a:cubicBezTo>
                <a:cubicBezTo>
                  <a:pt x="2793158" y="438474"/>
                  <a:pt x="2921658" y="364962"/>
                  <a:pt x="2951747" y="352926"/>
                </a:cubicBezTo>
                <a:cubicBezTo>
                  <a:pt x="3010851" y="329285"/>
                  <a:pt x="3073981" y="306609"/>
                  <a:pt x="3128210" y="272716"/>
                </a:cubicBezTo>
                <a:cubicBezTo>
                  <a:pt x="3141036" y="264700"/>
                  <a:pt x="3148485" y="250080"/>
                  <a:pt x="3160295" y="240632"/>
                </a:cubicBezTo>
                <a:cubicBezTo>
                  <a:pt x="3175350" y="228588"/>
                  <a:pt x="3192379" y="219242"/>
                  <a:pt x="3208421" y="208547"/>
                </a:cubicBezTo>
                <a:cubicBezTo>
                  <a:pt x="3248744" y="87578"/>
                  <a:pt x="3194350" y="236690"/>
                  <a:pt x="3256547" y="112295"/>
                </a:cubicBezTo>
                <a:cubicBezTo>
                  <a:pt x="3264109" y="97170"/>
                  <a:pt x="3272589" y="64168"/>
                  <a:pt x="3272589" y="6416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ál 3"/>
          <p:cNvSpPr/>
          <p:nvPr/>
        </p:nvSpPr>
        <p:spPr>
          <a:xfrm>
            <a:off x="5641101" y="3875211"/>
            <a:ext cx="45719" cy="14437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1369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08" y="1304925"/>
            <a:ext cx="59055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767" y="3561790"/>
            <a:ext cx="47339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182316"/>
            <a:ext cx="601980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Přímá spojnice se šipkou 3"/>
          <p:cNvCxnSpPr/>
          <p:nvPr/>
        </p:nvCxnSpPr>
        <p:spPr>
          <a:xfrm flipV="1">
            <a:off x="3160295" y="4892842"/>
            <a:ext cx="1315452" cy="9946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Volný tvar 4"/>
          <p:cNvSpPr/>
          <p:nvPr/>
        </p:nvSpPr>
        <p:spPr>
          <a:xfrm>
            <a:off x="1283368" y="5759116"/>
            <a:ext cx="2824994" cy="1042737"/>
          </a:xfrm>
          <a:custGeom>
            <a:avLst/>
            <a:gdLst>
              <a:gd name="connsiteX0" fmla="*/ 0 w 2824994"/>
              <a:gd name="connsiteY0" fmla="*/ 561473 h 1042737"/>
              <a:gd name="connsiteX1" fmla="*/ 80211 w 2824994"/>
              <a:gd name="connsiteY1" fmla="*/ 513347 h 1042737"/>
              <a:gd name="connsiteX2" fmla="*/ 128337 w 2824994"/>
              <a:gd name="connsiteY2" fmla="*/ 481263 h 1042737"/>
              <a:gd name="connsiteX3" fmla="*/ 144379 w 2824994"/>
              <a:gd name="connsiteY3" fmla="*/ 433137 h 1042737"/>
              <a:gd name="connsiteX4" fmla="*/ 176464 w 2824994"/>
              <a:gd name="connsiteY4" fmla="*/ 385010 h 1042737"/>
              <a:gd name="connsiteX5" fmla="*/ 192506 w 2824994"/>
              <a:gd name="connsiteY5" fmla="*/ 208547 h 1042737"/>
              <a:gd name="connsiteX6" fmla="*/ 176464 w 2824994"/>
              <a:gd name="connsiteY6" fmla="*/ 160421 h 1042737"/>
              <a:gd name="connsiteX7" fmla="*/ 112295 w 2824994"/>
              <a:gd name="connsiteY7" fmla="*/ 240631 h 1042737"/>
              <a:gd name="connsiteX8" fmla="*/ 64169 w 2824994"/>
              <a:gd name="connsiteY8" fmla="*/ 288758 h 1042737"/>
              <a:gd name="connsiteX9" fmla="*/ 80211 w 2824994"/>
              <a:gd name="connsiteY9" fmla="*/ 449179 h 1042737"/>
              <a:gd name="connsiteX10" fmla="*/ 176464 w 2824994"/>
              <a:gd name="connsiteY10" fmla="*/ 577516 h 1042737"/>
              <a:gd name="connsiteX11" fmla="*/ 224590 w 2824994"/>
              <a:gd name="connsiteY11" fmla="*/ 609600 h 1042737"/>
              <a:gd name="connsiteX12" fmla="*/ 256674 w 2824994"/>
              <a:gd name="connsiteY12" fmla="*/ 545431 h 1042737"/>
              <a:gd name="connsiteX13" fmla="*/ 288758 w 2824994"/>
              <a:gd name="connsiteY13" fmla="*/ 417095 h 1042737"/>
              <a:gd name="connsiteX14" fmla="*/ 320843 w 2824994"/>
              <a:gd name="connsiteY14" fmla="*/ 385010 h 1042737"/>
              <a:gd name="connsiteX15" fmla="*/ 368969 w 2824994"/>
              <a:gd name="connsiteY15" fmla="*/ 336884 h 1042737"/>
              <a:gd name="connsiteX16" fmla="*/ 385011 w 2824994"/>
              <a:gd name="connsiteY16" fmla="*/ 545431 h 1042737"/>
              <a:gd name="connsiteX17" fmla="*/ 449179 w 2824994"/>
              <a:gd name="connsiteY17" fmla="*/ 449179 h 1042737"/>
              <a:gd name="connsiteX18" fmla="*/ 481264 w 2824994"/>
              <a:gd name="connsiteY18" fmla="*/ 401052 h 1042737"/>
              <a:gd name="connsiteX19" fmla="*/ 497306 w 2824994"/>
              <a:gd name="connsiteY19" fmla="*/ 352926 h 1042737"/>
              <a:gd name="connsiteX20" fmla="*/ 545432 w 2824994"/>
              <a:gd name="connsiteY20" fmla="*/ 336884 h 1042737"/>
              <a:gd name="connsiteX21" fmla="*/ 561474 w 2824994"/>
              <a:gd name="connsiteY21" fmla="*/ 497305 h 1042737"/>
              <a:gd name="connsiteX22" fmla="*/ 593558 w 2824994"/>
              <a:gd name="connsiteY22" fmla="*/ 609600 h 1042737"/>
              <a:gd name="connsiteX23" fmla="*/ 721895 w 2824994"/>
              <a:gd name="connsiteY23" fmla="*/ 593558 h 1042737"/>
              <a:gd name="connsiteX24" fmla="*/ 802106 w 2824994"/>
              <a:gd name="connsiteY24" fmla="*/ 529389 h 1042737"/>
              <a:gd name="connsiteX25" fmla="*/ 850232 w 2824994"/>
              <a:gd name="connsiteY25" fmla="*/ 513347 h 1042737"/>
              <a:gd name="connsiteX26" fmla="*/ 914400 w 2824994"/>
              <a:gd name="connsiteY26" fmla="*/ 481263 h 1042737"/>
              <a:gd name="connsiteX27" fmla="*/ 946485 w 2824994"/>
              <a:gd name="connsiteY27" fmla="*/ 449179 h 1042737"/>
              <a:gd name="connsiteX28" fmla="*/ 994611 w 2824994"/>
              <a:gd name="connsiteY28" fmla="*/ 417095 h 1042737"/>
              <a:gd name="connsiteX29" fmla="*/ 1026695 w 2824994"/>
              <a:gd name="connsiteY29" fmla="*/ 385010 h 1042737"/>
              <a:gd name="connsiteX30" fmla="*/ 1106906 w 2824994"/>
              <a:gd name="connsiteY30" fmla="*/ 320842 h 1042737"/>
              <a:gd name="connsiteX31" fmla="*/ 1138990 w 2824994"/>
              <a:gd name="connsiteY31" fmla="*/ 208547 h 1042737"/>
              <a:gd name="connsiteX32" fmla="*/ 1171074 w 2824994"/>
              <a:gd name="connsiteY32" fmla="*/ 112295 h 1042737"/>
              <a:gd name="connsiteX33" fmla="*/ 1203158 w 2824994"/>
              <a:gd name="connsiteY33" fmla="*/ 0 h 1042737"/>
              <a:gd name="connsiteX34" fmla="*/ 1219200 w 2824994"/>
              <a:gd name="connsiteY34" fmla="*/ 368968 h 1042737"/>
              <a:gd name="connsiteX35" fmla="*/ 1219200 w 2824994"/>
              <a:gd name="connsiteY35" fmla="*/ 545431 h 1042737"/>
              <a:gd name="connsiteX36" fmla="*/ 1122948 w 2824994"/>
              <a:gd name="connsiteY36" fmla="*/ 545431 h 1042737"/>
              <a:gd name="connsiteX37" fmla="*/ 1106906 w 2824994"/>
              <a:gd name="connsiteY37" fmla="*/ 593558 h 1042737"/>
              <a:gd name="connsiteX38" fmla="*/ 1171074 w 2824994"/>
              <a:gd name="connsiteY38" fmla="*/ 689810 h 1042737"/>
              <a:gd name="connsiteX39" fmla="*/ 1219200 w 2824994"/>
              <a:gd name="connsiteY39" fmla="*/ 641684 h 1042737"/>
              <a:gd name="connsiteX40" fmla="*/ 1267327 w 2824994"/>
              <a:gd name="connsiteY40" fmla="*/ 545431 h 1042737"/>
              <a:gd name="connsiteX41" fmla="*/ 1315453 w 2824994"/>
              <a:gd name="connsiteY41" fmla="*/ 449179 h 1042737"/>
              <a:gd name="connsiteX42" fmla="*/ 1427748 w 2824994"/>
              <a:gd name="connsiteY42" fmla="*/ 368968 h 1042737"/>
              <a:gd name="connsiteX43" fmla="*/ 1475874 w 2824994"/>
              <a:gd name="connsiteY43" fmla="*/ 352926 h 1042737"/>
              <a:gd name="connsiteX44" fmla="*/ 1443790 w 2824994"/>
              <a:gd name="connsiteY44" fmla="*/ 401052 h 1042737"/>
              <a:gd name="connsiteX45" fmla="*/ 1411706 w 2824994"/>
              <a:gd name="connsiteY45" fmla="*/ 545431 h 1042737"/>
              <a:gd name="connsiteX46" fmla="*/ 1459832 w 2824994"/>
              <a:gd name="connsiteY46" fmla="*/ 657726 h 1042737"/>
              <a:gd name="connsiteX47" fmla="*/ 1524000 w 2824994"/>
              <a:gd name="connsiteY47" fmla="*/ 641684 h 1042737"/>
              <a:gd name="connsiteX48" fmla="*/ 1572127 w 2824994"/>
              <a:gd name="connsiteY48" fmla="*/ 561473 h 1042737"/>
              <a:gd name="connsiteX49" fmla="*/ 1652337 w 2824994"/>
              <a:gd name="connsiteY49" fmla="*/ 465221 h 1042737"/>
              <a:gd name="connsiteX50" fmla="*/ 1684421 w 2824994"/>
              <a:gd name="connsiteY50" fmla="*/ 417095 h 1042737"/>
              <a:gd name="connsiteX51" fmla="*/ 1716506 w 2824994"/>
              <a:gd name="connsiteY51" fmla="*/ 385010 h 1042737"/>
              <a:gd name="connsiteX52" fmla="*/ 1764632 w 2824994"/>
              <a:gd name="connsiteY52" fmla="*/ 352926 h 1042737"/>
              <a:gd name="connsiteX53" fmla="*/ 1716506 w 2824994"/>
              <a:gd name="connsiteY53" fmla="*/ 368968 h 1042737"/>
              <a:gd name="connsiteX54" fmla="*/ 1700464 w 2824994"/>
              <a:gd name="connsiteY54" fmla="*/ 417095 h 1042737"/>
              <a:gd name="connsiteX55" fmla="*/ 1652337 w 2824994"/>
              <a:gd name="connsiteY55" fmla="*/ 449179 h 1042737"/>
              <a:gd name="connsiteX56" fmla="*/ 1620253 w 2824994"/>
              <a:gd name="connsiteY56" fmla="*/ 545431 h 1042737"/>
              <a:gd name="connsiteX57" fmla="*/ 1636295 w 2824994"/>
              <a:gd name="connsiteY57" fmla="*/ 609600 h 1042737"/>
              <a:gd name="connsiteX58" fmla="*/ 1828800 w 2824994"/>
              <a:gd name="connsiteY58" fmla="*/ 641684 h 1042737"/>
              <a:gd name="connsiteX59" fmla="*/ 1860885 w 2824994"/>
              <a:gd name="connsiteY59" fmla="*/ 545431 h 1042737"/>
              <a:gd name="connsiteX60" fmla="*/ 1828800 w 2824994"/>
              <a:gd name="connsiteY60" fmla="*/ 288758 h 1042737"/>
              <a:gd name="connsiteX61" fmla="*/ 1780674 w 2824994"/>
              <a:gd name="connsiteY61" fmla="*/ 304800 h 1042737"/>
              <a:gd name="connsiteX62" fmla="*/ 1748590 w 2824994"/>
              <a:gd name="connsiteY62" fmla="*/ 401052 h 1042737"/>
              <a:gd name="connsiteX63" fmla="*/ 1796716 w 2824994"/>
              <a:gd name="connsiteY63" fmla="*/ 417095 h 1042737"/>
              <a:gd name="connsiteX64" fmla="*/ 1844843 w 2824994"/>
              <a:gd name="connsiteY64" fmla="*/ 401052 h 1042737"/>
              <a:gd name="connsiteX65" fmla="*/ 1909011 w 2824994"/>
              <a:gd name="connsiteY65" fmla="*/ 385010 h 1042737"/>
              <a:gd name="connsiteX66" fmla="*/ 1957137 w 2824994"/>
              <a:gd name="connsiteY66" fmla="*/ 352926 h 1042737"/>
              <a:gd name="connsiteX67" fmla="*/ 2005264 w 2824994"/>
              <a:gd name="connsiteY67" fmla="*/ 336884 h 1042737"/>
              <a:gd name="connsiteX68" fmla="*/ 2149643 w 2824994"/>
              <a:gd name="connsiteY68" fmla="*/ 304800 h 1042737"/>
              <a:gd name="connsiteX69" fmla="*/ 2053390 w 2824994"/>
              <a:gd name="connsiteY69" fmla="*/ 304800 h 1042737"/>
              <a:gd name="connsiteX70" fmla="*/ 2037348 w 2824994"/>
              <a:gd name="connsiteY70" fmla="*/ 352926 h 1042737"/>
              <a:gd name="connsiteX71" fmla="*/ 2021306 w 2824994"/>
              <a:gd name="connsiteY71" fmla="*/ 802105 h 1042737"/>
              <a:gd name="connsiteX72" fmla="*/ 2005264 w 2824994"/>
              <a:gd name="connsiteY72" fmla="*/ 994610 h 1042737"/>
              <a:gd name="connsiteX73" fmla="*/ 2021306 w 2824994"/>
              <a:gd name="connsiteY73" fmla="*/ 898358 h 1042737"/>
              <a:gd name="connsiteX74" fmla="*/ 2037348 w 2824994"/>
              <a:gd name="connsiteY74" fmla="*/ 850231 h 1042737"/>
              <a:gd name="connsiteX75" fmla="*/ 2069432 w 2824994"/>
              <a:gd name="connsiteY75" fmla="*/ 593558 h 1042737"/>
              <a:gd name="connsiteX76" fmla="*/ 2085474 w 2824994"/>
              <a:gd name="connsiteY76" fmla="*/ 545431 h 1042737"/>
              <a:gd name="connsiteX77" fmla="*/ 2133600 w 2824994"/>
              <a:gd name="connsiteY77" fmla="*/ 513347 h 1042737"/>
              <a:gd name="connsiteX78" fmla="*/ 2165685 w 2824994"/>
              <a:gd name="connsiteY78" fmla="*/ 481263 h 1042737"/>
              <a:gd name="connsiteX79" fmla="*/ 2181727 w 2824994"/>
              <a:gd name="connsiteY79" fmla="*/ 577516 h 1042737"/>
              <a:gd name="connsiteX80" fmla="*/ 2197769 w 2824994"/>
              <a:gd name="connsiteY80" fmla="*/ 689810 h 1042737"/>
              <a:gd name="connsiteX81" fmla="*/ 2245895 w 2824994"/>
              <a:gd name="connsiteY81" fmla="*/ 673768 h 1042737"/>
              <a:gd name="connsiteX82" fmla="*/ 2277979 w 2824994"/>
              <a:gd name="connsiteY82" fmla="*/ 625642 h 1042737"/>
              <a:gd name="connsiteX83" fmla="*/ 2358190 w 2824994"/>
              <a:gd name="connsiteY83" fmla="*/ 561473 h 1042737"/>
              <a:gd name="connsiteX84" fmla="*/ 2406316 w 2824994"/>
              <a:gd name="connsiteY84" fmla="*/ 368968 h 1042737"/>
              <a:gd name="connsiteX85" fmla="*/ 2374232 w 2824994"/>
              <a:gd name="connsiteY85" fmla="*/ 481263 h 1042737"/>
              <a:gd name="connsiteX86" fmla="*/ 2438400 w 2824994"/>
              <a:gd name="connsiteY86" fmla="*/ 625642 h 1042737"/>
              <a:gd name="connsiteX87" fmla="*/ 2502569 w 2824994"/>
              <a:gd name="connsiteY87" fmla="*/ 609600 h 1042737"/>
              <a:gd name="connsiteX88" fmla="*/ 2550695 w 2824994"/>
              <a:gd name="connsiteY88" fmla="*/ 577516 h 1042737"/>
              <a:gd name="connsiteX89" fmla="*/ 2598821 w 2824994"/>
              <a:gd name="connsiteY89" fmla="*/ 481263 h 1042737"/>
              <a:gd name="connsiteX90" fmla="*/ 2582779 w 2824994"/>
              <a:gd name="connsiteY90" fmla="*/ 368968 h 1042737"/>
              <a:gd name="connsiteX91" fmla="*/ 2566737 w 2824994"/>
              <a:gd name="connsiteY91" fmla="*/ 417095 h 1042737"/>
              <a:gd name="connsiteX92" fmla="*/ 2550695 w 2824994"/>
              <a:gd name="connsiteY92" fmla="*/ 481263 h 1042737"/>
              <a:gd name="connsiteX93" fmla="*/ 2566737 w 2824994"/>
              <a:gd name="connsiteY93" fmla="*/ 721895 h 1042737"/>
              <a:gd name="connsiteX94" fmla="*/ 2598821 w 2824994"/>
              <a:gd name="connsiteY94" fmla="*/ 834189 h 1042737"/>
              <a:gd name="connsiteX95" fmla="*/ 2614864 w 2824994"/>
              <a:gd name="connsiteY95" fmla="*/ 898358 h 1042737"/>
              <a:gd name="connsiteX96" fmla="*/ 2598821 w 2824994"/>
              <a:gd name="connsiteY96" fmla="*/ 1010652 h 1042737"/>
              <a:gd name="connsiteX97" fmla="*/ 2566737 w 2824994"/>
              <a:gd name="connsiteY97" fmla="*/ 1042737 h 1042737"/>
              <a:gd name="connsiteX98" fmla="*/ 2534653 w 2824994"/>
              <a:gd name="connsiteY98" fmla="*/ 1010652 h 1042737"/>
              <a:gd name="connsiteX99" fmla="*/ 2518611 w 2824994"/>
              <a:gd name="connsiteY99" fmla="*/ 930442 h 1042737"/>
              <a:gd name="connsiteX100" fmla="*/ 2486527 w 2824994"/>
              <a:gd name="connsiteY100" fmla="*/ 834189 h 1042737"/>
              <a:gd name="connsiteX101" fmla="*/ 2630906 w 2824994"/>
              <a:gd name="connsiteY101" fmla="*/ 737937 h 1042737"/>
              <a:gd name="connsiteX102" fmla="*/ 2727158 w 2824994"/>
              <a:gd name="connsiteY102" fmla="*/ 705852 h 1042737"/>
              <a:gd name="connsiteX103" fmla="*/ 2775285 w 2824994"/>
              <a:gd name="connsiteY103" fmla="*/ 625642 h 1042737"/>
              <a:gd name="connsiteX104" fmla="*/ 2823411 w 2824994"/>
              <a:gd name="connsiteY104" fmla="*/ 513347 h 1042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</a:cxnLst>
            <a:rect l="l" t="t" r="r" b="b"/>
            <a:pathLst>
              <a:path w="2824994" h="1042737">
                <a:moveTo>
                  <a:pt x="0" y="561473"/>
                </a:moveTo>
                <a:cubicBezTo>
                  <a:pt x="26737" y="545431"/>
                  <a:pt x="53770" y="529872"/>
                  <a:pt x="80211" y="513347"/>
                </a:cubicBezTo>
                <a:cubicBezTo>
                  <a:pt x="96561" y="503129"/>
                  <a:pt x="116293" y="496318"/>
                  <a:pt x="128337" y="481263"/>
                </a:cubicBezTo>
                <a:cubicBezTo>
                  <a:pt x="138900" y="468059"/>
                  <a:pt x="136817" y="448262"/>
                  <a:pt x="144379" y="433137"/>
                </a:cubicBezTo>
                <a:cubicBezTo>
                  <a:pt x="153002" y="415892"/>
                  <a:pt x="165769" y="401052"/>
                  <a:pt x="176464" y="385010"/>
                </a:cubicBezTo>
                <a:cubicBezTo>
                  <a:pt x="213153" y="274944"/>
                  <a:pt x="218420" y="312203"/>
                  <a:pt x="192506" y="208547"/>
                </a:cubicBezTo>
                <a:cubicBezTo>
                  <a:pt x="188405" y="192142"/>
                  <a:pt x="181811" y="176463"/>
                  <a:pt x="176464" y="160421"/>
                </a:cubicBezTo>
                <a:cubicBezTo>
                  <a:pt x="83132" y="253750"/>
                  <a:pt x="213464" y="119228"/>
                  <a:pt x="112295" y="240631"/>
                </a:cubicBezTo>
                <a:cubicBezTo>
                  <a:pt x="97771" y="258060"/>
                  <a:pt x="80211" y="272716"/>
                  <a:pt x="64169" y="288758"/>
                </a:cubicBezTo>
                <a:cubicBezTo>
                  <a:pt x="69516" y="342232"/>
                  <a:pt x="64182" y="397885"/>
                  <a:pt x="80211" y="449179"/>
                </a:cubicBezTo>
                <a:cubicBezTo>
                  <a:pt x="88764" y="476550"/>
                  <a:pt x="142218" y="550119"/>
                  <a:pt x="176464" y="577516"/>
                </a:cubicBezTo>
                <a:cubicBezTo>
                  <a:pt x="191519" y="589560"/>
                  <a:pt x="208548" y="598905"/>
                  <a:pt x="224590" y="609600"/>
                </a:cubicBezTo>
                <a:cubicBezTo>
                  <a:pt x="235285" y="588210"/>
                  <a:pt x="249112" y="568118"/>
                  <a:pt x="256674" y="545431"/>
                </a:cubicBezTo>
                <a:cubicBezTo>
                  <a:pt x="265299" y="519555"/>
                  <a:pt x="270750" y="447108"/>
                  <a:pt x="288758" y="417095"/>
                </a:cubicBezTo>
                <a:cubicBezTo>
                  <a:pt x="296540" y="404125"/>
                  <a:pt x="310148" y="395705"/>
                  <a:pt x="320843" y="385010"/>
                </a:cubicBezTo>
                <a:cubicBezTo>
                  <a:pt x="358274" y="272716"/>
                  <a:pt x="342232" y="256674"/>
                  <a:pt x="368969" y="336884"/>
                </a:cubicBezTo>
                <a:cubicBezTo>
                  <a:pt x="374316" y="406400"/>
                  <a:pt x="344487" y="488696"/>
                  <a:pt x="385011" y="545431"/>
                </a:cubicBezTo>
                <a:cubicBezTo>
                  <a:pt x="407424" y="576809"/>
                  <a:pt x="427790" y="481263"/>
                  <a:pt x="449179" y="449179"/>
                </a:cubicBezTo>
                <a:lnTo>
                  <a:pt x="481264" y="401052"/>
                </a:lnTo>
                <a:cubicBezTo>
                  <a:pt x="486611" y="385010"/>
                  <a:pt x="485349" y="364883"/>
                  <a:pt x="497306" y="352926"/>
                </a:cubicBezTo>
                <a:cubicBezTo>
                  <a:pt x="509263" y="340969"/>
                  <a:pt x="538564" y="321432"/>
                  <a:pt x="545432" y="336884"/>
                </a:cubicBezTo>
                <a:cubicBezTo>
                  <a:pt x="567258" y="385993"/>
                  <a:pt x="553874" y="444105"/>
                  <a:pt x="561474" y="497305"/>
                </a:cubicBezTo>
                <a:cubicBezTo>
                  <a:pt x="566510" y="532554"/>
                  <a:pt x="582131" y="575319"/>
                  <a:pt x="593558" y="609600"/>
                </a:cubicBezTo>
                <a:cubicBezTo>
                  <a:pt x="636337" y="604253"/>
                  <a:pt x="680302" y="604902"/>
                  <a:pt x="721895" y="593558"/>
                </a:cubicBezTo>
                <a:cubicBezTo>
                  <a:pt x="780751" y="577506"/>
                  <a:pt x="757842" y="555947"/>
                  <a:pt x="802106" y="529389"/>
                </a:cubicBezTo>
                <a:cubicBezTo>
                  <a:pt x="816606" y="520689"/>
                  <a:pt x="834689" y="520008"/>
                  <a:pt x="850232" y="513347"/>
                </a:cubicBezTo>
                <a:cubicBezTo>
                  <a:pt x="872212" y="503927"/>
                  <a:pt x="894502" y="494528"/>
                  <a:pt x="914400" y="481263"/>
                </a:cubicBezTo>
                <a:cubicBezTo>
                  <a:pt x="926985" y="472873"/>
                  <a:pt x="934674" y="458627"/>
                  <a:pt x="946485" y="449179"/>
                </a:cubicBezTo>
                <a:cubicBezTo>
                  <a:pt x="961540" y="437135"/>
                  <a:pt x="979556" y="429139"/>
                  <a:pt x="994611" y="417095"/>
                </a:cubicBezTo>
                <a:cubicBezTo>
                  <a:pt x="1006421" y="407647"/>
                  <a:pt x="1014885" y="394458"/>
                  <a:pt x="1026695" y="385010"/>
                </a:cubicBezTo>
                <a:cubicBezTo>
                  <a:pt x="1127892" y="304051"/>
                  <a:pt x="1029427" y="398318"/>
                  <a:pt x="1106906" y="320842"/>
                </a:cubicBezTo>
                <a:cubicBezTo>
                  <a:pt x="1160818" y="159106"/>
                  <a:pt x="1078561" y="409980"/>
                  <a:pt x="1138990" y="208547"/>
                </a:cubicBezTo>
                <a:cubicBezTo>
                  <a:pt x="1148708" y="176154"/>
                  <a:pt x="1162872" y="145105"/>
                  <a:pt x="1171074" y="112295"/>
                </a:cubicBezTo>
                <a:cubicBezTo>
                  <a:pt x="1191217" y="31721"/>
                  <a:pt x="1180144" y="69043"/>
                  <a:pt x="1203158" y="0"/>
                </a:cubicBezTo>
                <a:cubicBezTo>
                  <a:pt x="1208505" y="122989"/>
                  <a:pt x="1210106" y="246199"/>
                  <a:pt x="1219200" y="368968"/>
                </a:cubicBezTo>
                <a:cubicBezTo>
                  <a:pt x="1232729" y="551608"/>
                  <a:pt x="1258400" y="271047"/>
                  <a:pt x="1219200" y="545431"/>
                </a:cubicBezTo>
                <a:cubicBezTo>
                  <a:pt x="1187116" y="534736"/>
                  <a:pt x="1155032" y="513347"/>
                  <a:pt x="1122948" y="545431"/>
                </a:cubicBezTo>
                <a:cubicBezTo>
                  <a:pt x="1110991" y="557388"/>
                  <a:pt x="1112253" y="577516"/>
                  <a:pt x="1106906" y="593558"/>
                </a:cubicBezTo>
                <a:cubicBezTo>
                  <a:pt x="1111351" y="615781"/>
                  <a:pt x="1106330" y="711391"/>
                  <a:pt x="1171074" y="689810"/>
                </a:cubicBezTo>
                <a:cubicBezTo>
                  <a:pt x="1192597" y="682636"/>
                  <a:pt x="1203158" y="657726"/>
                  <a:pt x="1219200" y="641684"/>
                </a:cubicBezTo>
                <a:cubicBezTo>
                  <a:pt x="1259527" y="520712"/>
                  <a:pt x="1205127" y="669831"/>
                  <a:pt x="1267327" y="545431"/>
                </a:cubicBezTo>
                <a:cubicBezTo>
                  <a:pt x="1333741" y="412602"/>
                  <a:pt x="1223508" y="587097"/>
                  <a:pt x="1315453" y="449179"/>
                </a:cubicBezTo>
                <a:cubicBezTo>
                  <a:pt x="1356159" y="327059"/>
                  <a:pt x="1314374" y="346293"/>
                  <a:pt x="1427748" y="368968"/>
                </a:cubicBezTo>
                <a:cubicBezTo>
                  <a:pt x="1443790" y="363621"/>
                  <a:pt x="1468312" y="337801"/>
                  <a:pt x="1475874" y="352926"/>
                </a:cubicBezTo>
                <a:cubicBezTo>
                  <a:pt x="1484496" y="370171"/>
                  <a:pt x="1452412" y="383807"/>
                  <a:pt x="1443790" y="401052"/>
                </a:cubicBezTo>
                <a:cubicBezTo>
                  <a:pt x="1424045" y="440543"/>
                  <a:pt x="1417867" y="508464"/>
                  <a:pt x="1411706" y="545431"/>
                </a:cubicBezTo>
                <a:cubicBezTo>
                  <a:pt x="1416300" y="563808"/>
                  <a:pt x="1429618" y="647655"/>
                  <a:pt x="1459832" y="657726"/>
                </a:cubicBezTo>
                <a:cubicBezTo>
                  <a:pt x="1480748" y="664698"/>
                  <a:pt x="1502611" y="647031"/>
                  <a:pt x="1524000" y="641684"/>
                </a:cubicBezTo>
                <a:cubicBezTo>
                  <a:pt x="1586668" y="579018"/>
                  <a:pt x="1530478" y="644773"/>
                  <a:pt x="1572127" y="561473"/>
                </a:cubicBezTo>
                <a:cubicBezTo>
                  <a:pt x="1601998" y="501730"/>
                  <a:pt x="1607990" y="518438"/>
                  <a:pt x="1652337" y="465221"/>
                </a:cubicBezTo>
                <a:cubicBezTo>
                  <a:pt x="1664680" y="450410"/>
                  <a:pt x="1672377" y="432150"/>
                  <a:pt x="1684421" y="417095"/>
                </a:cubicBezTo>
                <a:cubicBezTo>
                  <a:pt x="1693870" y="405284"/>
                  <a:pt x="1704695" y="394459"/>
                  <a:pt x="1716506" y="385010"/>
                </a:cubicBezTo>
                <a:cubicBezTo>
                  <a:pt x="1731561" y="372966"/>
                  <a:pt x="1764632" y="372206"/>
                  <a:pt x="1764632" y="352926"/>
                </a:cubicBezTo>
                <a:cubicBezTo>
                  <a:pt x="1764632" y="336016"/>
                  <a:pt x="1732548" y="363621"/>
                  <a:pt x="1716506" y="368968"/>
                </a:cubicBezTo>
                <a:cubicBezTo>
                  <a:pt x="1711159" y="385010"/>
                  <a:pt x="1711028" y="403890"/>
                  <a:pt x="1700464" y="417095"/>
                </a:cubicBezTo>
                <a:cubicBezTo>
                  <a:pt x="1688420" y="432150"/>
                  <a:pt x="1662556" y="432829"/>
                  <a:pt x="1652337" y="449179"/>
                </a:cubicBezTo>
                <a:cubicBezTo>
                  <a:pt x="1634413" y="477858"/>
                  <a:pt x="1620253" y="545431"/>
                  <a:pt x="1620253" y="545431"/>
                </a:cubicBezTo>
                <a:cubicBezTo>
                  <a:pt x="1625600" y="566821"/>
                  <a:pt x="1623480" y="591659"/>
                  <a:pt x="1636295" y="609600"/>
                </a:cubicBezTo>
                <a:cubicBezTo>
                  <a:pt x="1692902" y="688849"/>
                  <a:pt x="1741739" y="652567"/>
                  <a:pt x="1828800" y="641684"/>
                </a:cubicBezTo>
                <a:cubicBezTo>
                  <a:pt x="1839495" y="609600"/>
                  <a:pt x="1863694" y="579134"/>
                  <a:pt x="1860885" y="545431"/>
                </a:cubicBezTo>
                <a:cubicBezTo>
                  <a:pt x="1843012" y="330954"/>
                  <a:pt x="1860461" y="415394"/>
                  <a:pt x="1828800" y="288758"/>
                </a:cubicBezTo>
                <a:cubicBezTo>
                  <a:pt x="1812758" y="294105"/>
                  <a:pt x="1790503" y="291040"/>
                  <a:pt x="1780674" y="304800"/>
                </a:cubicBezTo>
                <a:cubicBezTo>
                  <a:pt x="1761017" y="332320"/>
                  <a:pt x="1748590" y="401052"/>
                  <a:pt x="1748590" y="401052"/>
                </a:cubicBezTo>
                <a:cubicBezTo>
                  <a:pt x="1764632" y="406400"/>
                  <a:pt x="1779806" y="417095"/>
                  <a:pt x="1796716" y="417095"/>
                </a:cubicBezTo>
                <a:cubicBezTo>
                  <a:pt x="1813626" y="417095"/>
                  <a:pt x="1828583" y="405698"/>
                  <a:pt x="1844843" y="401052"/>
                </a:cubicBezTo>
                <a:cubicBezTo>
                  <a:pt x="1866042" y="394995"/>
                  <a:pt x="1887622" y="390357"/>
                  <a:pt x="1909011" y="385010"/>
                </a:cubicBezTo>
                <a:cubicBezTo>
                  <a:pt x="1925053" y="374315"/>
                  <a:pt x="1939892" y="361548"/>
                  <a:pt x="1957137" y="352926"/>
                </a:cubicBezTo>
                <a:cubicBezTo>
                  <a:pt x="1972262" y="345364"/>
                  <a:pt x="1989005" y="341530"/>
                  <a:pt x="2005264" y="336884"/>
                </a:cubicBezTo>
                <a:cubicBezTo>
                  <a:pt x="2058129" y="321780"/>
                  <a:pt x="2094505" y="315827"/>
                  <a:pt x="2149643" y="304800"/>
                </a:cubicBezTo>
                <a:cubicBezTo>
                  <a:pt x="2117559" y="294106"/>
                  <a:pt x="2085474" y="272716"/>
                  <a:pt x="2053390" y="304800"/>
                </a:cubicBezTo>
                <a:cubicBezTo>
                  <a:pt x="2041433" y="316757"/>
                  <a:pt x="2042695" y="336884"/>
                  <a:pt x="2037348" y="352926"/>
                </a:cubicBezTo>
                <a:cubicBezTo>
                  <a:pt x="2032001" y="502652"/>
                  <a:pt x="2028788" y="652470"/>
                  <a:pt x="2021306" y="802105"/>
                </a:cubicBezTo>
                <a:cubicBezTo>
                  <a:pt x="2018090" y="866415"/>
                  <a:pt x="2005264" y="994610"/>
                  <a:pt x="2005264" y="994610"/>
                </a:cubicBezTo>
                <a:cubicBezTo>
                  <a:pt x="2010611" y="962526"/>
                  <a:pt x="2014250" y="930110"/>
                  <a:pt x="2021306" y="898358"/>
                </a:cubicBezTo>
                <a:cubicBezTo>
                  <a:pt x="2024974" y="881851"/>
                  <a:pt x="2034711" y="866934"/>
                  <a:pt x="2037348" y="850231"/>
                </a:cubicBezTo>
                <a:cubicBezTo>
                  <a:pt x="2050796" y="765063"/>
                  <a:pt x="2042166" y="675357"/>
                  <a:pt x="2069432" y="593558"/>
                </a:cubicBezTo>
                <a:cubicBezTo>
                  <a:pt x="2074779" y="577516"/>
                  <a:pt x="2074910" y="558636"/>
                  <a:pt x="2085474" y="545431"/>
                </a:cubicBezTo>
                <a:cubicBezTo>
                  <a:pt x="2097518" y="530376"/>
                  <a:pt x="2118545" y="525391"/>
                  <a:pt x="2133600" y="513347"/>
                </a:cubicBezTo>
                <a:cubicBezTo>
                  <a:pt x="2145411" y="503899"/>
                  <a:pt x="2154990" y="491958"/>
                  <a:pt x="2165685" y="481263"/>
                </a:cubicBezTo>
                <a:cubicBezTo>
                  <a:pt x="2232391" y="581321"/>
                  <a:pt x="2181727" y="477890"/>
                  <a:pt x="2181727" y="577516"/>
                </a:cubicBezTo>
                <a:cubicBezTo>
                  <a:pt x="2181727" y="615327"/>
                  <a:pt x="2192422" y="652379"/>
                  <a:pt x="2197769" y="689810"/>
                </a:cubicBezTo>
                <a:cubicBezTo>
                  <a:pt x="2213811" y="684463"/>
                  <a:pt x="2232691" y="684331"/>
                  <a:pt x="2245895" y="673768"/>
                </a:cubicBezTo>
                <a:cubicBezTo>
                  <a:pt x="2260950" y="661724"/>
                  <a:pt x="2265935" y="640697"/>
                  <a:pt x="2277979" y="625642"/>
                </a:cubicBezTo>
                <a:cubicBezTo>
                  <a:pt x="2304102" y="592989"/>
                  <a:pt x="2322459" y="585294"/>
                  <a:pt x="2358190" y="561473"/>
                </a:cubicBezTo>
                <a:cubicBezTo>
                  <a:pt x="2374232" y="497305"/>
                  <a:pt x="2427232" y="306219"/>
                  <a:pt x="2406316" y="368968"/>
                </a:cubicBezTo>
                <a:cubicBezTo>
                  <a:pt x="2383302" y="438011"/>
                  <a:pt x="2394375" y="400690"/>
                  <a:pt x="2374232" y="481263"/>
                </a:cubicBezTo>
                <a:cubicBezTo>
                  <a:pt x="2381078" y="529182"/>
                  <a:pt x="2364892" y="615141"/>
                  <a:pt x="2438400" y="625642"/>
                </a:cubicBezTo>
                <a:cubicBezTo>
                  <a:pt x="2460226" y="628760"/>
                  <a:pt x="2481179" y="614947"/>
                  <a:pt x="2502569" y="609600"/>
                </a:cubicBezTo>
                <a:cubicBezTo>
                  <a:pt x="2518611" y="598905"/>
                  <a:pt x="2537062" y="591149"/>
                  <a:pt x="2550695" y="577516"/>
                </a:cubicBezTo>
                <a:cubicBezTo>
                  <a:pt x="2581792" y="546418"/>
                  <a:pt x="2585774" y="520405"/>
                  <a:pt x="2598821" y="481263"/>
                </a:cubicBezTo>
                <a:cubicBezTo>
                  <a:pt x="2593474" y="443831"/>
                  <a:pt x="2599689" y="402788"/>
                  <a:pt x="2582779" y="368968"/>
                </a:cubicBezTo>
                <a:cubicBezTo>
                  <a:pt x="2575217" y="353843"/>
                  <a:pt x="2571383" y="400836"/>
                  <a:pt x="2566737" y="417095"/>
                </a:cubicBezTo>
                <a:cubicBezTo>
                  <a:pt x="2560680" y="438294"/>
                  <a:pt x="2556042" y="459874"/>
                  <a:pt x="2550695" y="481263"/>
                </a:cubicBezTo>
                <a:cubicBezTo>
                  <a:pt x="2556042" y="561474"/>
                  <a:pt x="2555875" y="642243"/>
                  <a:pt x="2566737" y="721895"/>
                </a:cubicBezTo>
                <a:cubicBezTo>
                  <a:pt x="2571997" y="760467"/>
                  <a:pt x="2588578" y="796632"/>
                  <a:pt x="2598821" y="834189"/>
                </a:cubicBezTo>
                <a:cubicBezTo>
                  <a:pt x="2604622" y="855460"/>
                  <a:pt x="2609516" y="876968"/>
                  <a:pt x="2614864" y="898358"/>
                </a:cubicBezTo>
                <a:cubicBezTo>
                  <a:pt x="2609516" y="935789"/>
                  <a:pt x="2610778" y="974781"/>
                  <a:pt x="2598821" y="1010652"/>
                </a:cubicBezTo>
                <a:cubicBezTo>
                  <a:pt x="2594038" y="1025001"/>
                  <a:pt x="2581862" y="1042737"/>
                  <a:pt x="2566737" y="1042737"/>
                </a:cubicBezTo>
                <a:cubicBezTo>
                  <a:pt x="2551612" y="1042737"/>
                  <a:pt x="2545348" y="1021347"/>
                  <a:pt x="2534653" y="1010652"/>
                </a:cubicBezTo>
                <a:cubicBezTo>
                  <a:pt x="2529306" y="983915"/>
                  <a:pt x="2525785" y="956747"/>
                  <a:pt x="2518611" y="930442"/>
                </a:cubicBezTo>
                <a:cubicBezTo>
                  <a:pt x="2509712" y="897814"/>
                  <a:pt x="2486527" y="834189"/>
                  <a:pt x="2486527" y="834189"/>
                </a:cubicBezTo>
                <a:cubicBezTo>
                  <a:pt x="2514965" y="720435"/>
                  <a:pt x="2477776" y="788982"/>
                  <a:pt x="2630906" y="737937"/>
                </a:cubicBezTo>
                <a:lnTo>
                  <a:pt x="2727158" y="705852"/>
                </a:lnTo>
                <a:cubicBezTo>
                  <a:pt x="2827077" y="605937"/>
                  <a:pt x="2691989" y="750585"/>
                  <a:pt x="2775285" y="625642"/>
                </a:cubicBezTo>
                <a:cubicBezTo>
                  <a:pt x="2838536" y="530766"/>
                  <a:pt x="2823411" y="630020"/>
                  <a:pt x="2823411" y="51334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Volný tvar 5"/>
          <p:cNvSpPr/>
          <p:nvPr/>
        </p:nvSpPr>
        <p:spPr>
          <a:xfrm>
            <a:off x="5737692" y="3429000"/>
            <a:ext cx="1930904" cy="542917"/>
          </a:xfrm>
          <a:custGeom>
            <a:avLst/>
            <a:gdLst>
              <a:gd name="connsiteX0" fmla="*/ 37936 w 2219853"/>
              <a:gd name="connsiteY0" fmla="*/ 716593 h 941182"/>
              <a:gd name="connsiteX1" fmla="*/ 86062 w 2219853"/>
              <a:gd name="connsiteY1" fmla="*/ 636382 h 941182"/>
              <a:gd name="connsiteX2" fmla="*/ 118146 w 2219853"/>
              <a:gd name="connsiteY2" fmla="*/ 540130 h 941182"/>
              <a:gd name="connsiteX3" fmla="*/ 182315 w 2219853"/>
              <a:gd name="connsiteY3" fmla="*/ 427835 h 941182"/>
              <a:gd name="connsiteX4" fmla="*/ 198357 w 2219853"/>
              <a:gd name="connsiteY4" fmla="*/ 363666 h 941182"/>
              <a:gd name="connsiteX5" fmla="*/ 214399 w 2219853"/>
              <a:gd name="connsiteY5" fmla="*/ 315540 h 941182"/>
              <a:gd name="connsiteX6" fmla="*/ 246483 w 2219853"/>
              <a:gd name="connsiteY6" fmla="*/ 363666 h 941182"/>
              <a:gd name="connsiteX7" fmla="*/ 294609 w 2219853"/>
              <a:gd name="connsiteY7" fmla="*/ 475961 h 941182"/>
              <a:gd name="connsiteX8" fmla="*/ 326693 w 2219853"/>
              <a:gd name="connsiteY8" fmla="*/ 572214 h 941182"/>
              <a:gd name="connsiteX9" fmla="*/ 390862 w 2219853"/>
              <a:gd name="connsiteY9" fmla="*/ 652424 h 941182"/>
              <a:gd name="connsiteX10" fmla="*/ 150230 w 2219853"/>
              <a:gd name="connsiteY10" fmla="*/ 652424 h 941182"/>
              <a:gd name="connsiteX11" fmla="*/ 53978 w 2219853"/>
              <a:gd name="connsiteY11" fmla="*/ 620340 h 941182"/>
              <a:gd name="connsiteX12" fmla="*/ 21893 w 2219853"/>
              <a:gd name="connsiteY12" fmla="*/ 588256 h 941182"/>
              <a:gd name="connsiteX13" fmla="*/ 5851 w 2219853"/>
              <a:gd name="connsiteY13" fmla="*/ 540130 h 941182"/>
              <a:gd name="connsiteX14" fmla="*/ 37936 w 2219853"/>
              <a:gd name="connsiteY14" fmla="*/ 588256 h 941182"/>
              <a:gd name="connsiteX15" fmla="*/ 86062 w 2219853"/>
              <a:gd name="connsiteY15" fmla="*/ 636382 h 941182"/>
              <a:gd name="connsiteX16" fmla="*/ 134188 w 2219853"/>
              <a:gd name="connsiteY16" fmla="*/ 700551 h 941182"/>
              <a:gd name="connsiteX17" fmla="*/ 230441 w 2219853"/>
              <a:gd name="connsiteY17" fmla="*/ 764719 h 941182"/>
              <a:gd name="connsiteX18" fmla="*/ 358778 w 2219853"/>
              <a:gd name="connsiteY18" fmla="*/ 716593 h 941182"/>
              <a:gd name="connsiteX19" fmla="*/ 390862 w 2219853"/>
              <a:gd name="connsiteY19" fmla="*/ 668466 h 941182"/>
              <a:gd name="connsiteX20" fmla="*/ 406904 w 2219853"/>
              <a:gd name="connsiteY20" fmla="*/ 540130 h 941182"/>
              <a:gd name="connsiteX21" fmla="*/ 438988 w 2219853"/>
              <a:gd name="connsiteY21" fmla="*/ 283456 h 941182"/>
              <a:gd name="connsiteX22" fmla="*/ 455030 w 2219853"/>
              <a:gd name="connsiteY22" fmla="*/ 235330 h 941182"/>
              <a:gd name="connsiteX23" fmla="*/ 487115 w 2219853"/>
              <a:gd name="connsiteY23" fmla="*/ 187203 h 941182"/>
              <a:gd name="connsiteX24" fmla="*/ 503157 w 2219853"/>
              <a:gd name="connsiteY24" fmla="*/ 123035 h 941182"/>
              <a:gd name="connsiteX25" fmla="*/ 519199 w 2219853"/>
              <a:gd name="connsiteY25" fmla="*/ 42824 h 941182"/>
              <a:gd name="connsiteX26" fmla="*/ 567325 w 2219853"/>
              <a:gd name="connsiteY26" fmla="*/ 155119 h 941182"/>
              <a:gd name="connsiteX27" fmla="*/ 583367 w 2219853"/>
              <a:gd name="connsiteY27" fmla="*/ 267414 h 941182"/>
              <a:gd name="connsiteX28" fmla="*/ 599409 w 2219853"/>
              <a:gd name="connsiteY28" fmla="*/ 363666 h 941182"/>
              <a:gd name="connsiteX29" fmla="*/ 615451 w 2219853"/>
              <a:gd name="connsiteY29" fmla="*/ 524088 h 941182"/>
              <a:gd name="connsiteX30" fmla="*/ 599409 w 2219853"/>
              <a:gd name="connsiteY30" fmla="*/ 604298 h 941182"/>
              <a:gd name="connsiteX31" fmla="*/ 551283 w 2219853"/>
              <a:gd name="connsiteY31" fmla="*/ 636382 h 941182"/>
              <a:gd name="connsiteX32" fmla="*/ 535241 w 2219853"/>
              <a:gd name="connsiteY32" fmla="*/ 684509 h 941182"/>
              <a:gd name="connsiteX33" fmla="*/ 551283 w 2219853"/>
              <a:gd name="connsiteY33" fmla="*/ 764719 h 941182"/>
              <a:gd name="connsiteX34" fmla="*/ 631493 w 2219853"/>
              <a:gd name="connsiteY34" fmla="*/ 732635 h 941182"/>
              <a:gd name="connsiteX35" fmla="*/ 695662 w 2219853"/>
              <a:gd name="connsiteY35" fmla="*/ 668466 h 941182"/>
              <a:gd name="connsiteX36" fmla="*/ 711704 w 2219853"/>
              <a:gd name="connsiteY36" fmla="*/ 604298 h 941182"/>
              <a:gd name="connsiteX37" fmla="*/ 695662 w 2219853"/>
              <a:gd name="connsiteY37" fmla="*/ 347624 h 941182"/>
              <a:gd name="connsiteX38" fmla="*/ 727746 w 2219853"/>
              <a:gd name="connsiteY38" fmla="*/ 395751 h 941182"/>
              <a:gd name="connsiteX39" fmla="*/ 775872 w 2219853"/>
              <a:gd name="connsiteY39" fmla="*/ 411793 h 941182"/>
              <a:gd name="connsiteX40" fmla="*/ 807957 w 2219853"/>
              <a:gd name="connsiteY40" fmla="*/ 379709 h 941182"/>
              <a:gd name="connsiteX41" fmla="*/ 856083 w 2219853"/>
              <a:gd name="connsiteY41" fmla="*/ 363666 h 941182"/>
              <a:gd name="connsiteX42" fmla="*/ 888167 w 2219853"/>
              <a:gd name="connsiteY42" fmla="*/ 315540 h 941182"/>
              <a:gd name="connsiteX43" fmla="*/ 872125 w 2219853"/>
              <a:gd name="connsiteY43" fmla="*/ 363666 h 941182"/>
              <a:gd name="connsiteX44" fmla="*/ 840041 w 2219853"/>
              <a:gd name="connsiteY44" fmla="*/ 411793 h 941182"/>
              <a:gd name="connsiteX45" fmla="*/ 823999 w 2219853"/>
              <a:gd name="connsiteY45" fmla="*/ 475961 h 941182"/>
              <a:gd name="connsiteX46" fmla="*/ 807957 w 2219853"/>
              <a:gd name="connsiteY46" fmla="*/ 524088 h 941182"/>
              <a:gd name="connsiteX47" fmla="*/ 823999 w 2219853"/>
              <a:gd name="connsiteY47" fmla="*/ 636382 h 941182"/>
              <a:gd name="connsiteX48" fmla="*/ 872125 w 2219853"/>
              <a:gd name="connsiteY48" fmla="*/ 764719 h 941182"/>
              <a:gd name="connsiteX49" fmla="*/ 920251 w 2219853"/>
              <a:gd name="connsiteY49" fmla="*/ 796803 h 941182"/>
              <a:gd name="connsiteX50" fmla="*/ 1064630 w 2219853"/>
              <a:gd name="connsiteY50" fmla="*/ 700551 h 941182"/>
              <a:gd name="connsiteX51" fmla="*/ 1096715 w 2219853"/>
              <a:gd name="connsiteY51" fmla="*/ 604298 h 941182"/>
              <a:gd name="connsiteX52" fmla="*/ 1080672 w 2219853"/>
              <a:gd name="connsiteY52" fmla="*/ 411793 h 941182"/>
              <a:gd name="connsiteX53" fmla="*/ 1032546 w 2219853"/>
              <a:gd name="connsiteY53" fmla="*/ 427835 h 941182"/>
              <a:gd name="connsiteX54" fmla="*/ 1016504 w 2219853"/>
              <a:gd name="connsiteY54" fmla="*/ 475961 h 941182"/>
              <a:gd name="connsiteX55" fmla="*/ 1032546 w 2219853"/>
              <a:gd name="connsiteY55" fmla="*/ 668466 h 941182"/>
              <a:gd name="connsiteX56" fmla="*/ 1048588 w 2219853"/>
              <a:gd name="connsiteY56" fmla="*/ 716593 h 941182"/>
              <a:gd name="connsiteX57" fmla="*/ 1096715 w 2219853"/>
              <a:gd name="connsiteY57" fmla="*/ 780761 h 941182"/>
              <a:gd name="connsiteX58" fmla="*/ 1209009 w 2219853"/>
              <a:gd name="connsiteY58" fmla="*/ 860972 h 941182"/>
              <a:gd name="connsiteX59" fmla="*/ 1273178 w 2219853"/>
              <a:gd name="connsiteY59" fmla="*/ 844930 h 941182"/>
              <a:gd name="connsiteX60" fmla="*/ 1337346 w 2219853"/>
              <a:gd name="connsiteY60" fmla="*/ 748677 h 941182"/>
              <a:gd name="connsiteX61" fmla="*/ 1353388 w 2219853"/>
              <a:gd name="connsiteY61" fmla="*/ 684509 h 941182"/>
              <a:gd name="connsiteX62" fmla="*/ 1385472 w 2219853"/>
              <a:gd name="connsiteY62" fmla="*/ 588256 h 941182"/>
              <a:gd name="connsiteX63" fmla="*/ 1401515 w 2219853"/>
              <a:gd name="connsiteY63" fmla="*/ 171161 h 941182"/>
              <a:gd name="connsiteX64" fmla="*/ 1417557 w 2219853"/>
              <a:gd name="connsiteY64" fmla="*/ 10740 h 941182"/>
              <a:gd name="connsiteX65" fmla="*/ 1433599 w 2219853"/>
              <a:gd name="connsiteY65" fmla="*/ 443877 h 941182"/>
              <a:gd name="connsiteX66" fmla="*/ 1449641 w 2219853"/>
              <a:gd name="connsiteY66" fmla="*/ 668466 h 941182"/>
              <a:gd name="connsiteX67" fmla="*/ 1465683 w 2219853"/>
              <a:gd name="connsiteY67" fmla="*/ 732635 h 941182"/>
              <a:gd name="connsiteX68" fmla="*/ 1513809 w 2219853"/>
              <a:gd name="connsiteY68" fmla="*/ 796803 h 941182"/>
              <a:gd name="connsiteX69" fmla="*/ 1529851 w 2219853"/>
              <a:gd name="connsiteY69" fmla="*/ 860972 h 941182"/>
              <a:gd name="connsiteX70" fmla="*/ 1513809 w 2219853"/>
              <a:gd name="connsiteY70" fmla="*/ 748677 h 941182"/>
              <a:gd name="connsiteX71" fmla="*/ 1433599 w 2219853"/>
              <a:gd name="connsiteY71" fmla="*/ 764719 h 941182"/>
              <a:gd name="connsiteX72" fmla="*/ 1449641 w 2219853"/>
              <a:gd name="connsiteY72" fmla="*/ 909098 h 941182"/>
              <a:gd name="connsiteX73" fmla="*/ 1497767 w 2219853"/>
              <a:gd name="connsiteY73" fmla="*/ 877014 h 941182"/>
              <a:gd name="connsiteX74" fmla="*/ 1513809 w 2219853"/>
              <a:gd name="connsiteY74" fmla="*/ 828888 h 941182"/>
              <a:gd name="connsiteX75" fmla="*/ 1577978 w 2219853"/>
              <a:gd name="connsiteY75" fmla="*/ 732635 h 941182"/>
              <a:gd name="connsiteX76" fmla="*/ 1594020 w 2219853"/>
              <a:gd name="connsiteY76" fmla="*/ 604298 h 941182"/>
              <a:gd name="connsiteX77" fmla="*/ 1610062 w 2219853"/>
              <a:gd name="connsiteY77" fmla="*/ 492003 h 941182"/>
              <a:gd name="connsiteX78" fmla="*/ 1658188 w 2219853"/>
              <a:gd name="connsiteY78" fmla="*/ 459919 h 941182"/>
              <a:gd name="connsiteX79" fmla="*/ 1626104 w 2219853"/>
              <a:gd name="connsiteY79" fmla="*/ 508045 h 941182"/>
              <a:gd name="connsiteX80" fmla="*/ 1594020 w 2219853"/>
              <a:gd name="connsiteY80" fmla="*/ 604298 h 941182"/>
              <a:gd name="connsiteX81" fmla="*/ 1610062 w 2219853"/>
              <a:gd name="connsiteY81" fmla="*/ 764719 h 941182"/>
              <a:gd name="connsiteX82" fmla="*/ 1626104 w 2219853"/>
              <a:gd name="connsiteY82" fmla="*/ 812845 h 941182"/>
              <a:gd name="connsiteX83" fmla="*/ 1706315 w 2219853"/>
              <a:gd name="connsiteY83" fmla="*/ 893056 h 941182"/>
              <a:gd name="connsiteX84" fmla="*/ 1770483 w 2219853"/>
              <a:gd name="connsiteY84" fmla="*/ 909098 h 941182"/>
              <a:gd name="connsiteX85" fmla="*/ 1834651 w 2219853"/>
              <a:gd name="connsiteY85" fmla="*/ 812845 h 941182"/>
              <a:gd name="connsiteX86" fmla="*/ 1850693 w 2219853"/>
              <a:gd name="connsiteY86" fmla="*/ 764719 h 941182"/>
              <a:gd name="connsiteX87" fmla="*/ 1882778 w 2219853"/>
              <a:gd name="connsiteY87" fmla="*/ 700551 h 941182"/>
              <a:gd name="connsiteX88" fmla="*/ 1898820 w 2219853"/>
              <a:gd name="connsiteY88" fmla="*/ 588256 h 941182"/>
              <a:gd name="connsiteX89" fmla="*/ 1914862 w 2219853"/>
              <a:gd name="connsiteY89" fmla="*/ 508045 h 941182"/>
              <a:gd name="connsiteX90" fmla="*/ 1898820 w 2219853"/>
              <a:gd name="connsiteY90" fmla="*/ 235330 h 941182"/>
              <a:gd name="connsiteX91" fmla="*/ 1882778 w 2219853"/>
              <a:gd name="connsiteY91" fmla="*/ 171161 h 941182"/>
              <a:gd name="connsiteX92" fmla="*/ 1866736 w 2219853"/>
              <a:gd name="connsiteY92" fmla="*/ 58866 h 941182"/>
              <a:gd name="connsiteX93" fmla="*/ 1850693 w 2219853"/>
              <a:gd name="connsiteY93" fmla="*/ 668466 h 941182"/>
              <a:gd name="connsiteX94" fmla="*/ 1866736 w 2219853"/>
              <a:gd name="connsiteY94" fmla="*/ 764719 h 941182"/>
              <a:gd name="connsiteX95" fmla="*/ 1882778 w 2219853"/>
              <a:gd name="connsiteY95" fmla="*/ 828888 h 941182"/>
              <a:gd name="connsiteX96" fmla="*/ 1866736 w 2219853"/>
              <a:gd name="connsiteY96" fmla="*/ 780761 h 941182"/>
              <a:gd name="connsiteX97" fmla="*/ 1882778 w 2219853"/>
              <a:gd name="connsiteY97" fmla="*/ 588256 h 941182"/>
              <a:gd name="connsiteX98" fmla="*/ 1898820 w 2219853"/>
              <a:gd name="connsiteY98" fmla="*/ 524088 h 941182"/>
              <a:gd name="connsiteX99" fmla="*/ 1979030 w 2219853"/>
              <a:gd name="connsiteY99" fmla="*/ 540130 h 941182"/>
              <a:gd name="connsiteX100" fmla="*/ 2011115 w 2219853"/>
              <a:gd name="connsiteY100" fmla="*/ 844930 h 941182"/>
              <a:gd name="connsiteX101" fmla="*/ 2043199 w 2219853"/>
              <a:gd name="connsiteY101" fmla="*/ 893056 h 941182"/>
              <a:gd name="connsiteX102" fmla="*/ 2091325 w 2219853"/>
              <a:gd name="connsiteY102" fmla="*/ 941182 h 941182"/>
              <a:gd name="connsiteX103" fmla="*/ 2139451 w 2219853"/>
              <a:gd name="connsiteY103" fmla="*/ 909098 h 941182"/>
              <a:gd name="connsiteX104" fmla="*/ 2171536 w 2219853"/>
              <a:gd name="connsiteY104" fmla="*/ 812845 h 941182"/>
              <a:gd name="connsiteX105" fmla="*/ 2203620 w 2219853"/>
              <a:gd name="connsiteY105" fmla="*/ 764719 h 941182"/>
              <a:gd name="connsiteX106" fmla="*/ 2219662 w 2219853"/>
              <a:gd name="connsiteY106" fmla="*/ 636382 h 9411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</a:cxnLst>
            <a:rect l="l" t="t" r="r" b="b"/>
            <a:pathLst>
              <a:path w="2219853" h="941182">
                <a:moveTo>
                  <a:pt x="37936" y="716593"/>
                </a:moveTo>
                <a:cubicBezTo>
                  <a:pt x="53978" y="689856"/>
                  <a:pt x="73160" y="664768"/>
                  <a:pt x="86062" y="636382"/>
                </a:cubicBezTo>
                <a:cubicBezTo>
                  <a:pt x="100057" y="605594"/>
                  <a:pt x="99387" y="568270"/>
                  <a:pt x="118146" y="540130"/>
                </a:cubicBezTo>
                <a:cubicBezTo>
                  <a:pt x="163495" y="472105"/>
                  <a:pt x="141607" y="509248"/>
                  <a:pt x="182315" y="427835"/>
                </a:cubicBezTo>
                <a:cubicBezTo>
                  <a:pt x="187662" y="406445"/>
                  <a:pt x="192300" y="384866"/>
                  <a:pt x="198357" y="363666"/>
                </a:cubicBezTo>
                <a:cubicBezTo>
                  <a:pt x="203002" y="347407"/>
                  <a:pt x="197489" y="315540"/>
                  <a:pt x="214399" y="315540"/>
                </a:cubicBezTo>
                <a:cubicBezTo>
                  <a:pt x="233679" y="315540"/>
                  <a:pt x="235788" y="347624"/>
                  <a:pt x="246483" y="363666"/>
                </a:cubicBezTo>
                <a:cubicBezTo>
                  <a:pt x="288919" y="533413"/>
                  <a:pt x="231303" y="333522"/>
                  <a:pt x="294609" y="475961"/>
                </a:cubicBezTo>
                <a:cubicBezTo>
                  <a:pt x="308344" y="506866"/>
                  <a:pt x="302778" y="548300"/>
                  <a:pt x="326693" y="572214"/>
                </a:cubicBezTo>
                <a:cubicBezTo>
                  <a:pt x="372411" y="617931"/>
                  <a:pt x="350388" y="591713"/>
                  <a:pt x="390862" y="652424"/>
                </a:cubicBezTo>
                <a:cubicBezTo>
                  <a:pt x="284253" y="679076"/>
                  <a:pt x="308842" y="680414"/>
                  <a:pt x="150230" y="652424"/>
                </a:cubicBezTo>
                <a:cubicBezTo>
                  <a:pt x="116925" y="646547"/>
                  <a:pt x="53978" y="620340"/>
                  <a:pt x="53978" y="620340"/>
                </a:cubicBezTo>
                <a:cubicBezTo>
                  <a:pt x="43283" y="609645"/>
                  <a:pt x="29675" y="601225"/>
                  <a:pt x="21893" y="588256"/>
                </a:cubicBezTo>
                <a:cubicBezTo>
                  <a:pt x="13193" y="573756"/>
                  <a:pt x="-11059" y="540130"/>
                  <a:pt x="5851" y="540130"/>
                </a:cubicBezTo>
                <a:cubicBezTo>
                  <a:pt x="25131" y="540130"/>
                  <a:pt x="25593" y="573445"/>
                  <a:pt x="37936" y="588256"/>
                </a:cubicBezTo>
                <a:cubicBezTo>
                  <a:pt x="52460" y="605684"/>
                  <a:pt x="71298" y="619157"/>
                  <a:pt x="86062" y="636382"/>
                </a:cubicBezTo>
                <a:cubicBezTo>
                  <a:pt x="103462" y="656682"/>
                  <a:pt x="114205" y="682788"/>
                  <a:pt x="134188" y="700551"/>
                </a:cubicBezTo>
                <a:cubicBezTo>
                  <a:pt x="163008" y="726169"/>
                  <a:pt x="230441" y="764719"/>
                  <a:pt x="230441" y="764719"/>
                </a:cubicBezTo>
                <a:cubicBezTo>
                  <a:pt x="287828" y="753242"/>
                  <a:pt x="317471" y="757900"/>
                  <a:pt x="358778" y="716593"/>
                </a:cubicBezTo>
                <a:cubicBezTo>
                  <a:pt x="372411" y="702960"/>
                  <a:pt x="380167" y="684508"/>
                  <a:pt x="390862" y="668466"/>
                </a:cubicBezTo>
                <a:cubicBezTo>
                  <a:pt x="396209" y="625687"/>
                  <a:pt x="402391" y="583005"/>
                  <a:pt x="406904" y="540130"/>
                </a:cubicBezTo>
                <a:cubicBezTo>
                  <a:pt x="419583" y="419681"/>
                  <a:pt x="414055" y="383189"/>
                  <a:pt x="438988" y="283456"/>
                </a:cubicBezTo>
                <a:cubicBezTo>
                  <a:pt x="443089" y="267051"/>
                  <a:pt x="447468" y="250455"/>
                  <a:pt x="455030" y="235330"/>
                </a:cubicBezTo>
                <a:cubicBezTo>
                  <a:pt x="463653" y="218085"/>
                  <a:pt x="476420" y="203245"/>
                  <a:pt x="487115" y="187203"/>
                </a:cubicBezTo>
                <a:cubicBezTo>
                  <a:pt x="492462" y="165814"/>
                  <a:pt x="498374" y="144558"/>
                  <a:pt x="503157" y="123035"/>
                </a:cubicBezTo>
                <a:cubicBezTo>
                  <a:pt x="509072" y="96418"/>
                  <a:pt x="493332" y="51446"/>
                  <a:pt x="519199" y="42824"/>
                </a:cubicBezTo>
                <a:cubicBezTo>
                  <a:pt x="531092" y="38860"/>
                  <a:pt x="563345" y="143178"/>
                  <a:pt x="567325" y="155119"/>
                </a:cubicBezTo>
                <a:cubicBezTo>
                  <a:pt x="572672" y="192551"/>
                  <a:pt x="577617" y="230042"/>
                  <a:pt x="583367" y="267414"/>
                </a:cubicBezTo>
                <a:cubicBezTo>
                  <a:pt x="588313" y="299562"/>
                  <a:pt x="595375" y="331391"/>
                  <a:pt x="599409" y="363666"/>
                </a:cubicBezTo>
                <a:cubicBezTo>
                  <a:pt x="606075" y="416992"/>
                  <a:pt x="610104" y="470614"/>
                  <a:pt x="615451" y="524088"/>
                </a:cubicBezTo>
                <a:cubicBezTo>
                  <a:pt x="610104" y="550825"/>
                  <a:pt x="612937" y="580624"/>
                  <a:pt x="599409" y="604298"/>
                </a:cubicBezTo>
                <a:cubicBezTo>
                  <a:pt x="589843" y="621038"/>
                  <a:pt x="563327" y="621327"/>
                  <a:pt x="551283" y="636382"/>
                </a:cubicBezTo>
                <a:cubicBezTo>
                  <a:pt x="540719" y="649587"/>
                  <a:pt x="540588" y="668467"/>
                  <a:pt x="535241" y="684509"/>
                </a:cubicBezTo>
                <a:cubicBezTo>
                  <a:pt x="540588" y="711246"/>
                  <a:pt x="526895" y="752525"/>
                  <a:pt x="551283" y="764719"/>
                </a:cubicBezTo>
                <a:cubicBezTo>
                  <a:pt x="577039" y="777597"/>
                  <a:pt x="607533" y="748608"/>
                  <a:pt x="631493" y="732635"/>
                </a:cubicBezTo>
                <a:cubicBezTo>
                  <a:pt x="656662" y="715856"/>
                  <a:pt x="695662" y="668466"/>
                  <a:pt x="695662" y="668466"/>
                </a:cubicBezTo>
                <a:cubicBezTo>
                  <a:pt x="701009" y="647077"/>
                  <a:pt x="711704" y="626346"/>
                  <a:pt x="711704" y="604298"/>
                </a:cubicBezTo>
                <a:cubicBezTo>
                  <a:pt x="711704" y="518573"/>
                  <a:pt x="648111" y="276296"/>
                  <a:pt x="695662" y="347624"/>
                </a:cubicBezTo>
                <a:cubicBezTo>
                  <a:pt x="706357" y="363666"/>
                  <a:pt x="712691" y="383707"/>
                  <a:pt x="727746" y="395751"/>
                </a:cubicBezTo>
                <a:cubicBezTo>
                  <a:pt x="740950" y="406315"/>
                  <a:pt x="759830" y="406446"/>
                  <a:pt x="775872" y="411793"/>
                </a:cubicBezTo>
                <a:cubicBezTo>
                  <a:pt x="786567" y="401098"/>
                  <a:pt x="794988" y="387491"/>
                  <a:pt x="807957" y="379709"/>
                </a:cubicBezTo>
                <a:cubicBezTo>
                  <a:pt x="822457" y="371009"/>
                  <a:pt x="842879" y="374230"/>
                  <a:pt x="856083" y="363666"/>
                </a:cubicBezTo>
                <a:cubicBezTo>
                  <a:pt x="871138" y="351622"/>
                  <a:pt x="868887" y="315540"/>
                  <a:pt x="888167" y="315540"/>
                </a:cubicBezTo>
                <a:cubicBezTo>
                  <a:pt x="905077" y="315540"/>
                  <a:pt x="879687" y="348541"/>
                  <a:pt x="872125" y="363666"/>
                </a:cubicBezTo>
                <a:cubicBezTo>
                  <a:pt x="863503" y="380911"/>
                  <a:pt x="850736" y="395751"/>
                  <a:pt x="840041" y="411793"/>
                </a:cubicBezTo>
                <a:cubicBezTo>
                  <a:pt x="834694" y="433182"/>
                  <a:pt x="830056" y="454762"/>
                  <a:pt x="823999" y="475961"/>
                </a:cubicBezTo>
                <a:cubicBezTo>
                  <a:pt x="819353" y="492220"/>
                  <a:pt x="807957" y="507178"/>
                  <a:pt x="807957" y="524088"/>
                </a:cubicBezTo>
                <a:cubicBezTo>
                  <a:pt x="807957" y="561899"/>
                  <a:pt x="817783" y="599085"/>
                  <a:pt x="823999" y="636382"/>
                </a:cubicBezTo>
                <a:cubicBezTo>
                  <a:pt x="833181" y="691476"/>
                  <a:pt x="832440" y="725034"/>
                  <a:pt x="872125" y="764719"/>
                </a:cubicBezTo>
                <a:cubicBezTo>
                  <a:pt x="885758" y="778352"/>
                  <a:pt x="904209" y="786108"/>
                  <a:pt x="920251" y="796803"/>
                </a:cubicBezTo>
                <a:cubicBezTo>
                  <a:pt x="1007252" y="767803"/>
                  <a:pt x="1023579" y="782653"/>
                  <a:pt x="1064630" y="700551"/>
                </a:cubicBezTo>
                <a:cubicBezTo>
                  <a:pt x="1079755" y="670302"/>
                  <a:pt x="1096715" y="604298"/>
                  <a:pt x="1096715" y="604298"/>
                </a:cubicBezTo>
                <a:cubicBezTo>
                  <a:pt x="1091367" y="540130"/>
                  <a:pt x="1102677" y="472307"/>
                  <a:pt x="1080672" y="411793"/>
                </a:cubicBezTo>
                <a:cubicBezTo>
                  <a:pt x="1074893" y="395901"/>
                  <a:pt x="1044503" y="415878"/>
                  <a:pt x="1032546" y="427835"/>
                </a:cubicBezTo>
                <a:cubicBezTo>
                  <a:pt x="1020589" y="439792"/>
                  <a:pt x="1021851" y="459919"/>
                  <a:pt x="1016504" y="475961"/>
                </a:cubicBezTo>
                <a:cubicBezTo>
                  <a:pt x="1021851" y="540129"/>
                  <a:pt x="1024036" y="604640"/>
                  <a:pt x="1032546" y="668466"/>
                </a:cubicBezTo>
                <a:cubicBezTo>
                  <a:pt x="1034781" y="685228"/>
                  <a:pt x="1040198" y="701911"/>
                  <a:pt x="1048588" y="716593"/>
                </a:cubicBezTo>
                <a:cubicBezTo>
                  <a:pt x="1061853" y="739807"/>
                  <a:pt x="1077809" y="761855"/>
                  <a:pt x="1096715" y="780761"/>
                </a:cubicBezTo>
                <a:cubicBezTo>
                  <a:pt x="1116617" y="800663"/>
                  <a:pt x="1181680" y="842752"/>
                  <a:pt x="1209009" y="860972"/>
                </a:cubicBezTo>
                <a:cubicBezTo>
                  <a:pt x="1230399" y="855625"/>
                  <a:pt x="1256585" y="859449"/>
                  <a:pt x="1273178" y="844930"/>
                </a:cubicBezTo>
                <a:cubicBezTo>
                  <a:pt x="1302198" y="819538"/>
                  <a:pt x="1337346" y="748677"/>
                  <a:pt x="1337346" y="748677"/>
                </a:cubicBezTo>
                <a:cubicBezTo>
                  <a:pt x="1342693" y="727288"/>
                  <a:pt x="1347053" y="705627"/>
                  <a:pt x="1353388" y="684509"/>
                </a:cubicBezTo>
                <a:cubicBezTo>
                  <a:pt x="1363106" y="652115"/>
                  <a:pt x="1385472" y="588256"/>
                  <a:pt x="1385472" y="588256"/>
                </a:cubicBezTo>
                <a:cubicBezTo>
                  <a:pt x="1390820" y="449224"/>
                  <a:pt x="1393797" y="310081"/>
                  <a:pt x="1401515" y="171161"/>
                </a:cubicBezTo>
                <a:cubicBezTo>
                  <a:pt x="1404496" y="117503"/>
                  <a:pt x="1411278" y="-42632"/>
                  <a:pt x="1417557" y="10740"/>
                </a:cubicBezTo>
                <a:cubicBezTo>
                  <a:pt x="1434438" y="154228"/>
                  <a:pt x="1426560" y="299571"/>
                  <a:pt x="1433599" y="443877"/>
                </a:cubicBezTo>
                <a:cubicBezTo>
                  <a:pt x="1437256" y="518842"/>
                  <a:pt x="1441353" y="593871"/>
                  <a:pt x="1449641" y="668466"/>
                </a:cubicBezTo>
                <a:cubicBezTo>
                  <a:pt x="1452076" y="690379"/>
                  <a:pt x="1455823" y="712915"/>
                  <a:pt x="1465683" y="732635"/>
                </a:cubicBezTo>
                <a:cubicBezTo>
                  <a:pt x="1477640" y="756549"/>
                  <a:pt x="1497767" y="775414"/>
                  <a:pt x="1513809" y="796803"/>
                </a:cubicBezTo>
                <a:cubicBezTo>
                  <a:pt x="1519156" y="818193"/>
                  <a:pt x="1529851" y="883020"/>
                  <a:pt x="1529851" y="860972"/>
                </a:cubicBezTo>
                <a:cubicBezTo>
                  <a:pt x="1529851" y="823160"/>
                  <a:pt x="1540546" y="775414"/>
                  <a:pt x="1513809" y="748677"/>
                </a:cubicBezTo>
                <a:cubicBezTo>
                  <a:pt x="1494529" y="729397"/>
                  <a:pt x="1460336" y="759372"/>
                  <a:pt x="1433599" y="764719"/>
                </a:cubicBezTo>
                <a:cubicBezTo>
                  <a:pt x="1438946" y="812845"/>
                  <a:pt x="1425617" y="867055"/>
                  <a:pt x="1449641" y="909098"/>
                </a:cubicBezTo>
                <a:cubicBezTo>
                  <a:pt x="1459207" y="925838"/>
                  <a:pt x="1485723" y="892069"/>
                  <a:pt x="1497767" y="877014"/>
                </a:cubicBezTo>
                <a:cubicBezTo>
                  <a:pt x="1508330" y="863810"/>
                  <a:pt x="1505597" y="843670"/>
                  <a:pt x="1513809" y="828888"/>
                </a:cubicBezTo>
                <a:cubicBezTo>
                  <a:pt x="1532536" y="795180"/>
                  <a:pt x="1577978" y="732635"/>
                  <a:pt x="1577978" y="732635"/>
                </a:cubicBezTo>
                <a:cubicBezTo>
                  <a:pt x="1583325" y="689856"/>
                  <a:pt x="1588322" y="647032"/>
                  <a:pt x="1594020" y="604298"/>
                </a:cubicBezTo>
                <a:cubicBezTo>
                  <a:pt x="1599017" y="566818"/>
                  <a:pt x="1594705" y="526556"/>
                  <a:pt x="1610062" y="492003"/>
                </a:cubicBezTo>
                <a:cubicBezTo>
                  <a:pt x="1617892" y="474385"/>
                  <a:pt x="1642146" y="470614"/>
                  <a:pt x="1658188" y="459919"/>
                </a:cubicBezTo>
                <a:cubicBezTo>
                  <a:pt x="1647493" y="475961"/>
                  <a:pt x="1633934" y="490427"/>
                  <a:pt x="1626104" y="508045"/>
                </a:cubicBezTo>
                <a:cubicBezTo>
                  <a:pt x="1612369" y="538950"/>
                  <a:pt x="1594020" y="604298"/>
                  <a:pt x="1594020" y="604298"/>
                </a:cubicBezTo>
                <a:cubicBezTo>
                  <a:pt x="1599367" y="657772"/>
                  <a:pt x="1601890" y="711604"/>
                  <a:pt x="1610062" y="764719"/>
                </a:cubicBezTo>
                <a:cubicBezTo>
                  <a:pt x="1612633" y="781432"/>
                  <a:pt x="1615958" y="799317"/>
                  <a:pt x="1626104" y="812845"/>
                </a:cubicBezTo>
                <a:cubicBezTo>
                  <a:pt x="1648791" y="843094"/>
                  <a:pt x="1669632" y="883885"/>
                  <a:pt x="1706315" y="893056"/>
                </a:cubicBezTo>
                <a:lnTo>
                  <a:pt x="1770483" y="909098"/>
                </a:lnTo>
                <a:cubicBezTo>
                  <a:pt x="1808627" y="794667"/>
                  <a:pt x="1754540" y="933012"/>
                  <a:pt x="1834651" y="812845"/>
                </a:cubicBezTo>
                <a:cubicBezTo>
                  <a:pt x="1844031" y="798775"/>
                  <a:pt x="1844032" y="780261"/>
                  <a:pt x="1850693" y="764719"/>
                </a:cubicBezTo>
                <a:cubicBezTo>
                  <a:pt x="1860113" y="742738"/>
                  <a:pt x="1872083" y="721940"/>
                  <a:pt x="1882778" y="700551"/>
                </a:cubicBezTo>
                <a:cubicBezTo>
                  <a:pt x="1888125" y="663119"/>
                  <a:pt x="1892604" y="625553"/>
                  <a:pt x="1898820" y="588256"/>
                </a:cubicBezTo>
                <a:cubicBezTo>
                  <a:pt x="1903303" y="561360"/>
                  <a:pt x="1914862" y="535311"/>
                  <a:pt x="1914862" y="508045"/>
                </a:cubicBezTo>
                <a:cubicBezTo>
                  <a:pt x="1914862" y="416983"/>
                  <a:pt x="1907453" y="325982"/>
                  <a:pt x="1898820" y="235330"/>
                </a:cubicBezTo>
                <a:cubicBezTo>
                  <a:pt x="1896730" y="213381"/>
                  <a:pt x="1886722" y="192853"/>
                  <a:pt x="1882778" y="171161"/>
                </a:cubicBezTo>
                <a:cubicBezTo>
                  <a:pt x="1876014" y="133959"/>
                  <a:pt x="1872083" y="96298"/>
                  <a:pt x="1866736" y="58866"/>
                </a:cubicBezTo>
                <a:cubicBezTo>
                  <a:pt x="1731918" y="261091"/>
                  <a:pt x="1823164" y="104125"/>
                  <a:pt x="1850693" y="668466"/>
                </a:cubicBezTo>
                <a:cubicBezTo>
                  <a:pt x="1852278" y="700954"/>
                  <a:pt x="1860357" y="732824"/>
                  <a:pt x="1866736" y="764719"/>
                </a:cubicBezTo>
                <a:cubicBezTo>
                  <a:pt x="1871060" y="786339"/>
                  <a:pt x="1882778" y="806840"/>
                  <a:pt x="1882778" y="828888"/>
                </a:cubicBezTo>
                <a:cubicBezTo>
                  <a:pt x="1882778" y="845798"/>
                  <a:pt x="1872083" y="796803"/>
                  <a:pt x="1866736" y="780761"/>
                </a:cubicBezTo>
                <a:cubicBezTo>
                  <a:pt x="1872083" y="716593"/>
                  <a:pt x="1874791" y="652150"/>
                  <a:pt x="1882778" y="588256"/>
                </a:cubicBezTo>
                <a:cubicBezTo>
                  <a:pt x="1885513" y="566379"/>
                  <a:pt x="1879100" y="533948"/>
                  <a:pt x="1898820" y="524088"/>
                </a:cubicBezTo>
                <a:cubicBezTo>
                  <a:pt x="1923208" y="511894"/>
                  <a:pt x="1952293" y="534783"/>
                  <a:pt x="1979030" y="540130"/>
                </a:cubicBezTo>
                <a:cubicBezTo>
                  <a:pt x="1980503" y="563698"/>
                  <a:pt x="1971044" y="764790"/>
                  <a:pt x="2011115" y="844930"/>
                </a:cubicBezTo>
                <a:cubicBezTo>
                  <a:pt x="2019737" y="862175"/>
                  <a:pt x="2030856" y="878245"/>
                  <a:pt x="2043199" y="893056"/>
                </a:cubicBezTo>
                <a:cubicBezTo>
                  <a:pt x="2057723" y="910484"/>
                  <a:pt x="2075283" y="925140"/>
                  <a:pt x="2091325" y="941182"/>
                </a:cubicBezTo>
                <a:cubicBezTo>
                  <a:pt x="2107367" y="930487"/>
                  <a:pt x="2129233" y="925447"/>
                  <a:pt x="2139451" y="909098"/>
                </a:cubicBezTo>
                <a:cubicBezTo>
                  <a:pt x="2157376" y="880419"/>
                  <a:pt x="2152776" y="840985"/>
                  <a:pt x="2171536" y="812845"/>
                </a:cubicBezTo>
                <a:lnTo>
                  <a:pt x="2203620" y="764719"/>
                </a:lnTo>
                <a:cubicBezTo>
                  <a:pt x="2222808" y="668778"/>
                  <a:pt x="2219662" y="711775"/>
                  <a:pt x="2219662" y="6363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Přímá spojnice se šipkou 7"/>
          <p:cNvCxnSpPr>
            <a:stCxn id="6" idx="17"/>
          </p:cNvCxnSpPr>
          <p:nvPr/>
        </p:nvCxnSpPr>
        <p:spPr>
          <a:xfrm flipH="1">
            <a:off x="5325979" y="3870125"/>
            <a:ext cx="612158" cy="3121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Volný tvar 8"/>
          <p:cNvSpPr/>
          <p:nvPr/>
        </p:nvSpPr>
        <p:spPr>
          <a:xfrm>
            <a:off x="6766414" y="1748589"/>
            <a:ext cx="1949811" cy="1171074"/>
          </a:xfrm>
          <a:custGeom>
            <a:avLst/>
            <a:gdLst>
              <a:gd name="connsiteX0" fmla="*/ 19397 w 1949811"/>
              <a:gd name="connsiteY0" fmla="*/ 1171074 h 1171074"/>
              <a:gd name="connsiteX1" fmla="*/ 99607 w 1949811"/>
              <a:gd name="connsiteY1" fmla="*/ 1106906 h 1171074"/>
              <a:gd name="connsiteX2" fmla="*/ 115649 w 1949811"/>
              <a:gd name="connsiteY2" fmla="*/ 1058779 h 1171074"/>
              <a:gd name="connsiteX3" fmla="*/ 147733 w 1949811"/>
              <a:gd name="connsiteY3" fmla="*/ 994611 h 1171074"/>
              <a:gd name="connsiteX4" fmla="*/ 179818 w 1949811"/>
              <a:gd name="connsiteY4" fmla="*/ 882316 h 1171074"/>
              <a:gd name="connsiteX5" fmla="*/ 211902 w 1949811"/>
              <a:gd name="connsiteY5" fmla="*/ 802106 h 1171074"/>
              <a:gd name="connsiteX6" fmla="*/ 227944 w 1949811"/>
              <a:gd name="connsiteY6" fmla="*/ 753979 h 1171074"/>
              <a:gd name="connsiteX7" fmla="*/ 243986 w 1949811"/>
              <a:gd name="connsiteY7" fmla="*/ 625643 h 1171074"/>
              <a:gd name="connsiteX8" fmla="*/ 276070 w 1949811"/>
              <a:gd name="connsiteY8" fmla="*/ 770022 h 1171074"/>
              <a:gd name="connsiteX9" fmla="*/ 292112 w 1949811"/>
              <a:gd name="connsiteY9" fmla="*/ 818148 h 1171074"/>
              <a:gd name="connsiteX10" fmla="*/ 324197 w 1949811"/>
              <a:gd name="connsiteY10" fmla="*/ 930443 h 1171074"/>
              <a:gd name="connsiteX11" fmla="*/ 372323 w 1949811"/>
              <a:gd name="connsiteY11" fmla="*/ 1026695 h 1171074"/>
              <a:gd name="connsiteX12" fmla="*/ 115649 w 1949811"/>
              <a:gd name="connsiteY12" fmla="*/ 1010653 h 1171074"/>
              <a:gd name="connsiteX13" fmla="*/ 51481 w 1949811"/>
              <a:gd name="connsiteY13" fmla="*/ 978569 h 1171074"/>
              <a:gd name="connsiteX14" fmla="*/ 3354 w 1949811"/>
              <a:gd name="connsiteY14" fmla="*/ 930443 h 1171074"/>
              <a:gd name="connsiteX15" fmla="*/ 67523 w 1949811"/>
              <a:gd name="connsiteY15" fmla="*/ 962527 h 1171074"/>
              <a:gd name="connsiteX16" fmla="*/ 163775 w 1949811"/>
              <a:gd name="connsiteY16" fmla="*/ 1058779 h 1171074"/>
              <a:gd name="connsiteX17" fmla="*/ 243986 w 1949811"/>
              <a:gd name="connsiteY17" fmla="*/ 1122948 h 1171074"/>
              <a:gd name="connsiteX18" fmla="*/ 292112 w 1949811"/>
              <a:gd name="connsiteY18" fmla="*/ 1074822 h 1171074"/>
              <a:gd name="connsiteX19" fmla="*/ 308154 w 1949811"/>
              <a:gd name="connsiteY19" fmla="*/ 994611 h 1171074"/>
              <a:gd name="connsiteX20" fmla="*/ 340239 w 1949811"/>
              <a:gd name="connsiteY20" fmla="*/ 898358 h 1171074"/>
              <a:gd name="connsiteX21" fmla="*/ 388365 w 1949811"/>
              <a:gd name="connsiteY21" fmla="*/ 770022 h 1171074"/>
              <a:gd name="connsiteX22" fmla="*/ 420449 w 1949811"/>
              <a:gd name="connsiteY22" fmla="*/ 705853 h 1171074"/>
              <a:gd name="connsiteX23" fmla="*/ 436491 w 1949811"/>
              <a:gd name="connsiteY23" fmla="*/ 657727 h 1171074"/>
              <a:gd name="connsiteX24" fmla="*/ 452533 w 1949811"/>
              <a:gd name="connsiteY24" fmla="*/ 481264 h 1171074"/>
              <a:gd name="connsiteX25" fmla="*/ 468575 w 1949811"/>
              <a:gd name="connsiteY25" fmla="*/ 192506 h 1171074"/>
              <a:gd name="connsiteX26" fmla="*/ 500660 w 1949811"/>
              <a:gd name="connsiteY26" fmla="*/ 64169 h 1171074"/>
              <a:gd name="connsiteX27" fmla="*/ 516702 w 1949811"/>
              <a:gd name="connsiteY27" fmla="*/ 0 h 1171074"/>
              <a:gd name="connsiteX28" fmla="*/ 532744 w 1949811"/>
              <a:gd name="connsiteY28" fmla="*/ 128337 h 1171074"/>
              <a:gd name="connsiteX29" fmla="*/ 564828 w 1949811"/>
              <a:gd name="connsiteY29" fmla="*/ 385011 h 1171074"/>
              <a:gd name="connsiteX30" fmla="*/ 580870 w 1949811"/>
              <a:gd name="connsiteY30" fmla="*/ 433137 h 1171074"/>
              <a:gd name="connsiteX31" fmla="*/ 596912 w 1949811"/>
              <a:gd name="connsiteY31" fmla="*/ 545432 h 1171074"/>
              <a:gd name="connsiteX32" fmla="*/ 612954 w 1949811"/>
              <a:gd name="connsiteY32" fmla="*/ 609600 h 1171074"/>
              <a:gd name="connsiteX33" fmla="*/ 628997 w 1949811"/>
              <a:gd name="connsiteY33" fmla="*/ 737937 h 1171074"/>
              <a:gd name="connsiteX34" fmla="*/ 661081 w 1949811"/>
              <a:gd name="connsiteY34" fmla="*/ 914400 h 1171074"/>
              <a:gd name="connsiteX35" fmla="*/ 645039 w 1949811"/>
              <a:gd name="connsiteY35" fmla="*/ 1010653 h 1171074"/>
              <a:gd name="connsiteX36" fmla="*/ 596912 w 1949811"/>
              <a:gd name="connsiteY36" fmla="*/ 882316 h 1171074"/>
              <a:gd name="connsiteX37" fmla="*/ 548786 w 1949811"/>
              <a:gd name="connsiteY37" fmla="*/ 866274 h 1171074"/>
              <a:gd name="connsiteX38" fmla="*/ 500660 w 1949811"/>
              <a:gd name="connsiteY38" fmla="*/ 898358 h 1171074"/>
              <a:gd name="connsiteX39" fmla="*/ 564828 w 1949811"/>
              <a:gd name="connsiteY39" fmla="*/ 1042737 h 1171074"/>
              <a:gd name="connsiteX40" fmla="*/ 628997 w 1949811"/>
              <a:gd name="connsiteY40" fmla="*/ 1058779 h 1171074"/>
              <a:gd name="connsiteX41" fmla="*/ 725249 w 1949811"/>
              <a:gd name="connsiteY41" fmla="*/ 1042737 h 1171074"/>
              <a:gd name="connsiteX42" fmla="*/ 741291 w 1949811"/>
              <a:gd name="connsiteY42" fmla="*/ 978569 h 1171074"/>
              <a:gd name="connsiteX43" fmla="*/ 757333 w 1949811"/>
              <a:gd name="connsiteY43" fmla="*/ 898358 h 1171074"/>
              <a:gd name="connsiteX44" fmla="*/ 741291 w 1949811"/>
              <a:gd name="connsiteY44" fmla="*/ 721895 h 1171074"/>
              <a:gd name="connsiteX45" fmla="*/ 725249 w 1949811"/>
              <a:gd name="connsiteY45" fmla="*/ 625643 h 1171074"/>
              <a:gd name="connsiteX46" fmla="*/ 773375 w 1949811"/>
              <a:gd name="connsiteY46" fmla="*/ 673769 h 1171074"/>
              <a:gd name="connsiteX47" fmla="*/ 789418 w 1949811"/>
              <a:gd name="connsiteY47" fmla="*/ 721895 h 1171074"/>
              <a:gd name="connsiteX48" fmla="*/ 869628 w 1949811"/>
              <a:gd name="connsiteY48" fmla="*/ 657727 h 1171074"/>
              <a:gd name="connsiteX49" fmla="*/ 869628 w 1949811"/>
              <a:gd name="connsiteY49" fmla="*/ 962527 h 1171074"/>
              <a:gd name="connsiteX50" fmla="*/ 1014007 w 1949811"/>
              <a:gd name="connsiteY50" fmla="*/ 1090864 h 1171074"/>
              <a:gd name="connsiteX51" fmla="*/ 1094218 w 1949811"/>
              <a:gd name="connsiteY51" fmla="*/ 1106906 h 1171074"/>
              <a:gd name="connsiteX52" fmla="*/ 1142344 w 1949811"/>
              <a:gd name="connsiteY52" fmla="*/ 1122948 h 1171074"/>
              <a:gd name="connsiteX53" fmla="*/ 1190470 w 1949811"/>
              <a:gd name="connsiteY53" fmla="*/ 1106906 h 1171074"/>
              <a:gd name="connsiteX54" fmla="*/ 1206512 w 1949811"/>
              <a:gd name="connsiteY54" fmla="*/ 1058779 h 1171074"/>
              <a:gd name="connsiteX55" fmla="*/ 1238597 w 1949811"/>
              <a:gd name="connsiteY55" fmla="*/ 1010653 h 1171074"/>
              <a:gd name="connsiteX56" fmla="*/ 1190470 w 1949811"/>
              <a:gd name="connsiteY56" fmla="*/ 721895 h 1171074"/>
              <a:gd name="connsiteX57" fmla="*/ 1158386 w 1949811"/>
              <a:gd name="connsiteY57" fmla="*/ 657727 h 1171074"/>
              <a:gd name="connsiteX58" fmla="*/ 1078175 w 1949811"/>
              <a:gd name="connsiteY58" fmla="*/ 577516 h 1171074"/>
              <a:gd name="connsiteX59" fmla="*/ 1046091 w 1949811"/>
              <a:gd name="connsiteY59" fmla="*/ 625643 h 1171074"/>
              <a:gd name="connsiteX60" fmla="*/ 1014007 w 1949811"/>
              <a:gd name="connsiteY60" fmla="*/ 786064 h 1171074"/>
              <a:gd name="connsiteX61" fmla="*/ 1046091 w 1949811"/>
              <a:gd name="connsiteY61" fmla="*/ 978569 h 1171074"/>
              <a:gd name="connsiteX62" fmla="*/ 1094218 w 1949811"/>
              <a:gd name="connsiteY62" fmla="*/ 1026695 h 1171074"/>
              <a:gd name="connsiteX63" fmla="*/ 1142344 w 1949811"/>
              <a:gd name="connsiteY63" fmla="*/ 1042737 h 1171074"/>
              <a:gd name="connsiteX64" fmla="*/ 1222554 w 1949811"/>
              <a:gd name="connsiteY64" fmla="*/ 1106906 h 1171074"/>
              <a:gd name="connsiteX65" fmla="*/ 1270681 w 1949811"/>
              <a:gd name="connsiteY65" fmla="*/ 1122948 h 1171074"/>
              <a:gd name="connsiteX66" fmla="*/ 1366933 w 1949811"/>
              <a:gd name="connsiteY66" fmla="*/ 1042737 h 1171074"/>
              <a:gd name="connsiteX67" fmla="*/ 1431102 w 1949811"/>
              <a:gd name="connsiteY67" fmla="*/ 962527 h 1171074"/>
              <a:gd name="connsiteX68" fmla="*/ 1447144 w 1949811"/>
              <a:gd name="connsiteY68" fmla="*/ 914400 h 1171074"/>
              <a:gd name="connsiteX69" fmla="*/ 1527354 w 1949811"/>
              <a:gd name="connsiteY69" fmla="*/ 818148 h 1171074"/>
              <a:gd name="connsiteX70" fmla="*/ 1559439 w 1949811"/>
              <a:gd name="connsiteY70" fmla="*/ 770022 h 1171074"/>
              <a:gd name="connsiteX71" fmla="*/ 1607565 w 1949811"/>
              <a:gd name="connsiteY71" fmla="*/ 721895 h 1171074"/>
              <a:gd name="connsiteX72" fmla="*/ 1623607 w 1949811"/>
              <a:gd name="connsiteY72" fmla="*/ 1010653 h 1171074"/>
              <a:gd name="connsiteX73" fmla="*/ 1639649 w 1949811"/>
              <a:gd name="connsiteY73" fmla="*/ 1058779 h 1171074"/>
              <a:gd name="connsiteX74" fmla="*/ 1559439 w 1949811"/>
              <a:gd name="connsiteY74" fmla="*/ 1042737 h 1171074"/>
              <a:gd name="connsiteX75" fmla="*/ 1479228 w 1949811"/>
              <a:gd name="connsiteY75" fmla="*/ 962527 h 1171074"/>
              <a:gd name="connsiteX76" fmla="*/ 1527354 w 1949811"/>
              <a:gd name="connsiteY76" fmla="*/ 1010653 h 1171074"/>
              <a:gd name="connsiteX77" fmla="*/ 1575481 w 1949811"/>
              <a:gd name="connsiteY77" fmla="*/ 1026695 h 1171074"/>
              <a:gd name="connsiteX78" fmla="*/ 1607565 w 1949811"/>
              <a:gd name="connsiteY78" fmla="*/ 1074822 h 1171074"/>
              <a:gd name="connsiteX79" fmla="*/ 1655691 w 1949811"/>
              <a:gd name="connsiteY79" fmla="*/ 1058779 h 1171074"/>
              <a:gd name="connsiteX80" fmla="*/ 1735902 w 1949811"/>
              <a:gd name="connsiteY80" fmla="*/ 962527 h 1171074"/>
              <a:gd name="connsiteX81" fmla="*/ 1784028 w 1949811"/>
              <a:gd name="connsiteY81" fmla="*/ 866274 h 1171074"/>
              <a:gd name="connsiteX82" fmla="*/ 1800070 w 1949811"/>
              <a:gd name="connsiteY82" fmla="*/ 818148 h 1171074"/>
              <a:gd name="connsiteX83" fmla="*/ 1832154 w 1949811"/>
              <a:gd name="connsiteY83" fmla="*/ 625643 h 1171074"/>
              <a:gd name="connsiteX84" fmla="*/ 1864239 w 1949811"/>
              <a:gd name="connsiteY84" fmla="*/ 786064 h 1171074"/>
              <a:gd name="connsiteX85" fmla="*/ 1896323 w 1949811"/>
              <a:gd name="connsiteY85" fmla="*/ 914400 h 1171074"/>
              <a:gd name="connsiteX86" fmla="*/ 1928407 w 1949811"/>
              <a:gd name="connsiteY86" fmla="*/ 1010653 h 1171074"/>
              <a:gd name="connsiteX87" fmla="*/ 1944449 w 1949811"/>
              <a:gd name="connsiteY87" fmla="*/ 1058779 h 1171074"/>
              <a:gd name="connsiteX88" fmla="*/ 1816112 w 1949811"/>
              <a:gd name="connsiteY88" fmla="*/ 1042737 h 1171074"/>
              <a:gd name="connsiteX89" fmla="*/ 1784028 w 1949811"/>
              <a:gd name="connsiteY89" fmla="*/ 994611 h 1171074"/>
              <a:gd name="connsiteX90" fmla="*/ 1751944 w 1949811"/>
              <a:gd name="connsiteY90" fmla="*/ 930443 h 1171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1949811" h="1171074">
                <a:moveTo>
                  <a:pt x="19397" y="1171074"/>
                </a:moveTo>
                <a:cubicBezTo>
                  <a:pt x="46134" y="1149685"/>
                  <a:pt x="77324" y="1132903"/>
                  <a:pt x="99607" y="1106906"/>
                </a:cubicBezTo>
                <a:cubicBezTo>
                  <a:pt x="110612" y="1094067"/>
                  <a:pt x="108988" y="1074322"/>
                  <a:pt x="115649" y="1058779"/>
                </a:cubicBezTo>
                <a:cubicBezTo>
                  <a:pt x="125069" y="1036799"/>
                  <a:pt x="138313" y="1016591"/>
                  <a:pt x="147733" y="994611"/>
                </a:cubicBezTo>
                <a:cubicBezTo>
                  <a:pt x="170904" y="940545"/>
                  <a:pt x="159469" y="943363"/>
                  <a:pt x="179818" y="882316"/>
                </a:cubicBezTo>
                <a:cubicBezTo>
                  <a:pt x="188924" y="854997"/>
                  <a:pt x="201791" y="829069"/>
                  <a:pt x="211902" y="802106"/>
                </a:cubicBezTo>
                <a:cubicBezTo>
                  <a:pt x="217839" y="786273"/>
                  <a:pt x="222597" y="770021"/>
                  <a:pt x="227944" y="753979"/>
                </a:cubicBezTo>
                <a:cubicBezTo>
                  <a:pt x="233291" y="711200"/>
                  <a:pt x="203087" y="612009"/>
                  <a:pt x="243986" y="625643"/>
                </a:cubicBezTo>
                <a:cubicBezTo>
                  <a:pt x="290756" y="641234"/>
                  <a:pt x="264113" y="722194"/>
                  <a:pt x="276070" y="770022"/>
                </a:cubicBezTo>
                <a:cubicBezTo>
                  <a:pt x="280171" y="786427"/>
                  <a:pt x="287467" y="801889"/>
                  <a:pt x="292112" y="818148"/>
                </a:cubicBezTo>
                <a:cubicBezTo>
                  <a:pt x="298967" y="842140"/>
                  <a:pt x="311374" y="904797"/>
                  <a:pt x="324197" y="930443"/>
                </a:cubicBezTo>
                <a:cubicBezTo>
                  <a:pt x="386391" y="1054831"/>
                  <a:pt x="332002" y="905732"/>
                  <a:pt x="372323" y="1026695"/>
                </a:cubicBezTo>
                <a:cubicBezTo>
                  <a:pt x="265230" y="1062393"/>
                  <a:pt x="308645" y="1056063"/>
                  <a:pt x="115649" y="1010653"/>
                </a:cubicBezTo>
                <a:cubicBezTo>
                  <a:pt x="92371" y="1005176"/>
                  <a:pt x="70941" y="992469"/>
                  <a:pt x="51481" y="978569"/>
                </a:cubicBezTo>
                <a:cubicBezTo>
                  <a:pt x="33020" y="965382"/>
                  <a:pt x="-12688" y="946485"/>
                  <a:pt x="3354" y="930443"/>
                </a:cubicBezTo>
                <a:cubicBezTo>
                  <a:pt x="20264" y="913533"/>
                  <a:pt x="46133" y="951832"/>
                  <a:pt x="67523" y="962527"/>
                </a:cubicBezTo>
                <a:cubicBezTo>
                  <a:pt x="121612" y="1043661"/>
                  <a:pt x="74234" y="984161"/>
                  <a:pt x="163775" y="1058779"/>
                </a:cubicBezTo>
                <a:cubicBezTo>
                  <a:pt x="255210" y="1134975"/>
                  <a:pt x="124999" y="1043623"/>
                  <a:pt x="243986" y="1122948"/>
                </a:cubicBezTo>
                <a:cubicBezTo>
                  <a:pt x="260028" y="1106906"/>
                  <a:pt x="281966" y="1095114"/>
                  <a:pt x="292112" y="1074822"/>
                </a:cubicBezTo>
                <a:cubicBezTo>
                  <a:pt x="304306" y="1050434"/>
                  <a:pt x="300980" y="1020917"/>
                  <a:pt x="308154" y="994611"/>
                </a:cubicBezTo>
                <a:cubicBezTo>
                  <a:pt x="317053" y="961983"/>
                  <a:pt x="325114" y="928607"/>
                  <a:pt x="340239" y="898358"/>
                </a:cubicBezTo>
                <a:cubicBezTo>
                  <a:pt x="429563" y="719711"/>
                  <a:pt x="322841" y="944754"/>
                  <a:pt x="388365" y="770022"/>
                </a:cubicBezTo>
                <a:cubicBezTo>
                  <a:pt x="396762" y="747630"/>
                  <a:pt x="411029" y="727834"/>
                  <a:pt x="420449" y="705853"/>
                </a:cubicBezTo>
                <a:cubicBezTo>
                  <a:pt x="427110" y="690310"/>
                  <a:pt x="431144" y="673769"/>
                  <a:pt x="436491" y="657727"/>
                </a:cubicBezTo>
                <a:cubicBezTo>
                  <a:pt x="441838" y="598906"/>
                  <a:pt x="448469" y="540188"/>
                  <a:pt x="452533" y="481264"/>
                </a:cubicBezTo>
                <a:cubicBezTo>
                  <a:pt x="459166" y="385091"/>
                  <a:pt x="460224" y="288545"/>
                  <a:pt x="468575" y="192506"/>
                </a:cubicBezTo>
                <a:cubicBezTo>
                  <a:pt x="474690" y="122182"/>
                  <a:pt x="484209" y="121748"/>
                  <a:pt x="500660" y="64169"/>
                </a:cubicBezTo>
                <a:cubicBezTo>
                  <a:pt x="506717" y="42969"/>
                  <a:pt x="511355" y="21390"/>
                  <a:pt x="516702" y="0"/>
                </a:cubicBezTo>
                <a:cubicBezTo>
                  <a:pt x="522049" y="42779"/>
                  <a:pt x="527983" y="85489"/>
                  <a:pt x="532744" y="128337"/>
                </a:cubicBezTo>
                <a:cubicBezTo>
                  <a:pt x="542606" y="217096"/>
                  <a:pt x="545651" y="298712"/>
                  <a:pt x="564828" y="385011"/>
                </a:cubicBezTo>
                <a:cubicBezTo>
                  <a:pt x="568496" y="401518"/>
                  <a:pt x="575523" y="417095"/>
                  <a:pt x="580870" y="433137"/>
                </a:cubicBezTo>
                <a:cubicBezTo>
                  <a:pt x="586217" y="470569"/>
                  <a:pt x="590148" y="508230"/>
                  <a:pt x="596912" y="545432"/>
                </a:cubicBezTo>
                <a:cubicBezTo>
                  <a:pt x="600856" y="567124"/>
                  <a:pt x="609329" y="587852"/>
                  <a:pt x="612954" y="609600"/>
                </a:cubicBezTo>
                <a:cubicBezTo>
                  <a:pt x="620042" y="652125"/>
                  <a:pt x="622900" y="695258"/>
                  <a:pt x="628997" y="737937"/>
                </a:cubicBezTo>
                <a:cubicBezTo>
                  <a:pt x="639261" y="809781"/>
                  <a:pt x="647261" y="845301"/>
                  <a:pt x="661081" y="914400"/>
                </a:cubicBezTo>
                <a:cubicBezTo>
                  <a:pt x="655734" y="946484"/>
                  <a:pt x="675897" y="1000367"/>
                  <a:pt x="645039" y="1010653"/>
                </a:cubicBezTo>
                <a:cubicBezTo>
                  <a:pt x="623959" y="1017680"/>
                  <a:pt x="611910" y="897314"/>
                  <a:pt x="596912" y="882316"/>
                </a:cubicBezTo>
                <a:cubicBezTo>
                  <a:pt x="584955" y="870359"/>
                  <a:pt x="564828" y="871621"/>
                  <a:pt x="548786" y="866274"/>
                </a:cubicBezTo>
                <a:cubicBezTo>
                  <a:pt x="532744" y="876969"/>
                  <a:pt x="505336" y="879654"/>
                  <a:pt x="500660" y="898358"/>
                </a:cubicBezTo>
                <a:cubicBezTo>
                  <a:pt x="486741" y="954033"/>
                  <a:pt x="517200" y="1015521"/>
                  <a:pt x="564828" y="1042737"/>
                </a:cubicBezTo>
                <a:cubicBezTo>
                  <a:pt x="583971" y="1053676"/>
                  <a:pt x="607607" y="1053432"/>
                  <a:pt x="628997" y="1058779"/>
                </a:cubicBezTo>
                <a:cubicBezTo>
                  <a:pt x="661081" y="1053432"/>
                  <a:pt x="698781" y="1061643"/>
                  <a:pt x="725249" y="1042737"/>
                </a:cubicBezTo>
                <a:cubicBezTo>
                  <a:pt x="743190" y="1029922"/>
                  <a:pt x="736508" y="1000092"/>
                  <a:pt x="741291" y="978569"/>
                </a:cubicBezTo>
                <a:cubicBezTo>
                  <a:pt x="747206" y="951952"/>
                  <a:pt x="751986" y="925095"/>
                  <a:pt x="757333" y="898358"/>
                </a:cubicBezTo>
                <a:cubicBezTo>
                  <a:pt x="751986" y="839537"/>
                  <a:pt x="748192" y="780554"/>
                  <a:pt x="741291" y="721895"/>
                </a:cubicBezTo>
                <a:cubicBezTo>
                  <a:pt x="737491" y="689591"/>
                  <a:pt x="707207" y="652707"/>
                  <a:pt x="725249" y="625643"/>
                </a:cubicBezTo>
                <a:cubicBezTo>
                  <a:pt x="737833" y="606766"/>
                  <a:pt x="757333" y="657727"/>
                  <a:pt x="773375" y="673769"/>
                </a:cubicBezTo>
                <a:cubicBezTo>
                  <a:pt x="778723" y="689811"/>
                  <a:pt x="774293" y="714333"/>
                  <a:pt x="789418" y="721895"/>
                </a:cubicBezTo>
                <a:cubicBezTo>
                  <a:pt x="828161" y="741266"/>
                  <a:pt x="859717" y="672594"/>
                  <a:pt x="869628" y="657727"/>
                </a:cubicBezTo>
                <a:cubicBezTo>
                  <a:pt x="840984" y="772303"/>
                  <a:pt x="826979" y="800460"/>
                  <a:pt x="869628" y="962527"/>
                </a:cubicBezTo>
                <a:cubicBezTo>
                  <a:pt x="874679" y="981721"/>
                  <a:pt x="1004498" y="1086110"/>
                  <a:pt x="1014007" y="1090864"/>
                </a:cubicBezTo>
                <a:cubicBezTo>
                  <a:pt x="1038395" y="1103058"/>
                  <a:pt x="1067766" y="1100293"/>
                  <a:pt x="1094218" y="1106906"/>
                </a:cubicBezTo>
                <a:cubicBezTo>
                  <a:pt x="1110623" y="1111007"/>
                  <a:pt x="1126302" y="1117601"/>
                  <a:pt x="1142344" y="1122948"/>
                </a:cubicBezTo>
                <a:cubicBezTo>
                  <a:pt x="1158386" y="1117601"/>
                  <a:pt x="1178513" y="1118863"/>
                  <a:pt x="1190470" y="1106906"/>
                </a:cubicBezTo>
                <a:cubicBezTo>
                  <a:pt x="1202427" y="1094949"/>
                  <a:pt x="1198950" y="1073904"/>
                  <a:pt x="1206512" y="1058779"/>
                </a:cubicBezTo>
                <a:cubicBezTo>
                  <a:pt x="1215134" y="1041534"/>
                  <a:pt x="1227902" y="1026695"/>
                  <a:pt x="1238597" y="1010653"/>
                </a:cubicBezTo>
                <a:cubicBezTo>
                  <a:pt x="1215239" y="660310"/>
                  <a:pt x="1268592" y="858609"/>
                  <a:pt x="1190470" y="721895"/>
                </a:cubicBezTo>
                <a:cubicBezTo>
                  <a:pt x="1178605" y="701132"/>
                  <a:pt x="1173068" y="676604"/>
                  <a:pt x="1158386" y="657727"/>
                </a:cubicBezTo>
                <a:cubicBezTo>
                  <a:pt x="1135172" y="627880"/>
                  <a:pt x="1078175" y="577516"/>
                  <a:pt x="1078175" y="577516"/>
                </a:cubicBezTo>
                <a:cubicBezTo>
                  <a:pt x="1067480" y="593558"/>
                  <a:pt x="1053686" y="607922"/>
                  <a:pt x="1046091" y="625643"/>
                </a:cubicBezTo>
                <a:cubicBezTo>
                  <a:pt x="1033038" y="656101"/>
                  <a:pt x="1017626" y="764349"/>
                  <a:pt x="1014007" y="786064"/>
                </a:cubicBezTo>
                <a:cubicBezTo>
                  <a:pt x="1014130" y="787052"/>
                  <a:pt x="1029133" y="948892"/>
                  <a:pt x="1046091" y="978569"/>
                </a:cubicBezTo>
                <a:cubicBezTo>
                  <a:pt x="1057347" y="998267"/>
                  <a:pt x="1075341" y="1014111"/>
                  <a:pt x="1094218" y="1026695"/>
                </a:cubicBezTo>
                <a:cubicBezTo>
                  <a:pt x="1108288" y="1036075"/>
                  <a:pt x="1126302" y="1037390"/>
                  <a:pt x="1142344" y="1042737"/>
                </a:cubicBezTo>
                <a:cubicBezTo>
                  <a:pt x="1172186" y="1072580"/>
                  <a:pt x="1182079" y="1086669"/>
                  <a:pt x="1222554" y="1106906"/>
                </a:cubicBezTo>
                <a:cubicBezTo>
                  <a:pt x="1237679" y="1114468"/>
                  <a:pt x="1254639" y="1117601"/>
                  <a:pt x="1270681" y="1122948"/>
                </a:cubicBezTo>
                <a:cubicBezTo>
                  <a:pt x="1281398" y="1114910"/>
                  <a:pt x="1353025" y="1065917"/>
                  <a:pt x="1366933" y="1042737"/>
                </a:cubicBezTo>
                <a:cubicBezTo>
                  <a:pt x="1418589" y="956642"/>
                  <a:pt x="1335250" y="1026427"/>
                  <a:pt x="1431102" y="962527"/>
                </a:cubicBezTo>
                <a:cubicBezTo>
                  <a:pt x="1436449" y="946485"/>
                  <a:pt x="1439582" y="929525"/>
                  <a:pt x="1447144" y="914400"/>
                </a:cubicBezTo>
                <a:cubicBezTo>
                  <a:pt x="1477014" y="854658"/>
                  <a:pt x="1483008" y="871363"/>
                  <a:pt x="1527354" y="818148"/>
                </a:cubicBezTo>
                <a:cubicBezTo>
                  <a:pt x="1539697" y="803337"/>
                  <a:pt x="1548744" y="786064"/>
                  <a:pt x="1559439" y="770022"/>
                </a:cubicBezTo>
                <a:cubicBezTo>
                  <a:pt x="1596870" y="657727"/>
                  <a:pt x="1580828" y="641685"/>
                  <a:pt x="1607565" y="721895"/>
                </a:cubicBezTo>
                <a:cubicBezTo>
                  <a:pt x="1612912" y="818148"/>
                  <a:pt x="1614467" y="914686"/>
                  <a:pt x="1623607" y="1010653"/>
                </a:cubicBezTo>
                <a:cubicBezTo>
                  <a:pt x="1625210" y="1027487"/>
                  <a:pt x="1654774" y="1051217"/>
                  <a:pt x="1639649" y="1058779"/>
                </a:cubicBezTo>
                <a:cubicBezTo>
                  <a:pt x="1615261" y="1070973"/>
                  <a:pt x="1586176" y="1048084"/>
                  <a:pt x="1559439" y="1042737"/>
                </a:cubicBezTo>
                <a:lnTo>
                  <a:pt x="1479228" y="962527"/>
                </a:lnTo>
                <a:cubicBezTo>
                  <a:pt x="1495270" y="978569"/>
                  <a:pt x="1508477" y="998069"/>
                  <a:pt x="1527354" y="1010653"/>
                </a:cubicBezTo>
                <a:cubicBezTo>
                  <a:pt x="1541424" y="1020033"/>
                  <a:pt x="1559439" y="1021348"/>
                  <a:pt x="1575481" y="1026695"/>
                </a:cubicBezTo>
                <a:cubicBezTo>
                  <a:pt x="1586176" y="1042737"/>
                  <a:pt x="1589664" y="1067661"/>
                  <a:pt x="1607565" y="1074822"/>
                </a:cubicBezTo>
                <a:cubicBezTo>
                  <a:pt x="1623265" y="1081102"/>
                  <a:pt x="1641621" y="1068159"/>
                  <a:pt x="1655691" y="1058779"/>
                </a:cubicBezTo>
                <a:cubicBezTo>
                  <a:pt x="1692749" y="1034074"/>
                  <a:pt x="1712226" y="998041"/>
                  <a:pt x="1735902" y="962527"/>
                </a:cubicBezTo>
                <a:cubicBezTo>
                  <a:pt x="1776223" y="841561"/>
                  <a:pt x="1721833" y="990663"/>
                  <a:pt x="1784028" y="866274"/>
                </a:cubicBezTo>
                <a:cubicBezTo>
                  <a:pt x="1791590" y="851149"/>
                  <a:pt x="1795969" y="834553"/>
                  <a:pt x="1800070" y="818148"/>
                </a:cubicBezTo>
                <a:cubicBezTo>
                  <a:pt x="1815708" y="755596"/>
                  <a:pt x="1823099" y="689025"/>
                  <a:pt x="1832154" y="625643"/>
                </a:cubicBezTo>
                <a:cubicBezTo>
                  <a:pt x="1868398" y="734367"/>
                  <a:pt x="1827374" y="601737"/>
                  <a:pt x="1864239" y="786064"/>
                </a:cubicBezTo>
                <a:cubicBezTo>
                  <a:pt x="1872887" y="829303"/>
                  <a:pt x="1882379" y="872568"/>
                  <a:pt x="1896323" y="914400"/>
                </a:cubicBezTo>
                <a:lnTo>
                  <a:pt x="1928407" y="1010653"/>
                </a:lnTo>
                <a:cubicBezTo>
                  <a:pt x="1933754" y="1026695"/>
                  <a:pt x="1961228" y="1060876"/>
                  <a:pt x="1944449" y="1058779"/>
                </a:cubicBezTo>
                <a:lnTo>
                  <a:pt x="1816112" y="1042737"/>
                </a:lnTo>
                <a:cubicBezTo>
                  <a:pt x="1805417" y="1026695"/>
                  <a:pt x="1792650" y="1011856"/>
                  <a:pt x="1784028" y="994611"/>
                </a:cubicBezTo>
                <a:cubicBezTo>
                  <a:pt x="1747161" y="920877"/>
                  <a:pt x="1788187" y="966686"/>
                  <a:pt x="1751944" y="93044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Přímá spojnice se šipkou 10"/>
          <p:cNvCxnSpPr/>
          <p:nvPr/>
        </p:nvCxnSpPr>
        <p:spPr>
          <a:xfrm flipH="1">
            <a:off x="4652211" y="2919663"/>
            <a:ext cx="2146397" cy="10522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879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912" y="288925"/>
            <a:ext cx="4768850" cy="628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90"/>
          <p:cNvGrpSpPr>
            <a:grpSpLocks/>
          </p:cNvGrpSpPr>
          <p:nvPr/>
        </p:nvGrpSpPr>
        <p:grpSpPr bwMode="auto">
          <a:xfrm>
            <a:off x="6343400" y="552784"/>
            <a:ext cx="4364037" cy="2209800"/>
            <a:chOff x="2234" y="1800"/>
            <a:chExt cx="5453" cy="2763"/>
          </a:xfrm>
        </p:grpSpPr>
        <p:sp>
          <p:nvSpPr>
            <p:cNvPr id="4" name="Freeform 91"/>
            <p:cNvSpPr>
              <a:spLocks/>
            </p:cNvSpPr>
            <p:nvPr/>
          </p:nvSpPr>
          <p:spPr bwMode="auto">
            <a:xfrm>
              <a:off x="3268" y="3459"/>
              <a:ext cx="3086" cy="1104"/>
            </a:xfrm>
            <a:custGeom>
              <a:avLst/>
              <a:gdLst>
                <a:gd name="T0" fmla="*/ 1500 w 3460"/>
                <a:gd name="T1" fmla="*/ 60 h 1060"/>
                <a:gd name="T2" fmla="*/ 1530 w 3460"/>
                <a:gd name="T3" fmla="*/ 690 h 1060"/>
                <a:gd name="T4" fmla="*/ 1040 w 3460"/>
                <a:gd name="T5" fmla="*/ 670 h 1060"/>
                <a:gd name="T6" fmla="*/ 950 w 3460"/>
                <a:gd name="T7" fmla="*/ 580 h 1060"/>
                <a:gd name="T8" fmla="*/ 960 w 3460"/>
                <a:gd name="T9" fmla="*/ 710 h 1060"/>
                <a:gd name="T10" fmla="*/ 310 w 3460"/>
                <a:gd name="T11" fmla="*/ 870 h 1060"/>
                <a:gd name="T12" fmla="*/ 920 w 3460"/>
                <a:gd name="T13" fmla="*/ 770 h 1060"/>
                <a:gd name="T14" fmla="*/ 0 w 3460"/>
                <a:gd name="T15" fmla="*/ 1060 h 1060"/>
                <a:gd name="T16" fmla="*/ 980 w 3460"/>
                <a:gd name="T17" fmla="*/ 790 h 1060"/>
                <a:gd name="T18" fmla="*/ 410 w 3460"/>
                <a:gd name="T19" fmla="*/ 1040 h 1060"/>
                <a:gd name="T20" fmla="*/ 980 w 3460"/>
                <a:gd name="T21" fmla="*/ 850 h 1060"/>
                <a:gd name="T22" fmla="*/ 740 w 3460"/>
                <a:gd name="T23" fmla="*/ 1020 h 1060"/>
                <a:gd name="T24" fmla="*/ 1640 w 3460"/>
                <a:gd name="T25" fmla="*/ 690 h 1060"/>
                <a:gd name="T26" fmla="*/ 1650 w 3460"/>
                <a:gd name="T27" fmla="*/ 320 h 1060"/>
                <a:gd name="T28" fmla="*/ 1840 w 3460"/>
                <a:gd name="T29" fmla="*/ 710 h 1060"/>
                <a:gd name="T30" fmla="*/ 2960 w 3460"/>
                <a:gd name="T31" fmla="*/ 890 h 1060"/>
                <a:gd name="T32" fmla="*/ 2740 w 3460"/>
                <a:gd name="T33" fmla="*/ 780 h 1060"/>
                <a:gd name="T34" fmla="*/ 3460 w 3460"/>
                <a:gd name="T35" fmla="*/ 850 h 1060"/>
                <a:gd name="T36" fmla="*/ 2790 w 3460"/>
                <a:gd name="T37" fmla="*/ 720 h 1060"/>
                <a:gd name="T38" fmla="*/ 3200 w 3460"/>
                <a:gd name="T39" fmla="*/ 720 h 1060"/>
                <a:gd name="T40" fmla="*/ 2750 w 3460"/>
                <a:gd name="T41" fmla="*/ 670 h 1060"/>
                <a:gd name="T42" fmla="*/ 2940 w 3460"/>
                <a:gd name="T43" fmla="*/ 620 h 1060"/>
                <a:gd name="T44" fmla="*/ 2530 w 3460"/>
                <a:gd name="T45" fmla="*/ 680 h 1060"/>
                <a:gd name="T46" fmla="*/ 1870 w 3460"/>
                <a:gd name="T47" fmla="*/ 630 h 1060"/>
                <a:gd name="T48" fmla="*/ 1670 w 3460"/>
                <a:gd name="T49" fmla="*/ 0 h 1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460" h="1060">
                  <a:moveTo>
                    <a:pt x="1500" y="60"/>
                  </a:moveTo>
                  <a:lnTo>
                    <a:pt x="1530" y="690"/>
                  </a:lnTo>
                  <a:lnTo>
                    <a:pt x="1040" y="670"/>
                  </a:lnTo>
                  <a:lnTo>
                    <a:pt x="950" y="580"/>
                  </a:lnTo>
                  <a:lnTo>
                    <a:pt x="960" y="710"/>
                  </a:lnTo>
                  <a:lnTo>
                    <a:pt x="310" y="870"/>
                  </a:lnTo>
                  <a:lnTo>
                    <a:pt x="920" y="770"/>
                  </a:lnTo>
                  <a:lnTo>
                    <a:pt x="0" y="1060"/>
                  </a:lnTo>
                  <a:lnTo>
                    <a:pt x="980" y="790"/>
                  </a:lnTo>
                  <a:lnTo>
                    <a:pt x="410" y="1040"/>
                  </a:lnTo>
                  <a:lnTo>
                    <a:pt x="980" y="850"/>
                  </a:lnTo>
                  <a:lnTo>
                    <a:pt x="740" y="1020"/>
                  </a:lnTo>
                  <a:lnTo>
                    <a:pt x="1640" y="690"/>
                  </a:lnTo>
                  <a:lnTo>
                    <a:pt x="1650" y="320"/>
                  </a:lnTo>
                  <a:lnTo>
                    <a:pt x="1840" y="710"/>
                  </a:lnTo>
                  <a:lnTo>
                    <a:pt x="2960" y="890"/>
                  </a:lnTo>
                  <a:lnTo>
                    <a:pt x="2740" y="780"/>
                  </a:lnTo>
                  <a:lnTo>
                    <a:pt x="3460" y="850"/>
                  </a:lnTo>
                  <a:lnTo>
                    <a:pt x="2790" y="720"/>
                  </a:lnTo>
                  <a:lnTo>
                    <a:pt x="3200" y="720"/>
                  </a:lnTo>
                  <a:lnTo>
                    <a:pt x="2750" y="670"/>
                  </a:lnTo>
                  <a:lnTo>
                    <a:pt x="2940" y="620"/>
                  </a:lnTo>
                  <a:lnTo>
                    <a:pt x="2530" y="680"/>
                  </a:lnTo>
                  <a:lnTo>
                    <a:pt x="1870" y="630"/>
                  </a:lnTo>
                  <a:lnTo>
                    <a:pt x="167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92"/>
            <p:cNvSpPr>
              <a:spLocks/>
            </p:cNvSpPr>
            <p:nvPr/>
          </p:nvSpPr>
          <p:spPr bwMode="auto">
            <a:xfrm rot="-355341">
              <a:off x="5680" y="2649"/>
              <a:ext cx="340" cy="643"/>
            </a:xfrm>
            <a:custGeom>
              <a:avLst/>
              <a:gdLst>
                <a:gd name="T0" fmla="*/ 330 w 810"/>
                <a:gd name="T1" fmla="*/ 0 h 1510"/>
                <a:gd name="T2" fmla="*/ 40 w 810"/>
                <a:gd name="T3" fmla="*/ 130 h 1510"/>
                <a:gd name="T4" fmla="*/ 0 w 810"/>
                <a:gd name="T5" fmla="*/ 320 h 1510"/>
                <a:gd name="T6" fmla="*/ 140 w 810"/>
                <a:gd name="T7" fmla="*/ 360 h 1510"/>
                <a:gd name="T8" fmla="*/ 230 w 810"/>
                <a:gd name="T9" fmla="*/ 610 h 1510"/>
                <a:gd name="T10" fmla="*/ 350 w 810"/>
                <a:gd name="T11" fmla="*/ 1190 h 1510"/>
                <a:gd name="T12" fmla="*/ 270 w 810"/>
                <a:gd name="T13" fmla="*/ 1410 h 1510"/>
                <a:gd name="T14" fmla="*/ 360 w 810"/>
                <a:gd name="T15" fmla="*/ 1510 h 1510"/>
                <a:gd name="T16" fmla="*/ 620 w 810"/>
                <a:gd name="T17" fmla="*/ 1460 h 1510"/>
                <a:gd name="T18" fmla="*/ 810 w 810"/>
                <a:gd name="T19" fmla="*/ 1360 h 1510"/>
                <a:gd name="T20" fmla="*/ 800 w 810"/>
                <a:gd name="T21" fmla="*/ 1260 h 1510"/>
                <a:gd name="T22" fmla="*/ 730 w 810"/>
                <a:gd name="T23" fmla="*/ 1150 h 1510"/>
                <a:gd name="T24" fmla="*/ 570 w 810"/>
                <a:gd name="T25" fmla="*/ 1110 h 1510"/>
                <a:gd name="T26" fmla="*/ 380 w 810"/>
                <a:gd name="T27" fmla="*/ 350 h 1510"/>
                <a:gd name="T28" fmla="*/ 520 w 810"/>
                <a:gd name="T29" fmla="*/ 180 h 1510"/>
                <a:gd name="T30" fmla="*/ 500 w 810"/>
                <a:gd name="T31" fmla="*/ 70 h 1510"/>
                <a:gd name="T32" fmla="*/ 330 w 810"/>
                <a:gd name="T33" fmla="*/ 0 h 1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0" h="1510">
                  <a:moveTo>
                    <a:pt x="330" y="0"/>
                  </a:moveTo>
                  <a:lnTo>
                    <a:pt x="40" y="130"/>
                  </a:lnTo>
                  <a:lnTo>
                    <a:pt x="0" y="320"/>
                  </a:lnTo>
                  <a:lnTo>
                    <a:pt x="140" y="360"/>
                  </a:lnTo>
                  <a:lnTo>
                    <a:pt x="230" y="610"/>
                  </a:lnTo>
                  <a:lnTo>
                    <a:pt x="350" y="1190"/>
                  </a:lnTo>
                  <a:lnTo>
                    <a:pt x="270" y="1410"/>
                  </a:lnTo>
                  <a:lnTo>
                    <a:pt x="360" y="1510"/>
                  </a:lnTo>
                  <a:lnTo>
                    <a:pt x="620" y="1460"/>
                  </a:lnTo>
                  <a:lnTo>
                    <a:pt x="810" y="1360"/>
                  </a:lnTo>
                  <a:lnTo>
                    <a:pt x="800" y="1260"/>
                  </a:lnTo>
                  <a:lnTo>
                    <a:pt x="730" y="1150"/>
                  </a:lnTo>
                  <a:lnTo>
                    <a:pt x="570" y="1110"/>
                  </a:lnTo>
                  <a:lnTo>
                    <a:pt x="380" y="350"/>
                  </a:lnTo>
                  <a:lnTo>
                    <a:pt x="520" y="180"/>
                  </a:lnTo>
                  <a:lnTo>
                    <a:pt x="500" y="70"/>
                  </a:lnTo>
                  <a:lnTo>
                    <a:pt x="33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93"/>
            <p:cNvSpPr>
              <a:spLocks/>
            </p:cNvSpPr>
            <p:nvPr/>
          </p:nvSpPr>
          <p:spPr bwMode="auto">
            <a:xfrm>
              <a:off x="3466" y="3482"/>
              <a:ext cx="340" cy="644"/>
            </a:xfrm>
            <a:custGeom>
              <a:avLst/>
              <a:gdLst>
                <a:gd name="T0" fmla="*/ 330 w 810"/>
                <a:gd name="T1" fmla="*/ 0 h 1510"/>
                <a:gd name="T2" fmla="*/ 40 w 810"/>
                <a:gd name="T3" fmla="*/ 130 h 1510"/>
                <a:gd name="T4" fmla="*/ 0 w 810"/>
                <a:gd name="T5" fmla="*/ 320 h 1510"/>
                <a:gd name="T6" fmla="*/ 140 w 810"/>
                <a:gd name="T7" fmla="*/ 360 h 1510"/>
                <a:gd name="T8" fmla="*/ 230 w 810"/>
                <a:gd name="T9" fmla="*/ 610 h 1510"/>
                <a:gd name="T10" fmla="*/ 350 w 810"/>
                <a:gd name="T11" fmla="*/ 1190 h 1510"/>
                <a:gd name="T12" fmla="*/ 270 w 810"/>
                <a:gd name="T13" fmla="*/ 1410 h 1510"/>
                <a:gd name="T14" fmla="*/ 360 w 810"/>
                <a:gd name="T15" fmla="*/ 1510 h 1510"/>
                <a:gd name="T16" fmla="*/ 620 w 810"/>
                <a:gd name="T17" fmla="*/ 1460 h 1510"/>
                <a:gd name="T18" fmla="*/ 810 w 810"/>
                <a:gd name="T19" fmla="*/ 1360 h 1510"/>
                <a:gd name="T20" fmla="*/ 800 w 810"/>
                <a:gd name="T21" fmla="*/ 1260 h 1510"/>
                <a:gd name="T22" fmla="*/ 730 w 810"/>
                <a:gd name="T23" fmla="*/ 1150 h 1510"/>
                <a:gd name="T24" fmla="*/ 570 w 810"/>
                <a:gd name="T25" fmla="*/ 1110 h 1510"/>
                <a:gd name="T26" fmla="*/ 380 w 810"/>
                <a:gd name="T27" fmla="*/ 350 h 1510"/>
                <a:gd name="T28" fmla="*/ 520 w 810"/>
                <a:gd name="T29" fmla="*/ 180 h 1510"/>
                <a:gd name="T30" fmla="*/ 500 w 810"/>
                <a:gd name="T31" fmla="*/ 70 h 1510"/>
                <a:gd name="T32" fmla="*/ 330 w 810"/>
                <a:gd name="T33" fmla="*/ 0 h 15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10" h="1510">
                  <a:moveTo>
                    <a:pt x="330" y="0"/>
                  </a:moveTo>
                  <a:lnTo>
                    <a:pt x="40" y="130"/>
                  </a:lnTo>
                  <a:lnTo>
                    <a:pt x="0" y="320"/>
                  </a:lnTo>
                  <a:lnTo>
                    <a:pt x="140" y="360"/>
                  </a:lnTo>
                  <a:lnTo>
                    <a:pt x="230" y="610"/>
                  </a:lnTo>
                  <a:lnTo>
                    <a:pt x="350" y="1190"/>
                  </a:lnTo>
                  <a:lnTo>
                    <a:pt x="270" y="1410"/>
                  </a:lnTo>
                  <a:lnTo>
                    <a:pt x="360" y="1510"/>
                  </a:lnTo>
                  <a:lnTo>
                    <a:pt x="620" y="1460"/>
                  </a:lnTo>
                  <a:lnTo>
                    <a:pt x="810" y="1360"/>
                  </a:lnTo>
                  <a:lnTo>
                    <a:pt x="800" y="1260"/>
                  </a:lnTo>
                  <a:lnTo>
                    <a:pt x="730" y="1150"/>
                  </a:lnTo>
                  <a:lnTo>
                    <a:pt x="570" y="1110"/>
                  </a:lnTo>
                  <a:lnTo>
                    <a:pt x="380" y="350"/>
                  </a:lnTo>
                  <a:lnTo>
                    <a:pt x="520" y="180"/>
                  </a:lnTo>
                  <a:lnTo>
                    <a:pt x="500" y="70"/>
                  </a:lnTo>
                  <a:lnTo>
                    <a:pt x="33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94"/>
            <p:cNvSpPr>
              <a:spLocks/>
            </p:cNvSpPr>
            <p:nvPr/>
          </p:nvSpPr>
          <p:spPr bwMode="auto">
            <a:xfrm>
              <a:off x="4847" y="2658"/>
              <a:ext cx="2840" cy="475"/>
            </a:xfrm>
            <a:custGeom>
              <a:avLst/>
              <a:gdLst>
                <a:gd name="T0" fmla="*/ 0 w 3580"/>
                <a:gd name="T1" fmla="*/ 80 h 1610"/>
                <a:gd name="T2" fmla="*/ 170 w 3580"/>
                <a:gd name="T3" fmla="*/ 320 h 1610"/>
                <a:gd name="T4" fmla="*/ 880 w 3580"/>
                <a:gd name="T5" fmla="*/ 60 h 1610"/>
                <a:gd name="T6" fmla="*/ 3480 w 3580"/>
                <a:gd name="T7" fmla="*/ 290 h 1610"/>
                <a:gd name="T8" fmla="*/ 1640 w 3580"/>
                <a:gd name="T9" fmla="*/ 1480 h 1610"/>
                <a:gd name="T10" fmla="*/ 1510 w 3580"/>
                <a:gd name="T11" fmla="*/ 1110 h 1610"/>
                <a:gd name="T12" fmla="*/ 1220 w 3580"/>
                <a:gd name="T13" fmla="*/ 1160 h 1610"/>
                <a:gd name="T14" fmla="*/ 1170 w 3580"/>
                <a:gd name="T15" fmla="*/ 1520 h 1610"/>
                <a:gd name="T16" fmla="*/ 1240 w 3580"/>
                <a:gd name="T17" fmla="*/ 1200 h 1610"/>
                <a:gd name="T18" fmla="*/ 1480 w 3580"/>
                <a:gd name="T19" fmla="*/ 1160 h 1610"/>
                <a:gd name="T20" fmla="*/ 1510 w 3580"/>
                <a:gd name="T21" fmla="*/ 1320 h 1610"/>
                <a:gd name="T22" fmla="*/ 1430 w 3580"/>
                <a:gd name="T23" fmla="*/ 1260 h 1610"/>
                <a:gd name="T24" fmla="*/ 1270 w 3580"/>
                <a:gd name="T25" fmla="*/ 1270 h 1610"/>
                <a:gd name="T26" fmla="*/ 1190 w 3580"/>
                <a:gd name="T27" fmla="*/ 1570 h 1610"/>
                <a:gd name="T28" fmla="*/ 1320 w 3580"/>
                <a:gd name="T29" fmla="*/ 1610 h 1610"/>
                <a:gd name="T30" fmla="*/ 1290 w 3580"/>
                <a:gd name="T31" fmla="*/ 1550 h 1610"/>
                <a:gd name="T32" fmla="*/ 1230 w 3580"/>
                <a:gd name="T33" fmla="*/ 1540 h 1610"/>
                <a:gd name="T34" fmla="*/ 1290 w 3580"/>
                <a:gd name="T35" fmla="*/ 1300 h 1610"/>
                <a:gd name="T36" fmla="*/ 1460 w 3580"/>
                <a:gd name="T37" fmla="*/ 1310 h 1610"/>
                <a:gd name="T38" fmla="*/ 1530 w 3580"/>
                <a:gd name="T39" fmla="*/ 1380 h 1610"/>
                <a:gd name="T40" fmla="*/ 1640 w 3580"/>
                <a:gd name="T41" fmla="*/ 1550 h 1610"/>
                <a:gd name="T42" fmla="*/ 3580 w 3580"/>
                <a:gd name="T43" fmla="*/ 270 h 1610"/>
                <a:gd name="T44" fmla="*/ 800 w 3580"/>
                <a:gd name="T45" fmla="*/ 0 h 1610"/>
                <a:gd name="T46" fmla="*/ 150 w 3580"/>
                <a:gd name="T47" fmla="*/ 270 h 1610"/>
                <a:gd name="T48" fmla="*/ 0 w 3580"/>
                <a:gd name="T49" fmla="*/ 80 h 1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580" h="1610">
                  <a:moveTo>
                    <a:pt x="0" y="80"/>
                  </a:moveTo>
                  <a:lnTo>
                    <a:pt x="170" y="320"/>
                  </a:lnTo>
                  <a:lnTo>
                    <a:pt x="880" y="60"/>
                  </a:lnTo>
                  <a:lnTo>
                    <a:pt x="3480" y="290"/>
                  </a:lnTo>
                  <a:lnTo>
                    <a:pt x="1640" y="1480"/>
                  </a:lnTo>
                  <a:lnTo>
                    <a:pt x="1510" y="1110"/>
                  </a:lnTo>
                  <a:lnTo>
                    <a:pt x="1220" y="1160"/>
                  </a:lnTo>
                  <a:lnTo>
                    <a:pt x="1170" y="1520"/>
                  </a:lnTo>
                  <a:lnTo>
                    <a:pt x="1240" y="1200"/>
                  </a:lnTo>
                  <a:lnTo>
                    <a:pt x="1480" y="1160"/>
                  </a:lnTo>
                  <a:lnTo>
                    <a:pt x="1510" y="1320"/>
                  </a:lnTo>
                  <a:lnTo>
                    <a:pt x="1430" y="1260"/>
                  </a:lnTo>
                  <a:lnTo>
                    <a:pt x="1270" y="1270"/>
                  </a:lnTo>
                  <a:lnTo>
                    <a:pt x="1190" y="1570"/>
                  </a:lnTo>
                  <a:lnTo>
                    <a:pt x="1320" y="1610"/>
                  </a:lnTo>
                  <a:lnTo>
                    <a:pt x="1290" y="1550"/>
                  </a:lnTo>
                  <a:lnTo>
                    <a:pt x="1230" y="1540"/>
                  </a:lnTo>
                  <a:lnTo>
                    <a:pt x="1290" y="1300"/>
                  </a:lnTo>
                  <a:lnTo>
                    <a:pt x="1460" y="1310"/>
                  </a:lnTo>
                  <a:lnTo>
                    <a:pt x="1530" y="1380"/>
                  </a:lnTo>
                  <a:lnTo>
                    <a:pt x="1640" y="1550"/>
                  </a:lnTo>
                  <a:lnTo>
                    <a:pt x="3580" y="270"/>
                  </a:lnTo>
                  <a:lnTo>
                    <a:pt x="800" y="0"/>
                  </a:lnTo>
                  <a:lnTo>
                    <a:pt x="150" y="27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95"/>
            <p:cNvSpPr>
              <a:spLocks noChangeArrowheads="1"/>
            </p:cNvSpPr>
            <p:nvPr/>
          </p:nvSpPr>
          <p:spPr bwMode="auto">
            <a:xfrm rot="-1335759">
              <a:off x="4061" y="1824"/>
              <a:ext cx="1016" cy="168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6"/>
            <p:cNvSpPr>
              <a:spLocks/>
            </p:cNvSpPr>
            <p:nvPr/>
          </p:nvSpPr>
          <p:spPr bwMode="auto">
            <a:xfrm rot="19771140" flipH="1">
              <a:off x="2234" y="3496"/>
              <a:ext cx="2229" cy="477"/>
            </a:xfrm>
            <a:custGeom>
              <a:avLst/>
              <a:gdLst>
                <a:gd name="T0" fmla="*/ 0 w 3580"/>
                <a:gd name="T1" fmla="*/ 80 h 1610"/>
                <a:gd name="T2" fmla="*/ 170 w 3580"/>
                <a:gd name="T3" fmla="*/ 320 h 1610"/>
                <a:gd name="T4" fmla="*/ 880 w 3580"/>
                <a:gd name="T5" fmla="*/ 60 h 1610"/>
                <a:gd name="T6" fmla="*/ 3480 w 3580"/>
                <a:gd name="T7" fmla="*/ 290 h 1610"/>
                <a:gd name="T8" fmla="*/ 1640 w 3580"/>
                <a:gd name="T9" fmla="*/ 1480 h 1610"/>
                <a:gd name="T10" fmla="*/ 1510 w 3580"/>
                <a:gd name="T11" fmla="*/ 1110 h 1610"/>
                <a:gd name="T12" fmla="*/ 1220 w 3580"/>
                <a:gd name="T13" fmla="*/ 1160 h 1610"/>
                <a:gd name="T14" fmla="*/ 1170 w 3580"/>
                <a:gd name="T15" fmla="*/ 1520 h 1610"/>
                <a:gd name="T16" fmla="*/ 1240 w 3580"/>
                <a:gd name="T17" fmla="*/ 1200 h 1610"/>
                <a:gd name="T18" fmla="*/ 1480 w 3580"/>
                <a:gd name="T19" fmla="*/ 1160 h 1610"/>
                <a:gd name="T20" fmla="*/ 1510 w 3580"/>
                <a:gd name="T21" fmla="*/ 1320 h 1610"/>
                <a:gd name="T22" fmla="*/ 1430 w 3580"/>
                <a:gd name="T23" fmla="*/ 1260 h 1610"/>
                <a:gd name="T24" fmla="*/ 1270 w 3580"/>
                <a:gd name="T25" fmla="*/ 1270 h 1610"/>
                <a:gd name="T26" fmla="*/ 1190 w 3580"/>
                <a:gd name="T27" fmla="*/ 1570 h 1610"/>
                <a:gd name="T28" fmla="*/ 1320 w 3580"/>
                <a:gd name="T29" fmla="*/ 1610 h 1610"/>
                <a:gd name="T30" fmla="*/ 1290 w 3580"/>
                <a:gd name="T31" fmla="*/ 1550 h 1610"/>
                <a:gd name="T32" fmla="*/ 1230 w 3580"/>
                <a:gd name="T33" fmla="*/ 1540 h 1610"/>
                <a:gd name="T34" fmla="*/ 1290 w 3580"/>
                <a:gd name="T35" fmla="*/ 1300 h 1610"/>
                <a:gd name="T36" fmla="*/ 1460 w 3580"/>
                <a:gd name="T37" fmla="*/ 1310 h 1610"/>
                <a:gd name="T38" fmla="*/ 1530 w 3580"/>
                <a:gd name="T39" fmla="*/ 1380 h 1610"/>
                <a:gd name="T40" fmla="*/ 1640 w 3580"/>
                <a:gd name="T41" fmla="*/ 1550 h 1610"/>
                <a:gd name="T42" fmla="*/ 3580 w 3580"/>
                <a:gd name="T43" fmla="*/ 270 h 1610"/>
                <a:gd name="T44" fmla="*/ 800 w 3580"/>
                <a:gd name="T45" fmla="*/ 0 h 1610"/>
                <a:gd name="T46" fmla="*/ 150 w 3580"/>
                <a:gd name="T47" fmla="*/ 270 h 1610"/>
                <a:gd name="T48" fmla="*/ 0 w 3580"/>
                <a:gd name="T49" fmla="*/ 80 h 1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3580" h="1610">
                  <a:moveTo>
                    <a:pt x="0" y="80"/>
                  </a:moveTo>
                  <a:lnTo>
                    <a:pt x="170" y="320"/>
                  </a:lnTo>
                  <a:lnTo>
                    <a:pt x="880" y="60"/>
                  </a:lnTo>
                  <a:lnTo>
                    <a:pt x="3480" y="290"/>
                  </a:lnTo>
                  <a:lnTo>
                    <a:pt x="1640" y="1480"/>
                  </a:lnTo>
                  <a:lnTo>
                    <a:pt x="1510" y="1110"/>
                  </a:lnTo>
                  <a:lnTo>
                    <a:pt x="1220" y="1160"/>
                  </a:lnTo>
                  <a:lnTo>
                    <a:pt x="1170" y="1520"/>
                  </a:lnTo>
                  <a:lnTo>
                    <a:pt x="1240" y="1200"/>
                  </a:lnTo>
                  <a:lnTo>
                    <a:pt x="1480" y="1160"/>
                  </a:lnTo>
                  <a:lnTo>
                    <a:pt x="1510" y="1320"/>
                  </a:lnTo>
                  <a:lnTo>
                    <a:pt x="1430" y="1260"/>
                  </a:lnTo>
                  <a:lnTo>
                    <a:pt x="1270" y="1270"/>
                  </a:lnTo>
                  <a:lnTo>
                    <a:pt x="1190" y="1570"/>
                  </a:lnTo>
                  <a:lnTo>
                    <a:pt x="1320" y="1610"/>
                  </a:lnTo>
                  <a:lnTo>
                    <a:pt x="1290" y="1550"/>
                  </a:lnTo>
                  <a:lnTo>
                    <a:pt x="1230" y="1540"/>
                  </a:lnTo>
                  <a:lnTo>
                    <a:pt x="1290" y="1300"/>
                  </a:lnTo>
                  <a:lnTo>
                    <a:pt x="1460" y="1310"/>
                  </a:lnTo>
                  <a:lnTo>
                    <a:pt x="1530" y="1380"/>
                  </a:lnTo>
                  <a:lnTo>
                    <a:pt x="1640" y="1550"/>
                  </a:lnTo>
                  <a:lnTo>
                    <a:pt x="3580" y="270"/>
                  </a:lnTo>
                  <a:lnTo>
                    <a:pt x="800" y="0"/>
                  </a:lnTo>
                  <a:lnTo>
                    <a:pt x="150" y="27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97"/>
            <p:cNvSpPr>
              <a:spLocks/>
            </p:cNvSpPr>
            <p:nvPr/>
          </p:nvSpPr>
          <p:spPr bwMode="auto">
            <a:xfrm>
              <a:off x="4553" y="2975"/>
              <a:ext cx="563" cy="246"/>
            </a:xfrm>
            <a:custGeom>
              <a:avLst/>
              <a:gdLst>
                <a:gd name="T0" fmla="*/ 0 w 710"/>
                <a:gd name="T1" fmla="*/ 310 h 310"/>
                <a:gd name="T2" fmla="*/ 150 w 710"/>
                <a:gd name="T3" fmla="*/ 180 h 310"/>
                <a:gd name="T4" fmla="*/ 240 w 710"/>
                <a:gd name="T5" fmla="*/ 50 h 310"/>
                <a:gd name="T6" fmla="*/ 310 w 710"/>
                <a:gd name="T7" fmla="*/ 70 h 310"/>
                <a:gd name="T8" fmla="*/ 320 w 710"/>
                <a:gd name="T9" fmla="*/ 0 h 310"/>
                <a:gd name="T10" fmla="*/ 440 w 710"/>
                <a:gd name="T11" fmla="*/ 10 h 310"/>
                <a:gd name="T12" fmla="*/ 590 w 710"/>
                <a:gd name="T13" fmla="*/ 30 h 310"/>
                <a:gd name="T14" fmla="*/ 710 w 710"/>
                <a:gd name="T15" fmla="*/ 30 h 310"/>
                <a:gd name="T16" fmla="*/ 470 w 710"/>
                <a:gd name="T17" fmla="*/ 70 h 310"/>
                <a:gd name="T18" fmla="*/ 290 w 710"/>
                <a:gd name="T19" fmla="*/ 130 h 310"/>
                <a:gd name="T20" fmla="*/ 170 w 710"/>
                <a:gd name="T21" fmla="*/ 180 h 310"/>
                <a:gd name="T22" fmla="*/ 0 w 710"/>
                <a:gd name="T23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0" h="310">
                  <a:moveTo>
                    <a:pt x="0" y="310"/>
                  </a:moveTo>
                  <a:lnTo>
                    <a:pt x="150" y="180"/>
                  </a:lnTo>
                  <a:lnTo>
                    <a:pt x="240" y="50"/>
                  </a:lnTo>
                  <a:lnTo>
                    <a:pt x="310" y="70"/>
                  </a:lnTo>
                  <a:lnTo>
                    <a:pt x="320" y="0"/>
                  </a:lnTo>
                  <a:lnTo>
                    <a:pt x="440" y="10"/>
                  </a:lnTo>
                  <a:lnTo>
                    <a:pt x="590" y="30"/>
                  </a:lnTo>
                  <a:lnTo>
                    <a:pt x="710" y="30"/>
                  </a:lnTo>
                  <a:lnTo>
                    <a:pt x="470" y="70"/>
                  </a:lnTo>
                  <a:lnTo>
                    <a:pt x="290" y="130"/>
                  </a:lnTo>
                  <a:lnTo>
                    <a:pt x="170" y="180"/>
                  </a:lnTo>
                  <a:lnTo>
                    <a:pt x="0" y="31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98"/>
            <p:cNvSpPr>
              <a:spLocks/>
            </p:cNvSpPr>
            <p:nvPr/>
          </p:nvSpPr>
          <p:spPr bwMode="auto">
            <a:xfrm>
              <a:off x="4553" y="2999"/>
              <a:ext cx="540" cy="262"/>
            </a:xfrm>
            <a:custGeom>
              <a:avLst/>
              <a:gdLst>
                <a:gd name="T0" fmla="*/ 0 w 680"/>
                <a:gd name="T1" fmla="*/ 280 h 330"/>
                <a:gd name="T2" fmla="*/ 270 w 680"/>
                <a:gd name="T3" fmla="*/ 170 h 330"/>
                <a:gd name="T4" fmla="*/ 470 w 680"/>
                <a:gd name="T5" fmla="*/ 140 h 330"/>
                <a:gd name="T6" fmla="*/ 680 w 680"/>
                <a:gd name="T7" fmla="*/ 0 h 330"/>
                <a:gd name="T8" fmla="*/ 620 w 680"/>
                <a:gd name="T9" fmla="*/ 80 h 330"/>
                <a:gd name="T10" fmla="*/ 500 w 680"/>
                <a:gd name="T11" fmla="*/ 300 h 330"/>
                <a:gd name="T12" fmla="*/ 400 w 680"/>
                <a:gd name="T13" fmla="*/ 320 h 330"/>
                <a:gd name="T14" fmla="*/ 270 w 680"/>
                <a:gd name="T15" fmla="*/ 330 h 330"/>
                <a:gd name="T16" fmla="*/ 170 w 680"/>
                <a:gd name="T17" fmla="*/ 290 h 330"/>
                <a:gd name="T18" fmla="*/ 0 w 680"/>
                <a:gd name="T19" fmla="*/ 28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80" h="330">
                  <a:moveTo>
                    <a:pt x="0" y="280"/>
                  </a:moveTo>
                  <a:lnTo>
                    <a:pt x="270" y="170"/>
                  </a:lnTo>
                  <a:lnTo>
                    <a:pt x="470" y="140"/>
                  </a:lnTo>
                  <a:lnTo>
                    <a:pt x="680" y="0"/>
                  </a:lnTo>
                  <a:lnTo>
                    <a:pt x="620" y="80"/>
                  </a:lnTo>
                  <a:lnTo>
                    <a:pt x="500" y="300"/>
                  </a:lnTo>
                  <a:lnTo>
                    <a:pt x="400" y="320"/>
                  </a:lnTo>
                  <a:lnTo>
                    <a:pt x="270" y="330"/>
                  </a:lnTo>
                  <a:lnTo>
                    <a:pt x="170" y="290"/>
                  </a:lnTo>
                  <a:lnTo>
                    <a:pt x="0" y="28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99"/>
            <p:cNvSpPr>
              <a:spLocks noChangeArrowheads="1"/>
            </p:cNvSpPr>
            <p:nvPr/>
          </p:nvSpPr>
          <p:spPr bwMode="auto">
            <a:xfrm>
              <a:off x="4229" y="2523"/>
              <a:ext cx="434" cy="45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Oval 100"/>
            <p:cNvSpPr>
              <a:spLocks noChangeArrowheads="1"/>
            </p:cNvSpPr>
            <p:nvPr/>
          </p:nvSpPr>
          <p:spPr bwMode="auto">
            <a:xfrm rot="9668855" flipV="1">
              <a:off x="4712" y="2415"/>
              <a:ext cx="332" cy="45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01"/>
            <p:cNvSpPr>
              <a:spLocks noChangeArrowheads="1"/>
            </p:cNvSpPr>
            <p:nvPr/>
          </p:nvSpPr>
          <p:spPr bwMode="auto">
            <a:xfrm rot="10386075" flipV="1">
              <a:off x="4704" y="2423"/>
              <a:ext cx="246" cy="38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02"/>
            <p:cNvSpPr>
              <a:spLocks noChangeArrowheads="1"/>
            </p:cNvSpPr>
            <p:nvPr/>
          </p:nvSpPr>
          <p:spPr bwMode="auto">
            <a:xfrm rot="9668855" flipV="1">
              <a:off x="4807" y="2637"/>
              <a:ext cx="80" cy="12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03"/>
            <p:cNvSpPr>
              <a:spLocks/>
            </p:cNvSpPr>
            <p:nvPr/>
          </p:nvSpPr>
          <p:spPr bwMode="auto">
            <a:xfrm>
              <a:off x="3950" y="1800"/>
              <a:ext cx="1230" cy="1635"/>
            </a:xfrm>
            <a:custGeom>
              <a:avLst/>
              <a:gdLst>
                <a:gd name="T0" fmla="*/ 60 w 1550"/>
                <a:gd name="T1" fmla="*/ 1460 h 2060"/>
                <a:gd name="T2" fmla="*/ 50 w 1550"/>
                <a:gd name="T3" fmla="*/ 1010 h 2060"/>
                <a:gd name="T4" fmla="*/ 0 w 1550"/>
                <a:gd name="T5" fmla="*/ 700 h 2060"/>
                <a:gd name="T6" fmla="*/ 100 w 1550"/>
                <a:gd name="T7" fmla="*/ 330 h 2060"/>
                <a:gd name="T8" fmla="*/ 240 w 1550"/>
                <a:gd name="T9" fmla="*/ 50 h 2060"/>
                <a:gd name="T10" fmla="*/ 570 w 1550"/>
                <a:gd name="T11" fmla="*/ 0 h 2060"/>
                <a:gd name="T12" fmla="*/ 910 w 1550"/>
                <a:gd name="T13" fmla="*/ 100 h 2060"/>
                <a:gd name="T14" fmla="*/ 1150 w 1550"/>
                <a:gd name="T15" fmla="*/ 360 h 2060"/>
                <a:gd name="T16" fmla="*/ 1370 w 1550"/>
                <a:gd name="T17" fmla="*/ 770 h 2060"/>
                <a:gd name="T18" fmla="*/ 1550 w 1550"/>
                <a:gd name="T19" fmla="*/ 940 h 2060"/>
                <a:gd name="T20" fmla="*/ 1290 w 1550"/>
                <a:gd name="T21" fmla="*/ 780 h 2060"/>
                <a:gd name="T22" fmla="*/ 1140 w 1550"/>
                <a:gd name="T23" fmla="*/ 480 h 2060"/>
                <a:gd name="T24" fmla="*/ 830 w 1550"/>
                <a:gd name="T25" fmla="*/ 310 h 2060"/>
                <a:gd name="T26" fmla="*/ 720 w 1550"/>
                <a:gd name="T27" fmla="*/ 290 h 2060"/>
                <a:gd name="T28" fmla="*/ 850 w 1550"/>
                <a:gd name="T29" fmla="*/ 460 h 2060"/>
                <a:gd name="T30" fmla="*/ 650 w 1550"/>
                <a:gd name="T31" fmla="*/ 400 h 2060"/>
                <a:gd name="T32" fmla="*/ 770 w 1550"/>
                <a:gd name="T33" fmla="*/ 560 h 2060"/>
                <a:gd name="T34" fmla="*/ 800 w 1550"/>
                <a:gd name="T35" fmla="*/ 720 h 2060"/>
                <a:gd name="T36" fmla="*/ 600 w 1550"/>
                <a:gd name="T37" fmla="*/ 580 h 2060"/>
                <a:gd name="T38" fmla="*/ 600 w 1550"/>
                <a:gd name="T39" fmla="*/ 740 h 2060"/>
                <a:gd name="T40" fmla="*/ 450 w 1550"/>
                <a:gd name="T41" fmla="*/ 700 h 2060"/>
                <a:gd name="T42" fmla="*/ 430 w 1550"/>
                <a:gd name="T43" fmla="*/ 780 h 2060"/>
                <a:gd name="T44" fmla="*/ 410 w 1550"/>
                <a:gd name="T45" fmla="*/ 980 h 2060"/>
                <a:gd name="T46" fmla="*/ 350 w 1550"/>
                <a:gd name="T47" fmla="*/ 890 h 2060"/>
                <a:gd name="T48" fmla="*/ 390 w 1550"/>
                <a:gd name="T49" fmla="*/ 1350 h 2060"/>
                <a:gd name="T50" fmla="*/ 350 w 1550"/>
                <a:gd name="T51" fmla="*/ 1590 h 2060"/>
                <a:gd name="T52" fmla="*/ 280 w 1550"/>
                <a:gd name="T53" fmla="*/ 1210 h 2060"/>
                <a:gd name="T54" fmla="*/ 260 w 1550"/>
                <a:gd name="T55" fmla="*/ 2060 h 2060"/>
                <a:gd name="T56" fmla="*/ 170 w 1550"/>
                <a:gd name="T57" fmla="*/ 1730 h 2060"/>
                <a:gd name="T58" fmla="*/ 60 w 1550"/>
                <a:gd name="T59" fmla="*/ 1460 h 20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550" h="2060">
                  <a:moveTo>
                    <a:pt x="60" y="1460"/>
                  </a:moveTo>
                  <a:lnTo>
                    <a:pt x="50" y="1010"/>
                  </a:lnTo>
                  <a:lnTo>
                    <a:pt x="0" y="700"/>
                  </a:lnTo>
                  <a:lnTo>
                    <a:pt x="100" y="330"/>
                  </a:lnTo>
                  <a:lnTo>
                    <a:pt x="240" y="50"/>
                  </a:lnTo>
                  <a:lnTo>
                    <a:pt x="570" y="0"/>
                  </a:lnTo>
                  <a:lnTo>
                    <a:pt x="910" y="100"/>
                  </a:lnTo>
                  <a:lnTo>
                    <a:pt x="1150" y="360"/>
                  </a:lnTo>
                  <a:lnTo>
                    <a:pt x="1370" y="770"/>
                  </a:lnTo>
                  <a:lnTo>
                    <a:pt x="1550" y="940"/>
                  </a:lnTo>
                  <a:lnTo>
                    <a:pt x="1290" y="780"/>
                  </a:lnTo>
                  <a:lnTo>
                    <a:pt x="1140" y="480"/>
                  </a:lnTo>
                  <a:lnTo>
                    <a:pt x="830" y="310"/>
                  </a:lnTo>
                  <a:lnTo>
                    <a:pt x="720" y="290"/>
                  </a:lnTo>
                  <a:lnTo>
                    <a:pt x="850" y="460"/>
                  </a:lnTo>
                  <a:lnTo>
                    <a:pt x="650" y="400"/>
                  </a:lnTo>
                  <a:lnTo>
                    <a:pt x="770" y="560"/>
                  </a:lnTo>
                  <a:lnTo>
                    <a:pt x="800" y="720"/>
                  </a:lnTo>
                  <a:lnTo>
                    <a:pt x="600" y="580"/>
                  </a:lnTo>
                  <a:lnTo>
                    <a:pt x="600" y="740"/>
                  </a:lnTo>
                  <a:lnTo>
                    <a:pt x="450" y="700"/>
                  </a:lnTo>
                  <a:lnTo>
                    <a:pt x="430" y="780"/>
                  </a:lnTo>
                  <a:lnTo>
                    <a:pt x="410" y="980"/>
                  </a:lnTo>
                  <a:lnTo>
                    <a:pt x="350" y="890"/>
                  </a:lnTo>
                  <a:lnTo>
                    <a:pt x="390" y="1350"/>
                  </a:lnTo>
                  <a:lnTo>
                    <a:pt x="350" y="1590"/>
                  </a:lnTo>
                  <a:cubicBezTo>
                    <a:pt x="289" y="1195"/>
                    <a:pt x="383" y="1107"/>
                    <a:pt x="280" y="1210"/>
                  </a:cubicBezTo>
                  <a:lnTo>
                    <a:pt x="260" y="2060"/>
                  </a:lnTo>
                  <a:lnTo>
                    <a:pt x="170" y="1730"/>
                  </a:lnTo>
                  <a:lnTo>
                    <a:pt x="60" y="146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Rectangle 104"/>
            <p:cNvSpPr>
              <a:spLocks noChangeArrowheads="1"/>
            </p:cNvSpPr>
            <p:nvPr/>
          </p:nvSpPr>
          <p:spPr bwMode="auto">
            <a:xfrm rot="-1295661">
              <a:off x="3658" y="3229"/>
              <a:ext cx="2156" cy="340"/>
            </a:xfrm>
            <a:prstGeom prst="rect">
              <a:avLst/>
            </a:prstGeom>
            <a:solidFill>
              <a:srgbClr val="CCFFFF">
                <a:alpha val="34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05"/>
            <p:cNvSpPr>
              <a:spLocks noChangeShapeType="1"/>
            </p:cNvSpPr>
            <p:nvPr/>
          </p:nvSpPr>
          <p:spPr bwMode="auto">
            <a:xfrm flipV="1">
              <a:off x="3616" y="3927"/>
              <a:ext cx="159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06"/>
            <p:cNvSpPr>
              <a:spLocks noChangeShapeType="1"/>
            </p:cNvSpPr>
            <p:nvPr/>
          </p:nvSpPr>
          <p:spPr bwMode="auto">
            <a:xfrm flipV="1">
              <a:off x="3537" y="3650"/>
              <a:ext cx="135" cy="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07"/>
            <p:cNvSpPr>
              <a:spLocks noChangeShapeType="1"/>
            </p:cNvSpPr>
            <p:nvPr/>
          </p:nvSpPr>
          <p:spPr bwMode="auto">
            <a:xfrm flipV="1">
              <a:off x="5672" y="2784"/>
              <a:ext cx="167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08"/>
            <p:cNvSpPr>
              <a:spLocks noChangeShapeType="1"/>
            </p:cNvSpPr>
            <p:nvPr/>
          </p:nvSpPr>
          <p:spPr bwMode="auto">
            <a:xfrm flipV="1">
              <a:off x="5791" y="3110"/>
              <a:ext cx="143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09"/>
            <p:cNvSpPr>
              <a:spLocks noChangeShapeType="1"/>
            </p:cNvSpPr>
            <p:nvPr/>
          </p:nvSpPr>
          <p:spPr bwMode="auto">
            <a:xfrm flipV="1">
              <a:off x="5957" y="2523"/>
              <a:ext cx="1278" cy="39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10"/>
            <p:cNvSpPr>
              <a:spLocks noChangeShapeType="1"/>
            </p:cNvSpPr>
            <p:nvPr/>
          </p:nvSpPr>
          <p:spPr bwMode="auto">
            <a:xfrm flipH="1">
              <a:off x="2259" y="3942"/>
              <a:ext cx="1054" cy="39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11"/>
            <p:cNvSpPr>
              <a:spLocks/>
            </p:cNvSpPr>
            <p:nvPr/>
          </p:nvSpPr>
          <p:spPr bwMode="auto">
            <a:xfrm>
              <a:off x="3799" y="2909"/>
              <a:ext cx="1956" cy="931"/>
            </a:xfrm>
            <a:custGeom>
              <a:avLst/>
              <a:gdLst>
                <a:gd name="T0" fmla="*/ 30 w 2465"/>
                <a:gd name="T1" fmla="*/ 1083 h 1173"/>
                <a:gd name="T2" fmla="*/ 100 w 2465"/>
                <a:gd name="T3" fmla="*/ 883 h 1173"/>
                <a:gd name="T4" fmla="*/ 180 w 2465"/>
                <a:gd name="T5" fmla="*/ 933 h 1173"/>
                <a:gd name="T6" fmla="*/ 360 w 2465"/>
                <a:gd name="T7" fmla="*/ 893 h 1173"/>
                <a:gd name="T8" fmla="*/ 260 w 2465"/>
                <a:gd name="T9" fmla="*/ 863 h 1173"/>
                <a:gd name="T10" fmla="*/ 230 w 2465"/>
                <a:gd name="T11" fmla="*/ 1003 h 1173"/>
                <a:gd name="T12" fmla="*/ 460 w 2465"/>
                <a:gd name="T13" fmla="*/ 1043 h 1173"/>
                <a:gd name="T14" fmla="*/ 540 w 2465"/>
                <a:gd name="T15" fmla="*/ 843 h 1173"/>
                <a:gd name="T16" fmla="*/ 640 w 2465"/>
                <a:gd name="T17" fmla="*/ 743 h 1173"/>
                <a:gd name="T18" fmla="*/ 760 w 2465"/>
                <a:gd name="T19" fmla="*/ 853 h 1173"/>
                <a:gd name="T20" fmla="*/ 910 w 2465"/>
                <a:gd name="T21" fmla="*/ 763 h 1173"/>
                <a:gd name="T22" fmla="*/ 790 w 2465"/>
                <a:gd name="T23" fmla="*/ 803 h 1173"/>
                <a:gd name="T24" fmla="*/ 780 w 2465"/>
                <a:gd name="T25" fmla="*/ 893 h 1173"/>
                <a:gd name="T26" fmla="*/ 820 w 2465"/>
                <a:gd name="T27" fmla="*/ 593 h 1173"/>
                <a:gd name="T28" fmla="*/ 1090 w 2465"/>
                <a:gd name="T29" fmla="*/ 603 h 1173"/>
                <a:gd name="T30" fmla="*/ 1460 w 2465"/>
                <a:gd name="T31" fmla="*/ 583 h 1173"/>
                <a:gd name="T32" fmla="*/ 1270 w 2465"/>
                <a:gd name="T33" fmla="*/ 473 h 1173"/>
                <a:gd name="T34" fmla="*/ 1510 w 2465"/>
                <a:gd name="T35" fmla="*/ 293 h 1173"/>
                <a:gd name="T36" fmla="*/ 1520 w 2465"/>
                <a:gd name="T37" fmla="*/ 563 h 1173"/>
                <a:gd name="T38" fmla="*/ 1270 w 2465"/>
                <a:gd name="T39" fmla="*/ 633 h 1173"/>
                <a:gd name="T40" fmla="*/ 1370 w 2465"/>
                <a:gd name="T41" fmla="*/ 543 h 1173"/>
                <a:gd name="T42" fmla="*/ 1770 w 2465"/>
                <a:gd name="T43" fmla="*/ 373 h 1173"/>
                <a:gd name="T44" fmla="*/ 1920 w 2465"/>
                <a:gd name="T45" fmla="*/ 433 h 1173"/>
                <a:gd name="T46" fmla="*/ 2050 w 2465"/>
                <a:gd name="T47" fmla="*/ 283 h 1173"/>
                <a:gd name="T48" fmla="*/ 1880 w 2465"/>
                <a:gd name="T49" fmla="*/ 203 h 1173"/>
                <a:gd name="T50" fmla="*/ 1980 w 2465"/>
                <a:gd name="T51" fmla="*/ 343 h 1173"/>
                <a:gd name="T52" fmla="*/ 2130 w 2465"/>
                <a:gd name="T53" fmla="*/ 363 h 1173"/>
                <a:gd name="T54" fmla="*/ 2190 w 2465"/>
                <a:gd name="T55" fmla="*/ 83 h 1173"/>
                <a:gd name="T56" fmla="*/ 2280 w 2465"/>
                <a:gd name="T57" fmla="*/ 273 h 1173"/>
                <a:gd name="T58" fmla="*/ 2360 w 2465"/>
                <a:gd name="T59" fmla="*/ 203 h 1173"/>
                <a:gd name="T60" fmla="*/ 2460 w 2465"/>
                <a:gd name="T61" fmla="*/ 233 h 1173"/>
                <a:gd name="T62" fmla="*/ 2390 w 2465"/>
                <a:gd name="T63" fmla="*/ 23 h 1173"/>
                <a:gd name="T64" fmla="*/ 2200 w 2465"/>
                <a:gd name="T65" fmla="*/ 373 h 1173"/>
                <a:gd name="T66" fmla="*/ 2060 w 2465"/>
                <a:gd name="T67" fmla="*/ 53 h 1173"/>
                <a:gd name="T68" fmla="*/ 1670 w 2465"/>
                <a:gd name="T69" fmla="*/ 563 h 1173"/>
                <a:gd name="T70" fmla="*/ 1670 w 2465"/>
                <a:gd name="T71" fmla="*/ 343 h 1173"/>
                <a:gd name="T72" fmla="*/ 1060 w 2465"/>
                <a:gd name="T73" fmla="*/ 683 h 1173"/>
                <a:gd name="T74" fmla="*/ 940 w 2465"/>
                <a:gd name="T75" fmla="*/ 873 h 1173"/>
                <a:gd name="T76" fmla="*/ 670 w 2465"/>
                <a:gd name="T77" fmla="*/ 613 h 1173"/>
                <a:gd name="T78" fmla="*/ 650 w 2465"/>
                <a:gd name="T79" fmla="*/ 963 h 1173"/>
                <a:gd name="T80" fmla="*/ 400 w 2465"/>
                <a:gd name="T81" fmla="*/ 783 h 1173"/>
                <a:gd name="T82" fmla="*/ 300 w 2465"/>
                <a:gd name="T83" fmla="*/ 1153 h 1173"/>
                <a:gd name="T84" fmla="*/ 0 w 2465"/>
                <a:gd name="T85" fmla="*/ 903 h 1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65" h="1173">
                  <a:moveTo>
                    <a:pt x="30" y="1083"/>
                  </a:moveTo>
                  <a:cubicBezTo>
                    <a:pt x="52" y="995"/>
                    <a:pt x="75" y="908"/>
                    <a:pt x="100" y="883"/>
                  </a:cubicBezTo>
                  <a:cubicBezTo>
                    <a:pt x="125" y="858"/>
                    <a:pt x="137" y="931"/>
                    <a:pt x="180" y="933"/>
                  </a:cubicBezTo>
                  <a:cubicBezTo>
                    <a:pt x="223" y="935"/>
                    <a:pt x="347" y="905"/>
                    <a:pt x="360" y="893"/>
                  </a:cubicBezTo>
                  <a:cubicBezTo>
                    <a:pt x="373" y="881"/>
                    <a:pt x="282" y="845"/>
                    <a:pt x="260" y="863"/>
                  </a:cubicBezTo>
                  <a:cubicBezTo>
                    <a:pt x="238" y="881"/>
                    <a:pt x="197" y="973"/>
                    <a:pt x="230" y="1003"/>
                  </a:cubicBezTo>
                  <a:cubicBezTo>
                    <a:pt x="263" y="1033"/>
                    <a:pt x="408" y="1070"/>
                    <a:pt x="460" y="1043"/>
                  </a:cubicBezTo>
                  <a:cubicBezTo>
                    <a:pt x="512" y="1016"/>
                    <a:pt x="510" y="893"/>
                    <a:pt x="540" y="843"/>
                  </a:cubicBezTo>
                  <a:cubicBezTo>
                    <a:pt x="570" y="793"/>
                    <a:pt x="603" y="741"/>
                    <a:pt x="640" y="743"/>
                  </a:cubicBezTo>
                  <a:cubicBezTo>
                    <a:pt x="677" y="745"/>
                    <a:pt x="715" y="850"/>
                    <a:pt x="760" y="853"/>
                  </a:cubicBezTo>
                  <a:cubicBezTo>
                    <a:pt x="805" y="856"/>
                    <a:pt x="905" y="771"/>
                    <a:pt x="910" y="763"/>
                  </a:cubicBezTo>
                  <a:cubicBezTo>
                    <a:pt x="915" y="755"/>
                    <a:pt x="812" y="781"/>
                    <a:pt x="790" y="803"/>
                  </a:cubicBezTo>
                  <a:cubicBezTo>
                    <a:pt x="768" y="825"/>
                    <a:pt x="775" y="928"/>
                    <a:pt x="780" y="893"/>
                  </a:cubicBezTo>
                  <a:cubicBezTo>
                    <a:pt x="785" y="858"/>
                    <a:pt x="768" y="641"/>
                    <a:pt x="820" y="593"/>
                  </a:cubicBezTo>
                  <a:cubicBezTo>
                    <a:pt x="872" y="545"/>
                    <a:pt x="983" y="605"/>
                    <a:pt x="1090" y="603"/>
                  </a:cubicBezTo>
                  <a:cubicBezTo>
                    <a:pt x="1197" y="601"/>
                    <a:pt x="1430" y="605"/>
                    <a:pt x="1460" y="583"/>
                  </a:cubicBezTo>
                  <a:cubicBezTo>
                    <a:pt x="1490" y="561"/>
                    <a:pt x="1262" y="521"/>
                    <a:pt x="1270" y="473"/>
                  </a:cubicBezTo>
                  <a:cubicBezTo>
                    <a:pt x="1278" y="425"/>
                    <a:pt x="1468" y="278"/>
                    <a:pt x="1510" y="293"/>
                  </a:cubicBezTo>
                  <a:cubicBezTo>
                    <a:pt x="1552" y="308"/>
                    <a:pt x="1560" y="506"/>
                    <a:pt x="1520" y="563"/>
                  </a:cubicBezTo>
                  <a:cubicBezTo>
                    <a:pt x="1480" y="620"/>
                    <a:pt x="1295" y="636"/>
                    <a:pt x="1270" y="633"/>
                  </a:cubicBezTo>
                  <a:cubicBezTo>
                    <a:pt x="1245" y="630"/>
                    <a:pt x="1287" y="586"/>
                    <a:pt x="1370" y="543"/>
                  </a:cubicBezTo>
                  <a:cubicBezTo>
                    <a:pt x="1453" y="500"/>
                    <a:pt x="1678" y="391"/>
                    <a:pt x="1770" y="373"/>
                  </a:cubicBezTo>
                  <a:cubicBezTo>
                    <a:pt x="1862" y="355"/>
                    <a:pt x="1873" y="448"/>
                    <a:pt x="1920" y="433"/>
                  </a:cubicBezTo>
                  <a:cubicBezTo>
                    <a:pt x="1967" y="418"/>
                    <a:pt x="2057" y="321"/>
                    <a:pt x="2050" y="283"/>
                  </a:cubicBezTo>
                  <a:cubicBezTo>
                    <a:pt x="2043" y="245"/>
                    <a:pt x="1892" y="193"/>
                    <a:pt x="1880" y="203"/>
                  </a:cubicBezTo>
                  <a:cubicBezTo>
                    <a:pt x="1868" y="213"/>
                    <a:pt x="1938" y="316"/>
                    <a:pt x="1980" y="343"/>
                  </a:cubicBezTo>
                  <a:cubicBezTo>
                    <a:pt x="2022" y="370"/>
                    <a:pt x="2095" y="406"/>
                    <a:pt x="2130" y="363"/>
                  </a:cubicBezTo>
                  <a:cubicBezTo>
                    <a:pt x="2165" y="320"/>
                    <a:pt x="2165" y="98"/>
                    <a:pt x="2190" y="83"/>
                  </a:cubicBezTo>
                  <a:cubicBezTo>
                    <a:pt x="2215" y="68"/>
                    <a:pt x="2252" y="253"/>
                    <a:pt x="2280" y="273"/>
                  </a:cubicBezTo>
                  <a:cubicBezTo>
                    <a:pt x="2308" y="293"/>
                    <a:pt x="2330" y="210"/>
                    <a:pt x="2360" y="203"/>
                  </a:cubicBezTo>
                  <a:cubicBezTo>
                    <a:pt x="2390" y="196"/>
                    <a:pt x="2455" y="263"/>
                    <a:pt x="2460" y="233"/>
                  </a:cubicBezTo>
                  <a:cubicBezTo>
                    <a:pt x="2465" y="203"/>
                    <a:pt x="2433" y="0"/>
                    <a:pt x="2390" y="23"/>
                  </a:cubicBezTo>
                  <a:cubicBezTo>
                    <a:pt x="2347" y="46"/>
                    <a:pt x="2255" y="368"/>
                    <a:pt x="2200" y="373"/>
                  </a:cubicBezTo>
                  <a:cubicBezTo>
                    <a:pt x="2145" y="378"/>
                    <a:pt x="2148" y="21"/>
                    <a:pt x="2060" y="53"/>
                  </a:cubicBezTo>
                  <a:cubicBezTo>
                    <a:pt x="1972" y="85"/>
                    <a:pt x="1735" y="515"/>
                    <a:pt x="1670" y="563"/>
                  </a:cubicBezTo>
                  <a:cubicBezTo>
                    <a:pt x="1605" y="611"/>
                    <a:pt x="1772" y="323"/>
                    <a:pt x="1670" y="343"/>
                  </a:cubicBezTo>
                  <a:cubicBezTo>
                    <a:pt x="1568" y="363"/>
                    <a:pt x="1182" y="595"/>
                    <a:pt x="1060" y="683"/>
                  </a:cubicBezTo>
                  <a:cubicBezTo>
                    <a:pt x="938" y="771"/>
                    <a:pt x="1005" y="885"/>
                    <a:pt x="940" y="873"/>
                  </a:cubicBezTo>
                  <a:cubicBezTo>
                    <a:pt x="875" y="861"/>
                    <a:pt x="718" y="598"/>
                    <a:pt x="670" y="613"/>
                  </a:cubicBezTo>
                  <a:cubicBezTo>
                    <a:pt x="622" y="628"/>
                    <a:pt x="695" y="935"/>
                    <a:pt x="650" y="963"/>
                  </a:cubicBezTo>
                  <a:cubicBezTo>
                    <a:pt x="605" y="991"/>
                    <a:pt x="458" y="751"/>
                    <a:pt x="400" y="783"/>
                  </a:cubicBezTo>
                  <a:cubicBezTo>
                    <a:pt x="342" y="815"/>
                    <a:pt x="367" y="1133"/>
                    <a:pt x="300" y="1153"/>
                  </a:cubicBezTo>
                  <a:cubicBezTo>
                    <a:pt x="233" y="1173"/>
                    <a:pt x="116" y="1038"/>
                    <a:pt x="0" y="903"/>
                  </a:cubicBezTo>
                </a:path>
              </a:pathLst>
            </a:custGeom>
            <a:noFill/>
            <a:ln w="3175" cmpd="sng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Oval 112"/>
            <p:cNvSpPr>
              <a:spLocks noChangeArrowheads="1"/>
            </p:cNvSpPr>
            <p:nvPr/>
          </p:nvSpPr>
          <p:spPr bwMode="auto">
            <a:xfrm rot="-717220">
              <a:off x="4339" y="2513"/>
              <a:ext cx="244" cy="39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Oval 113"/>
            <p:cNvSpPr>
              <a:spLocks noChangeArrowheads="1"/>
            </p:cNvSpPr>
            <p:nvPr/>
          </p:nvSpPr>
          <p:spPr bwMode="auto">
            <a:xfrm>
              <a:off x="4457" y="2733"/>
              <a:ext cx="106" cy="12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489540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16</Words>
  <Application>Microsoft Office PowerPoint</Application>
  <PresentationFormat>Širokoúhlá obrazovka</PresentationFormat>
  <Paragraphs>3</Paragraphs>
  <Slides>9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MathPackOne</vt:lpstr>
      <vt:lpstr>Motiv Office</vt:lpstr>
      <vt:lpstr>Equation</vt:lpstr>
      <vt:lpstr>HP 2015  RZ1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P 2015  RZ1</dc:title>
  <dc:creator>Rudolf Žitný</dc:creator>
  <cp:lastModifiedBy>Rudolf Žitný</cp:lastModifiedBy>
  <cp:revision>17</cp:revision>
  <dcterms:created xsi:type="dcterms:W3CDTF">2015-02-20T12:40:24Z</dcterms:created>
  <dcterms:modified xsi:type="dcterms:W3CDTF">2015-02-23T09:31:41Z</dcterms:modified>
</cp:coreProperties>
</file>